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8" r:id="rId1"/>
  </p:sldMasterIdLst>
  <p:notesMasterIdLst>
    <p:notesMasterId r:id="rId37"/>
  </p:notesMasterIdLst>
  <p:sldIdLst>
    <p:sldId id="256" r:id="rId2"/>
    <p:sldId id="257" r:id="rId3"/>
    <p:sldId id="290" r:id="rId4"/>
    <p:sldId id="346" r:id="rId5"/>
    <p:sldId id="291" r:id="rId6"/>
    <p:sldId id="354" r:id="rId7"/>
    <p:sldId id="383" r:id="rId8"/>
    <p:sldId id="384" r:id="rId9"/>
    <p:sldId id="361" r:id="rId10"/>
    <p:sldId id="334" r:id="rId11"/>
    <p:sldId id="394" r:id="rId12"/>
    <p:sldId id="333" r:id="rId13"/>
    <p:sldId id="379" r:id="rId14"/>
    <p:sldId id="382" r:id="rId15"/>
    <p:sldId id="341" r:id="rId16"/>
    <p:sldId id="337" r:id="rId17"/>
    <p:sldId id="372" r:id="rId18"/>
    <p:sldId id="371" r:id="rId19"/>
    <p:sldId id="368" r:id="rId20"/>
    <p:sldId id="370" r:id="rId21"/>
    <p:sldId id="385" r:id="rId22"/>
    <p:sldId id="345" r:id="rId23"/>
    <p:sldId id="393" r:id="rId24"/>
    <p:sldId id="322" r:id="rId25"/>
    <p:sldId id="323" r:id="rId26"/>
    <p:sldId id="320" r:id="rId27"/>
    <p:sldId id="321" r:id="rId28"/>
    <p:sldId id="338" r:id="rId29"/>
    <p:sldId id="375" r:id="rId30"/>
    <p:sldId id="376" r:id="rId31"/>
    <p:sldId id="329" r:id="rId32"/>
    <p:sldId id="330" r:id="rId33"/>
    <p:sldId id="331" r:id="rId34"/>
    <p:sldId id="312" r:id="rId35"/>
    <p:sldId id="304" r:id="rId36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16" userDrawn="1">
          <p15:clr>
            <a:srgbClr val="A4A3A4"/>
          </p15:clr>
        </p15:guide>
        <p15:guide id="2" pos="290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1EA"/>
    <a:srgbClr val="0000FF"/>
    <a:srgbClr val="FF00FF"/>
    <a:srgbClr val="00FFFF"/>
    <a:srgbClr val="FFCC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1EA021-D4CC-448F-AF02-81165B663EE4}">
  <a:tblStyle styleId="{401EA021-D4CC-448F-AF02-81165B663EE4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1982" autoAdjust="0"/>
    <p:restoredTop sz="94136" autoAdjust="0"/>
  </p:normalViewPr>
  <p:slideViewPr>
    <p:cSldViewPr snapToGrid="0" showGuides="1">
      <p:cViewPr varScale="1">
        <p:scale>
          <a:sx n="66" d="100"/>
          <a:sy n="66" d="100"/>
        </p:scale>
        <p:origin x="1349" y="58"/>
      </p:cViewPr>
      <p:guideLst>
        <p:guide orient="horz" pos="1616"/>
        <p:guide pos="290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274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10242181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hape 58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Shape 5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89613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hape 6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" name="Shape 6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871564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hape 6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" name="Shape 6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10819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hape 6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" name="Shape 6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811585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hape 6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" name="Shape 6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147024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hape 6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" name="Shape 6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828738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hape 6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" name="Shape 6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218048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hape 6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" name="Shape 6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668796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Shape 6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" name="Shape 6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802242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 txBox="1">
            <a:spLocks noGrp="1"/>
          </p:cNvSpPr>
          <p:nvPr>
            <p:ph type="ctrTitle"/>
          </p:nvPr>
        </p:nvSpPr>
        <p:spPr>
          <a:xfrm>
            <a:off x="1700185" y="1360350"/>
            <a:ext cx="5807399" cy="15465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Clr>
                <a:srgbClr val="0091EA"/>
              </a:buClr>
              <a:buSzPct val="100000"/>
              <a:defRPr sz="6000" b="1">
                <a:solidFill>
                  <a:srgbClr val="0091EA"/>
                </a:solidFill>
              </a:defRPr>
            </a:lvl1pPr>
            <a:lvl2pPr lvl="1">
              <a:spcBef>
                <a:spcPts val="0"/>
              </a:spcBef>
              <a:buClr>
                <a:srgbClr val="0091EA"/>
              </a:buClr>
              <a:buSzPct val="100000"/>
              <a:defRPr sz="6000" b="1">
                <a:solidFill>
                  <a:srgbClr val="0091EA"/>
                </a:solidFill>
              </a:defRPr>
            </a:lvl2pPr>
            <a:lvl3pPr lvl="2">
              <a:spcBef>
                <a:spcPts val="0"/>
              </a:spcBef>
              <a:buClr>
                <a:srgbClr val="0091EA"/>
              </a:buClr>
              <a:buSzPct val="100000"/>
              <a:defRPr sz="6000" b="1">
                <a:solidFill>
                  <a:srgbClr val="0091EA"/>
                </a:solidFill>
              </a:defRPr>
            </a:lvl3pPr>
            <a:lvl4pPr lvl="3">
              <a:spcBef>
                <a:spcPts val="0"/>
              </a:spcBef>
              <a:buClr>
                <a:srgbClr val="0091EA"/>
              </a:buClr>
              <a:buSzPct val="100000"/>
              <a:defRPr sz="6000" b="1">
                <a:solidFill>
                  <a:srgbClr val="0091EA"/>
                </a:solidFill>
              </a:defRPr>
            </a:lvl4pPr>
            <a:lvl5pPr lvl="4">
              <a:spcBef>
                <a:spcPts val="0"/>
              </a:spcBef>
              <a:buClr>
                <a:srgbClr val="0091EA"/>
              </a:buClr>
              <a:buSzPct val="100000"/>
              <a:defRPr sz="6000" b="1">
                <a:solidFill>
                  <a:srgbClr val="0091EA"/>
                </a:solidFill>
              </a:defRPr>
            </a:lvl5pPr>
            <a:lvl6pPr lvl="5">
              <a:spcBef>
                <a:spcPts val="0"/>
              </a:spcBef>
              <a:buClr>
                <a:srgbClr val="0091EA"/>
              </a:buClr>
              <a:buSzPct val="100000"/>
              <a:defRPr sz="6000" b="1">
                <a:solidFill>
                  <a:srgbClr val="0091EA"/>
                </a:solidFill>
              </a:defRPr>
            </a:lvl6pPr>
            <a:lvl7pPr lvl="6">
              <a:spcBef>
                <a:spcPts val="0"/>
              </a:spcBef>
              <a:buClr>
                <a:srgbClr val="0091EA"/>
              </a:buClr>
              <a:buSzPct val="100000"/>
              <a:defRPr sz="6000" b="1">
                <a:solidFill>
                  <a:srgbClr val="0091EA"/>
                </a:solidFill>
              </a:defRPr>
            </a:lvl7pPr>
            <a:lvl8pPr lvl="7">
              <a:spcBef>
                <a:spcPts val="0"/>
              </a:spcBef>
              <a:buClr>
                <a:srgbClr val="0091EA"/>
              </a:buClr>
              <a:buSzPct val="100000"/>
              <a:defRPr sz="6000" b="1">
                <a:solidFill>
                  <a:srgbClr val="0091EA"/>
                </a:solidFill>
              </a:defRPr>
            </a:lvl8pPr>
            <a:lvl9pPr lvl="8">
              <a:spcBef>
                <a:spcPts val="0"/>
              </a:spcBef>
              <a:buClr>
                <a:srgbClr val="0091EA"/>
              </a:buClr>
              <a:buSzPct val="100000"/>
              <a:defRPr sz="6000" b="1">
                <a:solidFill>
                  <a:srgbClr val="0091EA"/>
                </a:solidFill>
              </a:defRPr>
            </a:lvl9pPr>
          </a:lstStyle>
          <a:p>
            <a:endParaRPr/>
          </a:p>
        </p:txBody>
      </p:sp>
      <p:sp>
        <p:nvSpPr>
          <p:cNvPr id="10" name="Shape 10"/>
          <p:cNvSpPr/>
          <p:nvPr/>
        </p:nvSpPr>
        <p:spPr>
          <a:xfrm>
            <a:off x="6897625" y="6199950"/>
            <a:ext cx="126900" cy="126900"/>
          </a:xfrm>
          <a:prstGeom prst="ellipse">
            <a:avLst/>
          </a:prstGeom>
          <a:solidFill>
            <a:srgbClr val="0091EA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400"/>
          </a:p>
        </p:txBody>
      </p:sp>
      <p:sp>
        <p:nvSpPr>
          <p:cNvPr id="11" name="Shape 11"/>
          <p:cNvSpPr/>
          <p:nvPr/>
        </p:nvSpPr>
        <p:spPr>
          <a:xfrm>
            <a:off x="7454375" y="5638800"/>
            <a:ext cx="126900" cy="126900"/>
          </a:xfrm>
          <a:prstGeom prst="ellipse">
            <a:avLst/>
          </a:prstGeom>
          <a:solidFill>
            <a:srgbClr val="0091EA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400"/>
          </a:p>
        </p:txBody>
      </p:sp>
      <p:sp>
        <p:nvSpPr>
          <p:cNvPr id="12" name="Shape 12"/>
          <p:cNvSpPr/>
          <p:nvPr/>
        </p:nvSpPr>
        <p:spPr>
          <a:xfrm>
            <a:off x="8827728" y="4597555"/>
            <a:ext cx="75899" cy="75899"/>
          </a:xfrm>
          <a:prstGeom prst="ellipse">
            <a:avLst/>
          </a:prstGeom>
          <a:solidFill>
            <a:srgbClr val="0091EA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400"/>
          </a:p>
        </p:txBody>
      </p:sp>
      <p:sp>
        <p:nvSpPr>
          <p:cNvPr id="13" name="Shape 13"/>
          <p:cNvSpPr/>
          <p:nvPr/>
        </p:nvSpPr>
        <p:spPr>
          <a:xfrm>
            <a:off x="8677050" y="6577875"/>
            <a:ext cx="126900" cy="126900"/>
          </a:xfrm>
          <a:prstGeom prst="ellipse">
            <a:avLst/>
          </a:prstGeom>
          <a:solidFill>
            <a:srgbClr val="0091EA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400"/>
          </a:p>
        </p:txBody>
      </p:sp>
      <p:sp>
        <p:nvSpPr>
          <p:cNvPr id="14" name="Shape 14"/>
          <p:cNvSpPr/>
          <p:nvPr/>
        </p:nvSpPr>
        <p:spPr>
          <a:xfrm>
            <a:off x="2972225" y="633400"/>
            <a:ext cx="126900" cy="126900"/>
          </a:xfrm>
          <a:prstGeom prst="ellipse">
            <a:avLst/>
          </a:prstGeom>
          <a:solidFill>
            <a:srgbClr val="0091EA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400"/>
          </a:p>
        </p:txBody>
      </p:sp>
      <p:sp>
        <p:nvSpPr>
          <p:cNvPr id="15" name="Shape 15"/>
          <p:cNvSpPr/>
          <p:nvPr/>
        </p:nvSpPr>
        <p:spPr>
          <a:xfrm>
            <a:off x="579634" y="3373478"/>
            <a:ext cx="126900" cy="126900"/>
          </a:xfrm>
          <a:prstGeom prst="ellipse">
            <a:avLst/>
          </a:prstGeom>
          <a:solidFill>
            <a:srgbClr val="0091EA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400"/>
          </a:p>
        </p:txBody>
      </p:sp>
      <p:sp>
        <p:nvSpPr>
          <p:cNvPr id="16" name="Shape 16"/>
          <p:cNvSpPr/>
          <p:nvPr/>
        </p:nvSpPr>
        <p:spPr>
          <a:xfrm>
            <a:off x="311843" y="791518"/>
            <a:ext cx="126900" cy="126900"/>
          </a:xfrm>
          <a:prstGeom prst="ellipse">
            <a:avLst/>
          </a:prstGeom>
          <a:solidFill>
            <a:srgbClr val="0091EA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400"/>
          </a:p>
        </p:txBody>
      </p:sp>
      <p:sp>
        <p:nvSpPr>
          <p:cNvPr id="17" name="Shape 17"/>
          <p:cNvSpPr/>
          <p:nvPr/>
        </p:nvSpPr>
        <p:spPr>
          <a:xfrm>
            <a:off x="626321" y="1339871"/>
            <a:ext cx="253800" cy="253800"/>
          </a:xfrm>
          <a:prstGeom prst="ellipse">
            <a:avLst/>
          </a:prstGeom>
          <a:noFill/>
          <a:ln w="19050" cap="flat" cmpd="sng">
            <a:solidFill>
              <a:srgbClr val="0091EA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400"/>
          </a:p>
        </p:txBody>
      </p:sp>
      <p:sp>
        <p:nvSpPr>
          <p:cNvPr id="18" name="Shape 18"/>
          <p:cNvSpPr/>
          <p:nvPr/>
        </p:nvSpPr>
        <p:spPr>
          <a:xfrm>
            <a:off x="8104500" y="4963100"/>
            <a:ext cx="190200" cy="190500"/>
          </a:xfrm>
          <a:prstGeom prst="ellipse">
            <a:avLst/>
          </a:prstGeom>
          <a:noFill/>
          <a:ln w="19050" cap="flat" cmpd="sng">
            <a:solidFill>
              <a:srgbClr val="0091EA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400"/>
          </a:p>
        </p:txBody>
      </p:sp>
      <p:sp>
        <p:nvSpPr>
          <p:cNvPr id="19" name="Shape 19"/>
          <p:cNvSpPr/>
          <p:nvPr/>
        </p:nvSpPr>
        <p:spPr>
          <a:xfrm>
            <a:off x="8803950" y="5654656"/>
            <a:ext cx="190200" cy="190500"/>
          </a:xfrm>
          <a:prstGeom prst="ellipse">
            <a:avLst/>
          </a:prstGeom>
          <a:noFill/>
          <a:ln w="19050" cap="flat" cmpd="sng">
            <a:solidFill>
              <a:srgbClr val="0091EA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400"/>
          </a:p>
        </p:txBody>
      </p:sp>
      <p:sp>
        <p:nvSpPr>
          <p:cNvPr id="20" name="Shape 20"/>
          <p:cNvSpPr/>
          <p:nvPr/>
        </p:nvSpPr>
        <p:spPr>
          <a:xfrm>
            <a:off x="196311" y="1990892"/>
            <a:ext cx="75899" cy="75899"/>
          </a:xfrm>
          <a:prstGeom prst="ellipse">
            <a:avLst/>
          </a:prstGeom>
          <a:solidFill>
            <a:srgbClr val="0091EA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400"/>
          </a:p>
        </p:txBody>
      </p:sp>
      <p:sp>
        <p:nvSpPr>
          <p:cNvPr id="21" name="Shape 21"/>
          <p:cNvSpPr/>
          <p:nvPr/>
        </p:nvSpPr>
        <p:spPr>
          <a:xfrm>
            <a:off x="1738050" y="271321"/>
            <a:ext cx="253800" cy="253800"/>
          </a:xfrm>
          <a:prstGeom prst="ellipse">
            <a:avLst/>
          </a:prstGeom>
          <a:noFill/>
          <a:ln w="19050" cap="flat" cmpd="sng">
            <a:solidFill>
              <a:srgbClr val="0091EA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400"/>
          </a:p>
        </p:txBody>
      </p:sp>
      <p:sp>
        <p:nvSpPr>
          <p:cNvPr id="22" name="Shape 22"/>
          <p:cNvSpPr/>
          <p:nvPr/>
        </p:nvSpPr>
        <p:spPr>
          <a:xfrm>
            <a:off x="771659" y="2504487"/>
            <a:ext cx="75899" cy="75899"/>
          </a:xfrm>
          <a:prstGeom prst="ellipse">
            <a:avLst/>
          </a:prstGeom>
          <a:solidFill>
            <a:srgbClr val="0091EA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400"/>
          </a:p>
        </p:txBody>
      </p:sp>
      <p:sp>
        <p:nvSpPr>
          <p:cNvPr id="23" name="Shape 23"/>
          <p:cNvSpPr/>
          <p:nvPr/>
        </p:nvSpPr>
        <p:spPr>
          <a:xfrm>
            <a:off x="4271584" y="474826"/>
            <a:ext cx="75899" cy="75899"/>
          </a:xfrm>
          <a:prstGeom prst="ellipse">
            <a:avLst/>
          </a:prstGeom>
          <a:solidFill>
            <a:srgbClr val="0091EA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400"/>
          </a:p>
        </p:txBody>
      </p:sp>
      <p:sp>
        <p:nvSpPr>
          <p:cNvPr id="24" name="Shape 24"/>
          <p:cNvSpPr/>
          <p:nvPr/>
        </p:nvSpPr>
        <p:spPr>
          <a:xfrm>
            <a:off x="7729213" y="6127437"/>
            <a:ext cx="253800" cy="254100"/>
          </a:xfrm>
          <a:prstGeom prst="ellipse">
            <a:avLst/>
          </a:prstGeom>
          <a:noFill/>
          <a:ln w="19050" cap="flat" cmpd="sng">
            <a:solidFill>
              <a:srgbClr val="0091EA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140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+ 2 columns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hape 42"/>
          <p:cNvSpPr txBox="1">
            <a:spLocks noGrp="1"/>
          </p:cNvSpPr>
          <p:nvPr>
            <p:ph type="title"/>
          </p:nvPr>
        </p:nvSpPr>
        <p:spPr>
          <a:xfrm>
            <a:off x="786150" y="410828"/>
            <a:ext cx="7571700" cy="936899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body" idx="1"/>
          </p:nvPr>
        </p:nvSpPr>
        <p:spPr>
          <a:xfrm>
            <a:off x="786137" y="1600200"/>
            <a:ext cx="3675300" cy="4967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2600"/>
            </a:lvl1pPr>
            <a:lvl2pPr lvl="1">
              <a:spcBef>
                <a:spcPts val="0"/>
              </a:spcBef>
              <a:buSzPct val="100000"/>
              <a:defRPr sz="2600"/>
            </a:lvl2pPr>
            <a:lvl3pPr lvl="2">
              <a:spcBef>
                <a:spcPts val="0"/>
              </a:spcBef>
              <a:buSzPct val="100000"/>
              <a:defRPr sz="2600"/>
            </a:lvl3pPr>
            <a:lvl4pPr lvl="3">
              <a:spcBef>
                <a:spcPts val="0"/>
              </a:spcBef>
              <a:buSzPct val="100000"/>
              <a:defRPr sz="2600"/>
            </a:lvl4pPr>
            <a:lvl5pPr lvl="4">
              <a:spcBef>
                <a:spcPts val="0"/>
              </a:spcBef>
              <a:buSzPct val="100000"/>
              <a:defRPr sz="2600"/>
            </a:lvl5pPr>
            <a:lvl6pPr lvl="5">
              <a:spcBef>
                <a:spcPts val="0"/>
              </a:spcBef>
              <a:buSzPct val="100000"/>
              <a:defRPr sz="2600"/>
            </a:lvl6pPr>
            <a:lvl7pPr lvl="6">
              <a:spcBef>
                <a:spcPts val="0"/>
              </a:spcBef>
              <a:buSzPct val="100000"/>
              <a:defRPr sz="2600"/>
            </a:lvl7pPr>
            <a:lvl8pPr lvl="7">
              <a:spcBef>
                <a:spcPts val="0"/>
              </a:spcBef>
              <a:buSzPct val="100000"/>
              <a:defRPr sz="2600"/>
            </a:lvl8pPr>
            <a:lvl9pPr lvl="8">
              <a:spcBef>
                <a:spcPts val="0"/>
              </a:spcBef>
              <a:buSzPct val="100000"/>
              <a:defRPr sz="2600"/>
            </a:lvl9pPr>
          </a:lstStyle>
          <a:p>
            <a:endParaRPr/>
          </a:p>
        </p:txBody>
      </p:sp>
      <p:sp>
        <p:nvSpPr>
          <p:cNvPr id="44" name="Shape 44"/>
          <p:cNvSpPr txBox="1">
            <a:spLocks noGrp="1"/>
          </p:cNvSpPr>
          <p:nvPr>
            <p:ph type="body" idx="2"/>
          </p:nvPr>
        </p:nvSpPr>
        <p:spPr>
          <a:xfrm>
            <a:off x="4682658" y="1600200"/>
            <a:ext cx="3675300" cy="4967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2600"/>
            </a:lvl1pPr>
            <a:lvl2pPr lvl="1">
              <a:spcBef>
                <a:spcPts val="0"/>
              </a:spcBef>
              <a:buSzPct val="100000"/>
              <a:defRPr sz="2600"/>
            </a:lvl2pPr>
            <a:lvl3pPr lvl="2">
              <a:spcBef>
                <a:spcPts val="0"/>
              </a:spcBef>
              <a:buSzPct val="100000"/>
              <a:defRPr sz="2600"/>
            </a:lvl3pPr>
            <a:lvl4pPr lvl="3">
              <a:spcBef>
                <a:spcPts val="0"/>
              </a:spcBef>
              <a:buSzPct val="100000"/>
              <a:defRPr sz="2600"/>
            </a:lvl4pPr>
            <a:lvl5pPr lvl="4">
              <a:spcBef>
                <a:spcPts val="0"/>
              </a:spcBef>
              <a:buSzPct val="100000"/>
              <a:defRPr sz="2600"/>
            </a:lvl5pPr>
            <a:lvl6pPr lvl="5">
              <a:spcBef>
                <a:spcPts val="0"/>
              </a:spcBef>
              <a:buSzPct val="100000"/>
              <a:defRPr sz="2600"/>
            </a:lvl6pPr>
            <a:lvl7pPr lvl="6">
              <a:spcBef>
                <a:spcPts val="0"/>
              </a:spcBef>
              <a:buSzPct val="100000"/>
              <a:defRPr sz="2600"/>
            </a:lvl7pPr>
            <a:lvl8pPr lvl="7">
              <a:spcBef>
                <a:spcPts val="0"/>
              </a:spcBef>
              <a:buSzPct val="100000"/>
              <a:defRPr sz="2600"/>
            </a:lvl8pPr>
            <a:lvl9pPr lvl="8">
              <a:spcBef>
                <a:spcPts val="0"/>
              </a:spcBef>
              <a:buSzPct val="100000"/>
              <a:defRPr sz="2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67174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25/29-07-201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Second International Summer School MSCS</a:t>
            </a:r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FCDE4-542D-4F82-9CCD-9D22192EB14D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20273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25/29-07-2016</a:t>
            </a: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irst International Summer School MSCS</a:t>
            </a:r>
            <a:endParaRPr lang="pt-PT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1563D-265D-47F8-9D11-73875DD99B60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6136775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B69EB1-75FB-4263-956F-E5CF1D99B60D}" type="datetimeFigureOut">
              <a:rPr lang="en-GB"/>
              <a:pPr>
                <a:defRPr/>
              </a:pPr>
              <a:t>24/07/2017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6D4DF71-B656-4F17-97D8-D2EF0538CE4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426537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574443" y="6365498"/>
            <a:ext cx="990599" cy="228659"/>
          </a:xfrm>
          <a:prstGeom prst="rect">
            <a:avLst/>
          </a:prstGeom>
        </p:spPr>
        <p:txBody>
          <a:bodyPr/>
          <a:lstStyle/>
          <a:p>
            <a:fld id="{BA6384EE-AE98-4A02-AC43-0D8CACC7E538}" type="datetimeFigureOut">
              <a:rPr lang="en-US" smtClean="0"/>
              <a:t>7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90843" y="6365497"/>
            <a:ext cx="3859795" cy="2286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678616" y="295730"/>
            <a:ext cx="791308" cy="767687"/>
          </a:xfrm>
          <a:prstGeom prst="rect">
            <a:avLst/>
          </a:prstGeom>
        </p:spPr>
        <p:txBody>
          <a:bodyPr anchor="b"/>
          <a:lstStyle>
            <a:lvl1pPr algn="ctr">
              <a:defRPr sz="2800"/>
            </a:lvl1pPr>
          </a:lstStyle>
          <a:p>
            <a:fld id="{2818EBB6-7087-4479-8B4F-B28228D40B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254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9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786150" y="410828"/>
            <a:ext cx="7571700" cy="9368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786150" y="1682268"/>
            <a:ext cx="7571700" cy="47648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CFD8DC"/>
              </a:buClr>
              <a:buSzPct val="100000"/>
              <a:buFont typeface="Source Sans Pro"/>
              <a:buChar char="◎"/>
              <a:defRPr sz="3000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>
              <a:spcBef>
                <a:spcPts val="480"/>
              </a:spcBef>
              <a:buClr>
                <a:srgbClr val="CFD8DC"/>
              </a:buClr>
              <a:buSzPct val="100000"/>
              <a:buFont typeface="Source Sans Pro"/>
              <a:buChar char="○"/>
              <a:defRPr sz="2400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>
              <a:spcBef>
                <a:spcPts val="480"/>
              </a:spcBef>
              <a:buClr>
                <a:srgbClr val="CFD8DC"/>
              </a:buClr>
              <a:buSzPct val="100000"/>
              <a:buFont typeface="Source Sans Pro"/>
              <a:buChar char="◉"/>
              <a:defRPr sz="2400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>
              <a:spcBef>
                <a:spcPts val="360"/>
              </a:spcBef>
              <a:buClr>
                <a:srgbClr val="CFD8DC"/>
              </a:buClr>
              <a:buSzPct val="100000"/>
              <a:buFont typeface="Source Sans Pro"/>
              <a:defRPr sz="1800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>
              <a:spcBef>
                <a:spcPts val="360"/>
              </a:spcBef>
              <a:buClr>
                <a:srgbClr val="CFD8DC"/>
              </a:buClr>
              <a:buSzPct val="100000"/>
              <a:buFont typeface="Source Sans Pro"/>
              <a:defRPr sz="1800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>
              <a:spcBef>
                <a:spcPts val="360"/>
              </a:spcBef>
              <a:buClr>
                <a:srgbClr val="CFD8DC"/>
              </a:buClr>
              <a:buSzPct val="100000"/>
              <a:buFont typeface="Source Sans Pro"/>
              <a:defRPr sz="1800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>
              <a:spcBef>
                <a:spcPts val="360"/>
              </a:spcBef>
              <a:buClr>
                <a:srgbClr val="CFD8DC"/>
              </a:buClr>
              <a:buSzPct val="100000"/>
              <a:buFont typeface="Source Sans Pro"/>
              <a:defRPr sz="1800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>
              <a:spcBef>
                <a:spcPts val="360"/>
              </a:spcBef>
              <a:buClr>
                <a:srgbClr val="CFD8DC"/>
              </a:buClr>
              <a:buSzPct val="100000"/>
              <a:buFont typeface="Source Sans Pro"/>
              <a:defRPr sz="1800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>
              <a:spcBef>
                <a:spcPts val="360"/>
              </a:spcBef>
              <a:buClr>
                <a:srgbClr val="CFD8DC"/>
              </a:buClr>
              <a:buSzPct val="100000"/>
              <a:buFont typeface="Source Sans Pro"/>
              <a:defRPr sz="1800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2" r:id="rId2"/>
    <p:sldLayoutId id="2147483659" r:id="rId3"/>
    <p:sldLayoutId id="2147483660" r:id="rId4"/>
    <p:sldLayoutId id="2147483661" r:id="rId5"/>
    <p:sldLayoutId id="2147483662" r:id="rId6"/>
    <p:sldLayoutId id="2147483663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7" Type="http://schemas.openxmlformats.org/officeDocument/2006/relationships/image" Target="../media/image38.jp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.jpg"/><Relationship Id="rId5" Type="http://schemas.openxmlformats.org/officeDocument/2006/relationships/image" Target="../media/image36.jpg"/><Relationship Id="rId4" Type="http://schemas.openxmlformats.org/officeDocument/2006/relationships/image" Target="../media/image35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1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4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jpg"/><Relationship Id="rId5" Type="http://schemas.openxmlformats.org/officeDocument/2006/relationships/image" Target="../media/image50.jpeg"/><Relationship Id="rId4" Type="http://schemas.openxmlformats.org/officeDocument/2006/relationships/image" Target="../media/image4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17.jpe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60.jpeg"/><Relationship Id="rId10" Type="http://schemas.openxmlformats.org/officeDocument/2006/relationships/image" Target="../media/image58.w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69.png"/><Relationship Id="rId10" Type="http://schemas.openxmlformats.org/officeDocument/2006/relationships/image" Target="../media/image74.jpeg"/><Relationship Id="rId4" Type="http://schemas.openxmlformats.org/officeDocument/2006/relationships/image" Target="../media/image68.png"/><Relationship Id="rId9" Type="http://schemas.openxmlformats.org/officeDocument/2006/relationships/image" Target="../media/image73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0.jpeg"/><Relationship Id="rId4" Type="http://schemas.openxmlformats.org/officeDocument/2006/relationships/image" Target="../media/image7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file:///D:\Dropbox\W_portatil\0%20Advantech%2020-25%20min\Fe_NaCl.wmv" TargetMode="External"/><Relationship Id="rId1" Type="http://schemas.microsoft.com/office/2007/relationships/media" Target="file:///D:\Dropbox\W_portatil\0%20Advantech%2020-25%20min\Fe_NaCl.wmv" TargetMode="External"/><Relationship Id="rId4" Type="http://schemas.openxmlformats.org/officeDocument/2006/relationships/image" Target="../media/image8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9.wmf"/><Relationship Id="rId4" Type="http://schemas.openxmlformats.org/officeDocument/2006/relationships/image" Target="../media/image8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gif"/><Relationship Id="rId4" Type="http://schemas.openxmlformats.org/officeDocument/2006/relationships/image" Target="../media/image5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2.png"/><Relationship Id="rId4" Type="http://schemas.openxmlformats.org/officeDocument/2006/relationships/image" Target="../media/image9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0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9.emf"/><Relationship Id="rId4" Type="http://schemas.openxmlformats.org/officeDocument/2006/relationships/image" Target="../media/image18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2.w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35178" y="2"/>
            <a:ext cx="1729072" cy="9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Shape 61"/>
          <p:cNvSpPr txBox="1">
            <a:spLocks noGrp="1"/>
          </p:cNvSpPr>
          <p:nvPr>
            <p:ph type="ctrTitle"/>
          </p:nvPr>
        </p:nvSpPr>
        <p:spPr>
          <a:xfrm>
            <a:off x="1099747" y="1879336"/>
            <a:ext cx="7769697" cy="2321964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/>
            <a:r>
              <a:rPr lang="en-US" sz="4400" dirty="0" smtClean="0"/>
              <a:t>Electrochemical Techniques in Materials Science and Engineering</a:t>
            </a:r>
            <a:endParaRPr lang="en" sz="4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1229" y="111618"/>
            <a:ext cx="5400000" cy="751801"/>
          </a:xfrm>
          <a:prstGeom prst="rect">
            <a:avLst/>
          </a:prstGeom>
        </p:spPr>
      </p:pic>
      <p:sp>
        <p:nvSpPr>
          <p:cNvPr id="10" name="Shape 61"/>
          <p:cNvSpPr txBox="1">
            <a:spLocks/>
          </p:cNvSpPr>
          <p:nvPr/>
        </p:nvSpPr>
        <p:spPr>
          <a:xfrm>
            <a:off x="1099747" y="3960513"/>
            <a:ext cx="3644908" cy="1138751"/>
          </a:xfrm>
          <a:prstGeom prst="rect">
            <a:avLst/>
          </a:prstGeom>
          <a:noFill/>
          <a:ln>
            <a:noFill/>
          </a:ln>
        </p:spPr>
        <p:txBody>
          <a:bodyPr wrap="square" lIns="68569" tIns="68569" rIns="68569" bIns="68569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91EA"/>
              </a:buClr>
              <a:buSzPct val="100000"/>
              <a:buFont typeface="Roboto Slab"/>
              <a:buNone/>
              <a:defRPr sz="4500" b="1" i="0" u="none" strike="noStrike" cap="none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4500" b="1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4500" b="1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4500" b="1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4500" b="1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4500" b="1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4500" b="1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4500" b="1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4500" b="1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r>
              <a:rPr lang="en-GB" sz="4000" dirty="0" smtClean="0">
                <a:solidFill>
                  <a:schemeClr val="bg1">
                    <a:lumMod val="65000"/>
                  </a:schemeClr>
                </a:solidFill>
              </a:rPr>
              <a:t>A.C. Bastos</a:t>
            </a:r>
          </a:p>
          <a:p>
            <a:r>
              <a:rPr lang="en-GB" sz="2500" dirty="0" smtClean="0"/>
              <a:t>acbastos@ua.pt</a:t>
            </a:r>
            <a:endParaRPr lang="en" sz="2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" y="4880921"/>
            <a:ext cx="3373395" cy="19770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pt-PT"/>
          </a:p>
        </p:txBody>
      </p:sp>
      <p:sp>
        <p:nvSpPr>
          <p:cNvPr id="9" name="Shape 76"/>
          <p:cNvSpPr txBox="1">
            <a:spLocks/>
          </p:cNvSpPr>
          <p:nvPr/>
        </p:nvSpPr>
        <p:spPr>
          <a:xfrm>
            <a:off x="-2135" y="4327"/>
            <a:ext cx="5960216" cy="74785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91EA"/>
              </a:buClr>
              <a:buSzPct val="100000"/>
              <a:buFont typeface="Roboto Slab"/>
              <a:buNone/>
              <a:defRPr sz="2000" b="0" i="0" u="none" strike="noStrike" cap="none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r>
              <a:rPr lang="en-GB" sz="4400" b="1" dirty="0" smtClean="0"/>
              <a:t>Cyclic voltammetry</a:t>
            </a:r>
            <a:endParaRPr lang="en" sz="44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654" b="34927"/>
          <a:stretch/>
        </p:blipFill>
        <p:spPr>
          <a:xfrm>
            <a:off x="3188817" y="1036844"/>
            <a:ext cx="2246705" cy="15510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244"/>
          <a:stretch/>
        </p:blipFill>
        <p:spPr>
          <a:xfrm>
            <a:off x="5663813" y="949404"/>
            <a:ext cx="2246705" cy="162155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571"/>
          <a:stretch/>
        </p:blipFill>
        <p:spPr>
          <a:xfrm>
            <a:off x="713821" y="1074501"/>
            <a:ext cx="2246705" cy="1498843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5281132" y="3674234"/>
            <a:ext cx="3566117" cy="2583580"/>
            <a:chOff x="0" y="0"/>
            <a:chExt cx="1984375" cy="1437967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5572"/>
              <a:ext cx="1984375" cy="138239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6" name="Text Box 4"/>
            <p:cNvSpPr txBox="1"/>
            <p:nvPr/>
          </p:nvSpPr>
          <p:spPr>
            <a:xfrm>
              <a:off x="419311" y="0"/>
              <a:ext cx="1286510" cy="22225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GB" dirty="0" smtClean="0">
                  <a:solidFill>
                    <a:srgbClr val="0000FF"/>
                  </a:solidFill>
                  <a:effectLst/>
                  <a:latin typeface="Roboto Slab"/>
                  <a:ea typeface="Calibri" panose="020F0502020204030204" pitchFamily="34" charset="0"/>
                  <a:cs typeface="Times New Roman" panose="02020603050405020304" pitchFamily="18" charset="0"/>
                </a:rPr>
                <a:t>Reversible</a:t>
              </a:r>
              <a:r>
                <a:rPr lang="en-GB" dirty="0" smtClean="0">
                  <a:solidFill>
                    <a:srgbClr val="000000"/>
                  </a:solidFill>
                  <a:effectLst/>
                  <a:latin typeface="Roboto Slab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GB" dirty="0">
                  <a:solidFill>
                    <a:srgbClr val="000000"/>
                  </a:solidFill>
                  <a:effectLst/>
                  <a:latin typeface="Roboto Slab"/>
                  <a:ea typeface="Calibri" panose="020F0502020204030204" pitchFamily="34" charset="0"/>
                  <a:cs typeface="Times New Roman" panose="02020603050405020304" pitchFamily="18" charset="0"/>
                </a:rPr>
                <a:t>vs </a:t>
              </a:r>
              <a:r>
                <a:rPr lang="en-GB" dirty="0" smtClean="0">
                  <a:solidFill>
                    <a:srgbClr val="FF0000"/>
                  </a:solidFill>
                  <a:effectLst/>
                  <a:latin typeface="Roboto Slab"/>
                  <a:ea typeface="Calibri" panose="020F0502020204030204" pitchFamily="34" charset="0"/>
                  <a:cs typeface="Times New Roman" panose="02020603050405020304" pitchFamily="18" charset="0"/>
                </a:rPr>
                <a:t>irreversible</a:t>
              </a:r>
              <a:endParaRPr lang="en-GB" dirty="0">
                <a:solidFill>
                  <a:srgbClr val="000000"/>
                </a:solidFill>
                <a:effectLst/>
                <a:latin typeface="Roboto Slab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6665" y="2867694"/>
            <a:ext cx="4262878" cy="3810900"/>
            <a:chOff x="56665" y="2867694"/>
            <a:chExt cx="4262878" cy="3810900"/>
          </a:xfrm>
        </p:grpSpPr>
        <p:pic>
          <p:nvPicPr>
            <p:cNvPr id="12" name="Picture 11"/>
            <p:cNvPicPr/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65" y="3638505"/>
              <a:ext cx="4262878" cy="3040089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3" name="Group 12"/>
            <p:cNvGrpSpPr/>
            <p:nvPr/>
          </p:nvGrpSpPr>
          <p:grpSpPr>
            <a:xfrm>
              <a:off x="826368" y="2867694"/>
              <a:ext cx="3386816" cy="1289648"/>
              <a:chOff x="826368" y="2867694"/>
              <a:chExt cx="3386816" cy="1289648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1019935" y="3042617"/>
                <a:ext cx="3103755" cy="1114725"/>
                <a:chOff x="1019935" y="3042617"/>
                <a:chExt cx="3103755" cy="1114725"/>
              </a:xfrm>
            </p:grpSpPr>
            <p:pic>
              <p:nvPicPr>
                <p:cNvPr id="6" name="Picture 5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988839" y="3077342"/>
                  <a:ext cx="1134851" cy="1080000"/>
                </a:xfrm>
                <a:prstGeom prst="rect">
                  <a:avLst/>
                </a:prstGeom>
              </p:spPr>
            </p:pic>
            <p:pic>
              <p:nvPicPr>
                <p:cNvPr id="7" name="Picture 6"/>
                <p:cNvPicPr>
                  <a:picLocks noChangeAspect="1"/>
                </p:cNvPicPr>
                <p:nvPr/>
              </p:nvPicPr>
              <p:blipFill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6997"/>
                <a:stretch/>
              </p:blipFill>
              <p:spPr>
                <a:xfrm>
                  <a:off x="1019935" y="3042617"/>
                  <a:ext cx="1099562" cy="1080000"/>
                </a:xfrm>
                <a:prstGeom prst="rect">
                  <a:avLst/>
                </a:prstGeom>
              </p:spPr>
            </p:pic>
            <p:grpSp>
              <p:nvGrpSpPr>
                <p:cNvPr id="2" name="Group 1"/>
                <p:cNvGrpSpPr/>
                <p:nvPr/>
              </p:nvGrpSpPr>
              <p:grpSpPr>
                <a:xfrm>
                  <a:off x="2166465" y="3506417"/>
                  <a:ext cx="655521" cy="152400"/>
                  <a:chOff x="2188104" y="3483982"/>
                  <a:chExt cx="655521" cy="152400"/>
                </a:xfrm>
              </p:grpSpPr>
              <p:cxnSp>
                <p:nvCxnSpPr>
                  <p:cNvPr id="18" name="Straight Arrow Connector 17"/>
                  <p:cNvCxnSpPr/>
                  <p:nvPr/>
                </p:nvCxnSpPr>
                <p:spPr>
                  <a:xfrm>
                    <a:off x="2188104" y="3483982"/>
                    <a:ext cx="655521" cy="0"/>
                  </a:xfrm>
                  <a:prstGeom prst="straightConnector1">
                    <a:avLst/>
                  </a:prstGeom>
                  <a:ln>
                    <a:solidFill>
                      <a:srgbClr val="0000FF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Arrow Connector 18"/>
                  <p:cNvCxnSpPr/>
                  <p:nvPr/>
                </p:nvCxnSpPr>
                <p:spPr>
                  <a:xfrm flipH="1">
                    <a:off x="2188104" y="3636382"/>
                    <a:ext cx="655521" cy="0"/>
                  </a:xfrm>
                  <a:prstGeom prst="straightConnector1">
                    <a:avLst/>
                  </a:prstGeom>
                  <a:ln>
                    <a:solidFill>
                      <a:srgbClr val="0000FF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4" name="TextBox 3"/>
              <p:cNvSpPr txBox="1"/>
              <p:nvPr/>
            </p:nvSpPr>
            <p:spPr>
              <a:xfrm>
                <a:off x="826368" y="2867694"/>
                <a:ext cx="1368000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00" dirty="0" err="1" smtClean="0">
                    <a:solidFill>
                      <a:srgbClr val="0000FF"/>
                    </a:solidFill>
                    <a:latin typeface="Roboto Slab"/>
                  </a:rPr>
                  <a:t>Hexacyanoferrate</a:t>
                </a:r>
                <a:r>
                  <a:rPr lang="en-GB" sz="1000" dirty="0" smtClean="0">
                    <a:solidFill>
                      <a:srgbClr val="0000FF"/>
                    </a:solidFill>
                    <a:latin typeface="Roboto Slab"/>
                  </a:rPr>
                  <a:t>(II)</a:t>
                </a:r>
                <a:endParaRPr lang="en-GB" sz="1000" dirty="0">
                  <a:solidFill>
                    <a:srgbClr val="0000FF"/>
                  </a:solidFill>
                  <a:latin typeface="Roboto Slab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19141" y="2867694"/>
                <a:ext cx="1394043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000" dirty="0" err="1" smtClean="0">
                    <a:solidFill>
                      <a:srgbClr val="0000FF"/>
                    </a:solidFill>
                    <a:latin typeface="Roboto Slab"/>
                  </a:rPr>
                  <a:t>Hexacyanoferrate</a:t>
                </a:r>
                <a:r>
                  <a:rPr lang="en-GB" sz="1000" dirty="0" smtClean="0">
                    <a:solidFill>
                      <a:srgbClr val="0000FF"/>
                    </a:solidFill>
                    <a:latin typeface="Roboto Slab"/>
                  </a:rPr>
                  <a:t>(III)</a:t>
                </a:r>
                <a:endParaRPr lang="en-GB" sz="1000" dirty="0">
                  <a:solidFill>
                    <a:srgbClr val="0000FF"/>
                  </a:solidFill>
                  <a:latin typeface="Roboto Slab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72366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5194" y="404084"/>
            <a:ext cx="4275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1" dirty="0" smtClean="0">
                <a:solidFill>
                  <a:srgbClr val="FF0000"/>
                </a:solidFill>
                <a:latin typeface="Roboto Slab"/>
              </a:rPr>
              <a:t>1. Conductivity (using a simple DMM)</a:t>
            </a:r>
            <a:endParaRPr lang="en-GB" sz="1800" b="1" dirty="0">
              <a:solidFill>
                <a:srgbClr val="FF0000"/>
              </a:solidFill>
              <a:latin typeface="Roboto Slab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40583" y="994392"/>
            <a:ext cx="2364750" cy="959641"/>
            <a:chOff x="1140583" y="994392"/>
            <a:chExt cx="2364750" cy="959641"/>
          </a:xfrm>
        </p:grpSpPr>
        <p:sp>
          <p:nvSpPr>
            <p:cNvPr id="10" name="TextBox 9"/>
            <p:cNvSpPr txBox="1"/>
            <p:nvPr/>
          </p:nvSpPr>
          <p:spPr>
            <a:xfrm>
              <a:off x="1140583" y="994392"/>
              <a:ext cx="2364750" cy="36933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sz="1800" b="1" dirty="0" smtClean="0">
                  <a:solidFill>
                    <a:srgbClr val="FF0000"/>
                  </a:solidFill>
                  <a:latin typeface="Roboto Slab"/>
                </a:rPr>
                <a:t>Good? Acceptable?</a:t>
              </a:r>
            </a:p>
          </p:txBody>
        </p:sp>
        <p:cxnSp>
          <p:nvCxnSpPr>
            <p:cNvPr id="4" name="Straight Arrow Connector 3"/>
            <p:cNvCxnSpPr>
              <a:stCxn id="10" idx="2"/>
            </p:cNvCxnSpPr>
            <p:nvPr/>
          </p:nvCxnSpPr>
          <p:spPr>
            <a:xfrm>
              <a:off x="2322958" y="1363724"/>
              <a:ext cx="0" cy="59030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1038685" y="287283"/>
            <a:ext cx="7896057" cy="6365725"/>
            <a:chOff x="1038685" y="287283"/>
            <a:chExt cx="7896057" cy="6365725"/>
          </a:xfrm>
        </p:grpSpPr>
        <p:grpSp>
          <p:nvGrpSpPr>
            <p:cNvPr id="20" name="Group 19"/>
            <p:cNvGrpSpPr/>
            <p:nvPr/>
          </p:nvGrpSpPr>
          <p:grpSpPr>
            <a:xfrm>
              <a:off x="4710896" y="287283"/>
              <a:ext cx="4223846" cy="6365725"/>
              <a:chOff x="4710896" y="287283"/>
              <a:chExt cx="4223846" cy="6365725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 rotWithShape="1">
              <a:blip r:embed="rId2"/>
              <a:srcRect l="49923" t="11864" r="18745" b="10599"/>
              <a:stretch/>
            </p:blipFill>
            <p:spPr>
              <a:xfrm>
                <a:off x="4710896" y="773416"/>
                <a:ext cx="4223846" cy="5879592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</p:pic>
          <p:sp>
            <p:nvSpPr>
              <p:cNvPr id="11" name="TextBox 10"/>
              <p:cNvSpPr txBox="1"/>
              <p:nvPr/>
            </p:nvSpPr>
            <p:spPr>
              <a:xfrm>
                <a:off x="5121340" y="287283"/>
                <a:ext cx="340295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800" b="1" dirty="0" smtClean="0">
                    <a:solidFill>
                      <a:srgbClr val="FF0000"/>
                    </a:solidFill>
                    <a:latin typeface="Roboto Slab"/>
                  </a:rPr>
                  <a:t>3. Working potential window </a:t>
                </a: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1038685" y="5156891"/>
              <a:ext cx="2955059" cy="369332"/>
              <a:chOff x="1038685" y="5156891"/>
              <a:chExt cx="2955059" cy="369332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1038685" y="5156891"/>
                <a:ext cx="2364750" cy="36933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GB" sz="1800" b="1" dirty="0" smtClean="0">
                    <a:solidFill>
                      <a:srgbClr val="FF0000"/>
                    </a:solidFill>
                    <a:latin typeface="Roboto Slab"/>
                  </a:rPr>
                  <a:t>Good? Acceptable?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 rot="16200000">
                <a:off x="3698590" y="5046403"/>
                <a:ext cx="0" cy="590309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Group 18"/>
          <p:cNvGrpSpPr/>
          <p:nvPr/>
        </p:nvGrpSpPr>
        <p:grpSpPr>
          <a:xfrm>
            <a:off x="245302" y="1954033"/>
            <a:ext cx="4155313" cy="4557774"/>
            <a:chOff x="245302" y="1954033"/>
            <a:chExt cx="4155313" cy="4557774"/>
          </a:xfrm>
        </p:grpSpPr>
        <p:sp>
          <p:nvSpPr>
            <p:cNvPr id="14" name="TextBox 13"/>
            <p:cNvSpPr txBox="1"/>
            <p:nvPr/>
          </p:nvSpPr>
          <p:spPr>
            <a:xfrm>
              <a:off x="952230" y="6204030"/>
              <a:ext cx="2741456" cy="307777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GB" i="1" dirty="0" err="1" smtClean="0">
                  <a:solidFill>
                    <a:srgbClr val="0070C0"/>
                  </a:solidFill>
                </a:rPr>
                <a:t>Electrochim</a:t>
              </a:r>
              <a:r>
                <a:rPr lang="en-GB" i="1" dirty="0" smtClean="0">
                  <a:solidFill>
                    <a:srgbClr val="0070C0"/>
                  </a:solidFill>
                </a:rPr>
                <a:t>. </a:t>
              </a:r>
              <a:r>
                <a:rPr lang="en-GB" i="1" dirty="0" err="1" smtClean="0">
                  <a:solidFill>
                    <a:srgbClr val="0070C0"/>
                  </a:solidFill>
                </a:rPr>
                <a:t>Acta</a:t>
              </a:r>
              <a:r>
                <a:rPr lang="en-GB" dirty="0" smtClean="0">
                  <a:solidFill>
                    <a:srgbClr val="0070C0"/>
                  </a:solidFill>
                </a:rPr>
                <a:t> 76 (</a:t>
              </a:r>
              <a:r>
                <a:rPr lang="en-GB" dirty="0">
                  <a:solidFill>
                    <a:srgbClr val="0070C0"/>
                  </a:solidFill>
                </a:rPr>
                <a:t>2012</a:t>
              </a:r>
              <a:r>
                <a:rPr lang="en-GB" dirty="0" smtClean="0">
                  <a:solidFill>
                    <a:srgbClr val="0070C0"/>
                  </a:solidFill>
                </a:rPr>
                <a:t>) 487</a:t>
              </a:r>
              <a:endParaRPr lang="en-GB" dirty="0">
                <a:solidFill>
                  <a:srgbClr val="0070C0"/>
                </a:solidFill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245302" y="1954033"/>
              <a:ext cx="4155313" cy="2997971"/>
              <a:chOff x="254644" y="1954033"/>
              <a:chExt cx="4155313" cy="2997971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254644" y="1954033"/>
                <a:ext cx="41553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800" b="1" dirty="0">
                    <a:solidFill>
                      <a:srgbClr val="FF0000"/>
                    </a:solidFill>
                    <a:latin typeface="Roboto Slab"/>
                  </a:rPr>
                  <a:t>2</a:t>
                </a:r>
                <a:r>
                  <a:rPr lang="en-GB" sz="1800" b="1" dirty="0" smtClean="0">
                    <a:solidFill>
                      <a:srgbClr val="FF0000"/>
                    </a:solidFill>
                    <a:latin typeface="Roboto Slab"/>
                  </a:rPr>
                  <a:t>. Check electrochemical response.</a:t>
                </a:r>
              </a:p>
            </p:txBody>
          </p:sp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4009" y="2417017"/>
                <a:ext cx="3482852" cy="2534987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404506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013920" y="273447"/>
            <a:ext cx="2741456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i="1" dirty="0" err="1" smtClean="0">
                <a:solidFill>
                  <a:srgbClr val="0070C0"/>
                </a:solidFill>
              </a:rPr>
              <a:t>Electrochim</a:t>
            </a:r>
            <a:r>
              <a:rPr lang="en-GB" i="1" dirty="0" smtClean="0">
                <a:solidFill>
                  <a:srgbClr val="0070C0"/>
                </a:solidFill>
              </a:rPr>
              <a:t>. </a:t>
            </a:r>
            <a:r>
              <a:rPr lang="en-GB" i="1" dirty="0" err="1" smtClean="0">
                <a:solidFill>
                  <a:srgbClr val="0070C0"/>
                </a:solidFill>
              </a:rPr>
              <a:t>Acta</a:t>
            </a:r>
            <a:r>
              <a:rPr lang="en-GB" dirty="0" smtClean="0">
                <a:solidFill>
                  <a:srgbClr val="0070C0"/>
                </a:solidFill>
              </a:rPr>
              <a:t> 76 (</a:t>
            </a:r>
            <a:r>
              <a:rPr lang="en-GB" dirty="0">
                <a:solidFill>
                  <a:srgbClr val="0070C0"/>
                </a:solidFill>
              </a:rPr>
              <a:t>2012</a:t>
            </a:r>
            <a:r>
              <a:rPr lang="en-GB" dirty="0" smtClean="0">
                <a:solidFill>
                  <a:srgbClr val="0070C0"/>
                </a:solidFill>
              </a:rPr>
              <a:t>) 487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1532" y="104171"/>
            <a:ext cx="52116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1" dirty="0" smtClean="0">
                <a:solidFill>
                  <a:srgbClr val="0091EA"/>
                </a:solidFill>
              </a:rPr>
              <a:t>Boron doped diamond (BDD) microelectrodes</a:t>
            </a:r>
          </a:p>
          <a:p>
            <a:r>
              <a:rPr lang="en-GB" sz="1800" b="1" dirty="0" smtClean="0">
                <a:solidFill>
                  <a:srgbClr val="0091EA"/>
                </a:solidFill>
              </a:rPr>
              <a:t> for detection of Zn</a:t>
            </a:r>
            <a:r>
              <a:rPr lang="en-GB" sz="1800" b="1" baseline="30000" dirty="0" smtClean="0">
                <a:solidFill>
                  <a:srgbClr val="0091EA"/>
                </a:solidFill>
              </a:rPr>
              <a:t>2+</a:t>
            </a:r>
            <a:r>
              <a:rPr lang="en-GB" sz="1800" b="1" dirty="0" smtClean="0">
                <a:solidFill>
                  <a:srgbClr val="0091EA"/>
                </a:solidFill>
              </a:rPr>
              <a:t> and O</a:t>
            </a:r>
            <a:r>
              <a:rPr lang="en-GB" sz="1800" b="1" baseline="-25000" dirty="0" smtClean="0">
                <a:solidFill>
                  <a:srgbClr val="0091EA"/>
                </a:solidFill>
              </a:rPr>
              <a:t>2</a:t>
            </a:r>
            <a:r>
              <a:rPr lang="en-GB" sz="1800" b="1" dirty="0" smtClean="0">
                <a:solidFill>
                  <a:srgbClr val="0091EA"/>
                </a:solidFill>
              </a:rPr>
              <a:t> in water </a:t>
            </a:r>
            <a:endParaRPr lang="en-GB" sz="1800" b="1" dirty="0">
              <a:solidFill>
                <a:srgbClr val="0091EA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6412" y="6120813"/>
            <a:ext cx="7716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1" dirty="0" smtClean="0">
                <a:solidFill>
                  <a:srgbClr val="FF0000"/>
                </a:solidFill>
              </a:rPr>
              <a:t>Another application for this material: </a:t>
            </a:r>
          </a:p>
          <a:p>
            <a:r>
              <a:rPr lang="en-GB" sz="1800" b="1" dirty="0" smtClean="0">
                <a:solidFill>
                  <a:srgbClr val="FF0000"/>
                </a:solidFill>
              </a:rPr>
              <a:t>oxidation of pollutants dissolved in water (electrodes with large area)</a:t>
            </a:r>
            <a:endParaRPr lang="en-GB" sz="1800" b="1" dirty="0">
              <a:solidFill>
                <a:srgbClr val="FF00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852" y="994571"/>
            <a:ext cx="2880000" cy="233629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3907" y="1182846"/>
            <a:ext cx="2736000" cy="203577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686" y="1055102"/>
            <a:ext cx="2474687" cy="1855356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332686" y="3640854"/>
            <a:ext cx="8523226" cy="2319664"/>
            <a:chOff x="332686" y="3640854"/>
            <a:chExt cx="8523226" cy="231966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35912" y="3874890"/>
              <a:ext cx="2520000" cy="2085628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0513" y="4169671"/>
              <a:ext cx="2196000" cy="1334017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2686" y="4158668"/>
              <a:ext cx="2880000" cy="1647795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813908" y="3640854"/>
              <a:ext cx="15359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Detection of Zn</a:t>
              </a:r>
              <a:r>
                <a:rPr lang="en-GB" baseline="30000" dirty="0" smtClean="0"/>
                <a:t>2+</a:t>
              </a:r>
              <a:endParaRPr lang="en-GB" baseline="30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59964" y="3884710"/>
              <a:ext cx="222528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Detection of dissolved O</a:t>
              </a:r>
              <a:r>
                <a:rPr lang="en-GB" baseline="-25000" dirty="0" smtClean="0"/>
                <a:t>2</a:t>
              </a:r>
              <a:endParaRPr lang="en-GB" baseline="-25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930959" y="3850891"/>
              <a:ext cx="16866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Fe-Zn galvanic cell</a:t>
              </a:r>
              <a:endParaRPr lang="en-GB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600638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3"/>
          <p:cNvSpPr txBox="1">
            <a:spLocks noChangeArrowheads="1"/>
          </p:cNvSpPr>
          <p:nvPr/>
        </p:nvSpPr>
        <p:spPr bwMode="auto">
          <a:xfrm>
            <a:off x="876742" y="121113"/>
            <a:ext cx="7390516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b="1" dirty="0" smtClean="0">
                <a:solidFill>
                  <a:srgbClr val="0091EA"/>
                </a:solidFill>
              </a:rPr>
              <a:t>Reduced graphene oxide on paper substrate </a:t>
            </a:r>
            <a:endParaRPr lang="en-GB" altLang="en-US" b="1" dirty="0">
              <a:solidFill>
                <a:srgbClr val="0091EA"/>
              </a:solidFill>
            </a:endParaRPr>
          </a:p>
        </p:txBody>
      </p:sp>
      <p:pic>
        <p:nvPicPr>
          <p:cNvPr id="6147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6" t="7706" r="10312" b="3259"/>
          <a:stretch>
            <a:fillRect/>
          </a:stretch>
        </p:blipFill>
        <p:spPr bwMode="auto">
          <a:xfrm>
            <a:off x="242301" y="2500649"/>
            <a:ext cx="4525963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81" r="9550" b="3226"/>
          <a:stretch>
            <a:fillRect/>
          </a:stretch>
        </p:blipFill>
        <p:spPr bwMode="auto">
          <a:xfrm>
            <a:off x="4458701" y="2997074"/>
            <a:ext cx="4384675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877676" y="3935287"/>
            <a:ext cx="2025650" cy="3016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81030" y="6076711"/>
            <a:ext cx="8969122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sz="1800" b="1" dirty="0" smtClean="0">
                <a:solidFill>
                  <a:srgbClr val="FF0000"/>
                </a:solidFill>
                <a:latin typeface="Roboto Slab"/>
              </a:rPr>
              <a:t>Not good catalysts… </a:t>
            </a:r>
          </a:p>
          <a:p>
            <a:r>
              <a:rPr lang="en-GB" sz="1800" b="1" dirty="0" smtClean="0">
                <a:solidFill>
                  <a:srgbClr val="FF0000"/>
                </a:solidFill>
                <a:latin typeface="Roboto Slab"/>
              </a:rPr>
              <a:t>…but maybe still OK as materials for supercapacitors or potentiometric sensors.</a:t>
            </a:r>
            <a:endParaRPr lang="en-GB" sz="1800" b="1" dirty="0">
              <a:solidFill>
                <a:srgbClr val="FF0000"/>
              </a:solidFill>
              <a:latin typeface="Roboto Slab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90" t="42873" r="30705" b="23475"/>
          <a:stretch/>
        </p:blipFill>
        <p:spPr>
          <a:xfrm>
            <a:off x="3144383" y="880062"/>
            <a:ext cx="2855234" cy="158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906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2" t="8520" r="10551" b="3598"/>
          <a:stretch/>
        </p:blipFill>
        <p:spPr bwMode="auto">
          <a:xfrm>
            <a:off x="3414531" y="2701721"/>
            <a:ext cx="5400000" cy="406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28257" y="1432804"/>
            <a:ext cx="2668464" cy="3620171"/>
            <a:chOff x="6065123" y="3215309"/>
            <a:chExt cx="2668464" cy="3620171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45" r="6015"/>
            <a:stretch>
              <a:fillRect/>
            </a:stretch>
          </p:blipFill>
          <p:spPr bwMode="auto">
            <a:xfrm>
              <a:off x="6065123" y="3676974"/>
              <a:ext cx="2668464" cy="3158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9"/>
            <p:cNvSpPr txBox="1">
              <a:spLocks noChangeArrowheads="1"/>
            </p:cNvSpPr>
            <p:nvPr/>
          </p:nvSpPr>
          <p:spPr bwMode="auto">
            <a:xfrm>
              <a:off x="6071350" y="3215309"/>
              <a:ext cx="26622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GB" altLang="en-US" sz="2400" b="1" dirty="0" smtClean="0">
                  <a:solidFill>
                    <a:srgbClr val="FF00FF"/>
                  </a:solidFill>
                  <a:latin typeface="Roboto Slab"/>
                </a:rPr>
                <a:t>Supercapacitors</a:t>
              </a:r>
              <a:endParaRPr lang="en-GB" altLang="en-US" sz="2400" b="1" dirty="0">
                <a:solidFill>
                  <a:srgbClr val="FF00FF"/>
                </a:solidFill>
                <a:latin typeface="Roboto Slab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810571" y="494991"/>
            <a:ext cx="1861022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>
                <a:solidFill>
                  <a:srgbClr val="0091EA"/>
                </a:solidFill>
              </a:rPr>
              <a:t>Vertically aligned carbon nanotubes (VACNTs</a:t>
            </a:r>
            <a:r>
              <a:rPr lang="en-GB" b="1" dirty="0" smtClean="0">
                <a:solidFill>
                  <a:srgbClr val="0091EA"/>
                </a:solidFill>
              </a:rPr>
              <a:t>) </a:t>
            </a:r>
            <a:r>
              <a:rPr lang="en-GB" b="1" dirty="0">
                <a:solidFill>
                  <a:srgbClr val="0091EA"/>
                </a:solidFill>
              </a:rPr>
              <a:t>grown directly </a:t>
            </a:r>
            <a:r>
              <a:rPr lang="en-GB" b="1" dirty="0" smtClean="0">
                <a:solidFill>
                  <a:srgbClr val="0091EA"/>
                </a:solidFill>
              </a:rPr>
              <a:t>on </a:t>
            </a:r>
            <a:r>
              <a:rPr lang="en-GB" b="1" dirty="0" err="1">
                <a:solidFill>
                  <a:srgbClr val="0091EA"/>
                </a:solidFill>
              </a:rPr>
              <a:t>pretreated</a:t>
            </a:r>
            <a:r>
              <a:rPr lang="en-GB" b="1" dirty="0">
                <a:solidFill>
                  <a:srgbClr val="0091EA"/>
                </a:solidFill>
              </a:rPr>
              <a:t> Inconel® </a:t>
            </a:r>
            <a:r>
              <a:rPr lang="en-GB" b="1" dirty="0" smtClean="0">
                <a:solidFill>
                  <a:srgbClr val="0091EA"/>
                </a:solidFill>
              </a:rPr>
              <a:t>metallic substrate </a:t>
            </a:r>
            <a:r>
              <a:rPr lang="en-GB" b="1" dirty="0">
                <a:solidFill>
                  <a:srgbClr val="0091EA"/>
                </a:solidFill>
              </a:rPr>
              <a:t>by thermal </a:t>
            </a:r>
            <a:r>
              <a:rPr lang="en-GB" b="1" dirty="0" smtClean="0">
                <a:solidFill>
                  <a:srgbClr val="0091EA"/>
                </a:solidFill>
              </a:rPr>
              <a:t>CVD</a:t>
            </a:r>
            <a:endParaRPr lang="en-GB" b="1" dirty="0">
              <a:solidFill>
                <a:srgbClr val="0091EA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769512" y="379245"/>
            <a:ext cx="2967130" cy="2081112"/>
            <a:chOff x="196763" y="4088184"/>
            <a:chExt cx="2967130" cy="208111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6763" y="4088184"/>
              <a:ext cx="2967130" cy="2081112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910612" y="4088184"/>
              <a:ext cx="153943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>
                  <a:solidFill>
                    <a:srgbClr val="FFFF00"/>
                  </a:solidFill>
                </a:rPr>
                <a:t>J Mater </a:t>
              </a:r>
              <a:r>
                <a:rPr lang="en-GB" dirty="0" err="1">
                  <a:solidFill>
                    <a:srgbClr val="FFFF00"/>
                  </a:solidFill>
                </a:rPr>
                <a:t>Chem</a:t>
              </a:r>
              <a:r>
                <a:rPr lang="en-GB" dirty="0">
                  <a:solidFill>
                    <a:srgbClr val="FFFF00"/>
                  </a:solidFill>
                </a:rPr>
                <a:t> A 3(2015)1780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0639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" y="4880919"/>
            <a:ext cx="3373395" cy="19770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pt-PT"/>
          </a:p>
        </p:txBody>
      </p:sp>
      <p:sp>
        <p:nvSpPr>
          <p:cNvPr id="8" name="Shape 76"/>
          <p:cNvSpPr txBox="1">
            <a:spLocks/>
          </p:cNvSpPr>
          <p:nvPr/>
        </p:nvSpPr>
        <p:spPr>
          <a:xfrm>
            <a:off x="-2135" y="4327"/>
            <a:ext cx="5960216" cy="74785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91EA"/>
              </a:buClr>
              <a:buSzPct val="100000"/>
              <a:buFont typeface="Roboto Slab"/>
              <a:buNone/>
              <a:defRPr sz="2000" b="0" i="0" u="none" strike="noStrike" cap="none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r>
              <a:rPr lang="en-GB" sz="4400" b="1" dirty="0" smtClean="0"/>
              <a:t>Calcined PU foams</a:t>
            </a:r>
            <a:endParaRPr lang="en" sz="44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882" y="899408"/>
            <a:ext cx="1231299" cy="1476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16772" y="812533"/>
            <a:ext cx="450856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1" dirty="0" smtClean="0">
                <a:solidFill>
                  <a:srgbClr val="0091EA"/>
                </a:solidFill>
              </a:rPr>
              <a:t>- High resistance</a:t>
            </a:r>
            <a:r>
              <a:rPr lang="en-GB" b="1" dirty="0" smtClean="0">
                <a:solidFill>
                  <a:srgbClr val="0091EA"/>
                </a:solidFill>
              </a:rPr>
              <a:t> </a:t>
            </a:r>
          </a:p>
          <a:p>
            <a:r>
              <a:rPr lang="en-GB" b="1" dirty="0" smtClean="0">
                <a:solidFill>
                  <a:srgbClr val="0091EA"/>
                </a:solidFill>
              </a:rPr>
              <a:t>   (increasing calcination temperature decreases   </a:t>
            </a:r>
            <a:br>
              <a:rPr lang="en-GB" b="1" dirty="0" smtClean="0">
                <a:solidFill>
                  <a:srgbClr val="0091EA"/>
                </a:solidFill>
              </a:rPr>
            </a:br>
            <a:r>
              <a:rPr lang="en-GB" b="1" dirty="0" smtClean="0">
                <a:solidFill>
                  <a:srgbClr val="0091EA"/>
                </a:solidFill>
              </a:rPr>
              <a:t>   the resistance but then brittleness increases). </a:t>
            </a:r>
          </a:p>
          <a:p>
            <a:endParaRPr lang="en-GB" sz="1800" b="1" dirty="0" smtClean="0">
              <a:solidFill>
                <a:srgbClr val="0091EA"/>
              </a:solidFill>
            </a:endParaRPr>
          </a:p>
          <a:p>
            <a:r>
              <a:rPr lang="en-GB" sz="1800" b="1" dirty="0" smtClean="0">
                <a:solidFill>
                  <a:srgbClr val="0091EA"/>
                </a:solidFill>
              </a:rPr>
              <a:t>- Bad cyclic voltammograms </a:t>
            </a:r>
          </a:p>
          <a:p>
            <a:r>
              <a:rPr lang="en-GB" b="1" dirty="0" smtClean="0">
                <a:solidFill>
                  <a:srgbClr val="0091EA"/>
                </a:solidFill>
              </a:rPr>
              <a:t>   (irreversible response)</a:t>
            </a:r>
            <a:endParaRPr lang="en-GB" b="1" dirty="0">
              <a:solidFill>
                <a:srgbClr val="0091EA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15747" y="2801073"/>
            <a:ext cx="8912509" cy="3935393"/>
            <a:chOff x="115747" y="2801073"/>
            <a:chExt cx="8912509" cy="3935393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85" t="7510" r="11388" b="4190"/>
            <a:stretch/>
          </p:blipFill>
          <p:spPr bwMode="auto">
            <a:xfrm>
              <a:off x="115747" y="3321934"/>
              <a:ext cx="4456254" cy="3414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09286" y="2801073"/>
              <a:ext cx="39164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b="1" dirty="0" smtClean="0">
                  <a:solidFill>
                    <a:srgbClr val="FF0000"/>
                  </a:solidFill>
                </a:rPr>
                <a:t>Potentiometric response to pH</a:t>
              </a:r>
              <a:endParaRPr lang="en-GB" sz="2000" b="1" dirty="0">
                <a:solidFill>
                  <a:srgbClr val="FF0000"/>
                </a:solidFill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4583577" y="3252488"/>
              <a:ext cx="4444679" cy="3448075"/>
              <a:chOff x="4583577" y="3252488"/>
              <a:chExt cx="4444679" cy="3448075"/>
            </a:xfrm>
          </p:grpSpPr>
          <p:pic>
            <p:nvPicPr>
              <p:cNvPr id="6" name="Picture 3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397" t="7904" r="13405" b="4378"/>
              <a:stretch/>
            </p:blipFill>
            <p:spPr bwMode="auto">
              <a:xfrm>
                <a:off x="4583577" y="3413353"/>
                <a:ext cx="4213186" cy="328721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" name="Rectangle 10"/>
              <p:cNvSpPr/>
              <p:nvPr/>
            </p:nvSpPr>
            <p:spPr>
              <a:xfrm>
                <a:off x="7199456" y="3252488"/>
                <a:ext cx="1828800" cy="118061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7613359" y="4191966"/>
                <a:ext cx="1352309" cy="118061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6801744" y="3524114"/>
                <a:ext cx="1692690" cy="116955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b="1" dirty="0" smtClean="0">
                    <a:solidFill>
                      <a:srgbClr val="FF0000"/>
                    </a:solidFill>
                  </a:rPr>
                  <a:t>Linear response to pH but slope is </a:t>
                </a:r>
              </a:p>
              <a:p>
                <a:r>
                  <a:rPr lang="en-GB" b="1" dirty="0" smtClean="0">
                    <a:solidFill>
                      <a:srgbClr val="FF0000"/>
                    </a:solidFill>
                  </a:rPr>
                  <a:t>33-37 mV/pH unit where it should be 59 mV/pH unit</a:t>
                </a:r>
                <a:endParaRPr lang="en-GB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5205823" y="5042967"/>
                <a:ext cx="1634817" cy="53970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1861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hape 76"/>
          <p:cNvSpPr txBox="1">
            <a:spLocks/>
          </p:cNvSpPr>
          <p:nvPr/>
        </p:nvSpPr>
        <p:spPr>
          <a:xfrm>
            <a:off x="-2135" y="50629"/>
            <a:ext cx="5960216" cy="74785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91EA"/>
              </a:buClr>
              <a:buSzPct val="100000"/>
              <a:buFont typeface="Roboto Slab"/>
              <a:buNone/>
              <a:defRPr sz="2000" b="0" i="0" u="none" strike="noStrike" cap="none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r>
              <a:rPr lang="en-GB" sz="4400" b="1" dirty="0" smtClean="0"/>
              <a:t> CoPt3 Nanoparticles</a:t>
            </a:r>
            <a:endParaRPr lang="en" sz="4400" b="1" dirty="0"/>
          </a:p>
        </p:txBody>
      </p:sp>
      <p:grpSp>
        <p:nvGrpSpPr>
          <p:cNvPr id="32" name="Group 31"/>
          <p:cNvGrpSpPr/>
          <p:nvPr/>
        </p:nvGrpSpPr>
        <p:grpSpPr>
          <a:xfrm>
            <a:off x="417619" y="1174008"/>
            <a:ext cx="8359906" cy="5445900"/>
            <a:chOff x="417619" y="1174008"/>
            <a:chExt cx="8359906" cy="5445900"/>
          </a:xfrm>
        </p:grpSpPr>
        <p:grpSp>
          <p:nvGrpSpPr>
            <p:cNvPr id="3" name="Group 2"/>
            <p:cNvGrpSpPr/>
            <p:nvPr/>
          </p:nvGrpSpPr>
          <p:grpSpPr>
            <a:xfrm>
              <a:off x="417619" y="1174008"/>
              <a:ext cx="2646521" cy="2660834"/>
              <a:chOff x="417117" y="1219288"/>
              <a:chExt cx="2646521" cy="2660834"/>
            </a:xfrm>
          </p:grpSpPr>
          <p:pic>
            <p:nvPicPr>
              <p:cNvPr id="10" name="Image 4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7117" y="1229279"/>
                <a:ext cx="2646521" cy="2646521"/>
              </a:xfrm>
              <a:prstGeom prst="rect">
                <a:avLst/>
              </a:prstGeom>
            </p:spPr>
          </p:pic>
          <p:sp>
            <p:nvSpPr>
              <p:cNvPr id="12" name="ZoneTexte 7"/>
              <p:cNvSpPr txBox="1"/>
              <p:nvPr/>
            </p:nvSpPr>
            <p:spPr>
              <a:xfrm>
                <a:off x="525394" y="1219288"/>
                <a:ext cx="242996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sz="1600" dirty="0" smtClean="0"/>
                  <a:t>GC </a:t>
                </a:r>
                <a:r>
                  <a:rPr lang="fr-FR" sz="1600" dirty="0" err="1" smtClean="0"/>
                  <a:t>disk</a:t>
                </a:r>
                <a:r>
                  <a:rPr lang="fr-FR" sz="1600" dirty="0" smtClean="0"/>
                  <a:t> </a:t>
                </a:r>
                <a:r>
                  <a:rPr lang="fr-FR" sz="1600" dirty="0" err="1" smtClean="0"/>
                  <a:t>with</a:t>
                </a:r>
                <a:r>
                  <a:rPr lang="fr-FR" sz="1600" dirty="0" smtClean="0"/>
                  <a:t> a </a:t>
                </a:r>
                <a:r>
                  <a:rPr lang="fr-FR" sz="1600" dirty="0" err="1" smtClean="0"/>
                  <a:t>dried</a:t>
                </a:r>
                <a:r>
                  <a:rPr lang="fr-FR" sz="1600" dirty="0" smtClean="0"/>
                  <a:t> drop of the dispersion.</a:t>
                </a:r>
                <a:endParaRPr lang="en-US" sz="1600" dirty="0"/>
              </a:p>
            </p:txBody>
          </p:sp>
          <p:sp>
            <p:nvSpPr>
              <p:cNvPr id="13" name="ZoneTexte 6"/>
              <p:cNvSpPr txBox="1"/>
              <p:nvPr/>
            </p:nvSpPr>
            <p:spPr>
              <a:xfrm>
                <a:off x="961616" y="2402794"/>
                <a:ext cx="1557522" cy="147732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marL="0" lvl="2" indent="0" algn="ctr">
                  <a:spcBef>
                    <a:spcPts val="0"/>
                  </a:spcBef>
                  <a:buNone/>
                </a:pPr>
                <a:r>
                  <a:rPr lang="en-US" sz="1600" dirty="0">
                    <a:solidFill>
                      <a:schemeClr val="bg1"/>
                    </a:solidFill>
                  </a:rPr>
                  <a:t>2 µL </a:t>
                </a:r>
                <a:r>
                  <a:rPr lang="en-US" sz="1600" dirty="0" smtClean="0">
                    <a:solidFill>
                      <a:schemeClr val="bg1"/>
                    </a:solidFill>
                  </a:rPr>
                  <a:t>suspension</a:t>
                </a:r>
                <a:endParaRPr lang="en-US" sz="1600" dirty="0">
                  <a:solidFill>
                    <a:schemeClr val="bg1"/>
                  </a:solidFill>
                </a:endParaRPr>
              </a:p>
              <a:p>
                <a:pPr marL="0" lvl="2" indent="0" algn="ctr">
                  <a:spcBef>
                    <a:spcPts val="0"/>
                  </a:spcBef>
                  <a:buNone/>
                </a:pPr>
                <a:r>
                  <a:rPr lang="en-US" sz="1600" dirty="0" smtClean="0">
                    <a:solidFill>
                      <a:schemeClr val="bg1"/>
                    </a:solidFill>
                  </a:rPr>
                  <a:t>(4 </a:t>
                </a:r>
                <a:r>
                  <a:rPr lang="en-US" sz="1600" dirty="0">
                    <a:solidFill>
                      <a:schemeClr val="bg1"/>
                    </a:solidFill>
                  </a:rPr>
                  <a:t>ng of NP</a:t>
                </a:r>
                <a:r>
                  <a:rPr lang="en-US" sz="1600" dirty="0" smtClean="0">
                    <a:solidFill>
                      <a:schemeClr val="bg1"/>
                    </a:solidFill>
                  </a:rPr>
                  <a:t>)</a:t>
                </a:r>
              </a:p>
              <a:p>
                <a:pPr marL="0" lvl="2" indent="0" algn="ctr">
                  <a:spcBef>
                    <a:spcPts val="0"/>
                  </a:spcBef>
                  <a:buNone/>
                </a:pPr>
                <a:r>
                  <a:rPr lang="en-US" sz="1600" dirty="0" smtClean="0">
                    <a:solidFill>
                      <a:schemeClr val="bg1"/>
                    </a:solidFill>
                  </a:rPr>
                  <a:t>+</a:t>
                </a:r>
              </a:p>
              <a:p>
                <a:pPr lvl="2" algn="ctr"/>
                <a:r>
                  <a:rPr lang="en-GB" sz="1600" i="1" dirty="0">
                    <a:solidFill>
                      <a:schemeClr val="bg1"/>
                    </a:solidFill>
                  </a:rPr>
                  <a:t>2 µL of </a:t>
                </a:r>
                <a:r>
                  <a:rPr lang="en-GB" sz="1600" i="1" dirty="0" err="1">
                    <a:solidFill>
                      <a:schemeClr val="bg1"/>
                    </a:solidFill>
                  </a:rPr>
                  <a:t>Nafion</a:t>
                </a:r>
                <a:r>
                  <a:rPr lang="en-GB" sz="1600" i="1" dirty="0">
                    <a:solidFill>
                      <a:schemeClr val="bg1"/>
                    </a:solidFill>
                  </a:rPr>
                  <a:t> 0.05 wt.% in </a:t>
                </a:r>
                <a:r>
                  <a:rPr lang="en-GB" sz="1600" i="1" dirty="0" smtClean="0">
                    <a:solidFill>
                      <a:schemeClr val="bg1"/>
                    </a:solidFill>
                  </a:rPr>
                  <a:t>ethanol</a:t>
                </a:r>
                <a:endParaRPr lang="en-GB" sz="1600" i="1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5" name="Espace réservé du contenu 2"/>
            <p:cNvSpPr txBox="1">
              <a:spLocks/>
            </p:cNvSpPr>
            <p:nvPr/>
          </p:nvSpPr>
          <p:spPr>
            <a:xfrm>
              <a:off x="417879" y="4026381"/>
              <a:ext cx="2646000" cy="259352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txBody>
            <a:bodyPr lIns="91425" tIns="91425" rIns="91425" bIns="91425" anchor="t" anchorCtr="0">
              <a:norm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CFD8DC"/>
                </a:buClr>
                <a:buSzPct val="100000"/>
                <a:buFont typeface="Source Sans Pro"/>
                <a:buChar char="◎"/>
                <a:defRPr sz="2600" b="0" i="0" u="none" strike="noStrike" cap="none">
                  <a:solidFill>
                    <a:srgbClr val="263238"/>
                  </a:solidFill>
                  <a:latin typeface="Source Sans Pro"/>
                  <a:ea typeface="Source Sans Pro"/>
                  <a:cs typeface="Source Sans Pro"/>
                  <a:sym typeface="Source Sans Pro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CFD8DC"/>
                </a:buClr>
                <a:buSzPct val="100000"/>
                <a:buFont typeface="Source Sans Pro"/>
                <a:buChar char="○"/>
                <a:defRPr sz="2600" b="0" i="0" u="none" strike="noStrike" cap="none">
                  <a:solidFill>
                    <a:srgbClr val="263238"/>
                  </a:solidFill>
                  <a:latin typeface="Source Sans Pro"/>
                  <a:ea typeface="Source Sans Pro"/>
                  <a:cs typeface="Source Sans Pro"/>
                  <a:sym typeface="Source Sans Pro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CFD8DC"/>
                </a:buClr>
                <a:buSzPct val="100000"/>
                <a:buFont typeface="Source Sans Pro"/>
                <a:buChar char="◉"/>
                <a:defRPr sz="2600" b="0" i="0" u="none" strike="noStrike" cap="none">
                  <a:solidFill>
                    <a:srgbClr val="263238"/>
                  </a:solidFill>
                  <a:latin typeface="Source Sans Pro"/>
                  <a:ea typeface="Source Sans Pro"/>
                  <a:cs typeface="Source Sans Pro"/>
                  <a:sym typeface="Source Sans Pro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CFD8DC"/>
                </a:buClr>
                <a:buSzPct val="100000"/>
                <a:buFont typeface="Source Sans Pro"/>
                <a:buNone/>
                <a:defRPr sz="2600" b="0" i="0" u="none" strike="noStrike" cap="none">
                  <a:solidFill>
                    <a:srgbClr val="263238"/>
                  </a:solidFill>
                  <a:latin typeface="Source Sans Pro"/>
                  <a:ea typeface="Source Sans Pro"/>
                  <a:cs typeface="Source Sans Pro"/>
                  <a:sym typeface="Source Sans Pro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CFD8DC"/>
                </a:buClr>
                <a:buSzPct val="100000"/>
                <a:buFont typeface="Source Sans Pro"/>
                <a:buNone/>
                <a:defRPr sz="2600" b="0" i="0" u="none" strike="noStrike" cap="none">
                  <a:solidFill>
                    <a:srgbClr val="263238"/>
                  </a:solidFill>
                  <a:latin typeface="Source Sans Pro"/>
                  <a:ea typeface="Source Sans Pro"/>
                  <a:cs typeface="Source Sans Pro"/>
                  <a:sym typeface="Source Sans Pro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CFD8DC"/>
                </a:buClr>
                <a:buSzPct val="100000"/>
                <a:buFont typeface="Source Sans Pro"/>
                <a:buNone/>
                <a:defRPr sz="2600" b="0" i="0" u="none" strike="noStrike" cap="none">
                  <a:solidFill>
                    <a:srgbClr val="263238"/>
                  </a:solidFill>
                  <a:latin typeface="Source Sans Pro"/>
                  <a:ea typeface="Source Sans Pro"/>
                  <a:cs typeface="Source Sans Pro"/>
                  <a:sym typeface="Source Sans Pro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CFD8DC"/>
                </a:buClr>
                <a:buSzPct val="100000"/>
                <a:buFont typeface="Source Sans Pro"/>
                <a:buNone/>
                <a:defRPr sz="2600" b="0" i="0" u="none" strike="noStrike" cap="none">
                  <a:solidFill>
                    <a:srgbClr val="263238"/>
                  </a:solidFill>
                  <a:latin typeface="Source Sans Pro"/>
                  <a:ea typeface="Source Sans Pro"/>
                  <a:cs typeface="Source Sans Pro"/>
                  <a:sym typeface="Source Sans Pro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CFD8DC"/>
                </a:buClr>
                <a:buSzPct val="100000"/>
                <a:buFont typeface="Source Sans Pro"/>
                <a:buNone/>
                <a:defRPr sz="2600" b="0" i="0" u="none" strike="noStrike" cap="none">
                  <a:solidFill>
                    <a:srgbClr val="263238"/>
                  </a:solidFill>
                  <a:latin typeface="Source Sans Pro"/>
                  <a:ea typeface="Source Sans Pro"/>
                  <a:cs typeface="Source Sans Pro"/>
                  <a:sym typeface="Source Sans Pro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CFD8DC"/>
                </a:buClr>
                <a:buSzPct val="100000"/>
                <a:buFont typeface="Source Sans Pro"/>
                <a:buNone/>
                <a:defRPr sz="2600" b="0" i="0" u="none" strike="noStrike" cap="none">
                  <a:solidFill>
                    <a:srgbClr val="263238"/>
                  </a:solidFill>
                  <a:latin typeface="Source Sans Pro"/>
                  <a:ea typeface="Source Sans Pro"/>
                  <a:cs typeface="Source Sans Pro"/>
                  <a:sym typeface="Source Sans Pro"/>
                </a:defRPr>
              </a:lvl9pPr>
            </a:lstStyle>
            <a:p>
              <a:pPr indent="180000"/>
              <a:r>
                <a:rPr lang="en-US" sz="1400" b="1" dirty="0" smtClean="0">
                  <a:solidFill>
                    <a:schemeClr val="tx1"/>
                  </a:solidFill>
                </a:rPr>
                <a:t>Working electrode (WE): </a:t>
              </a:r>
            </a:p>
            <a:p>
              <a:pPr indent="180000">
                <a:buFont typeface="Source Sans Pro"/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NPs on GC RDE.</a:t>
              </a:r>
            </a:p>
            <a:p>
              <a:pPr indent="180000"/>
              <a:r>
                <a:rPr lang="en-US" sz="1400" b="1" dirty="0" smtClean="0">
                  <a:solidFill>
                    <a:schemeClr val="tx1"/>
                  </a:solidFill>
                </a:rPr>
                <a:t>Reference Electrode (RE): </a:t>
              </a:r>
            </a:p>
            <a:p>
              <a:pPr>
                <a:buFont typeface="Source Sans Pro"/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    Hg|Hg</a:t>
              </a:r>
              <a:r>
                <a:rPr lang="en-US" sz="1400" baseline="-25000" dirty="0" smtClean="0">
                  <a:solidFill>
                    <a:schemeClr val="tx1"/>
                  </a:solidFill>
                </a:rPr>
                <a:t>2</a:t>
              </a:r>
              <a:r>
                <a:rPr lang="en-US" sz="1400" dirty="0" smtClean="0">
                  <a:solidFill>
                    <a:schemeClr val="tx1"/>
                  </a:solidFill>
                </a:rPr>
                <a:t>SO</a:t>
              </a:r>
              <a:r>
                <a:rPr lang="en-US" sz="1400" baseline="-25000" dirty="0" smtClean="0">
                  <a:solidFill>
                    <a:schemeClr val="tx1"/>
                  </a:solidFill>
                </a:rPr>
                <a:t>4</a:t>
              </a:r>
              <a:r>
                <a:rPr lang="en-US" sz="1400" dirty="0" smtClean="0">
                  <a:solidFill>
                    <a:schemeClr val="tx1"/>
                  </a:solidFill>
                </a:rPr>
                <a:t>|K</a:t>
              </a:r>
              <a:r>
                <a:rPr lang="en-US" sz="1400" baseline="-25000" dirty="0" smtClean="0">
                  <a:solidFill>
                    <a:schemeClr val="tx1"/>
                  </a:solidFill>
                </a:rPr>
                <a:t>2</a:t>
              </a:r>
              <a:r>
                <a:rPr lang="en-US" sz="1400" dirty="0" smtClean="0">
                  <a:solidFill>
                    <a:schemeClr val="tx1"/>
                  </a:solidFill>
                </a:rPr>
                <a:t>SO</a:t>
              </a:r>
              <a:r>
                <a:rPr lang="en-US" sz="1400" baseline="-25000" dirty="0" smtClean="0">
                  <a:solidFill>
                    <a:schemeClr val="tx1"/>
                  </a:solidFill>
                </a:rPr>
                <a:t>4</a:t>
              </a:r>
              <a:r>
                <a:rPr lang="en-US" sz="1400" dirty="0" smtClean="0">
                  <a:solidFill>
                    <a:schemeClr val="tx1"/>
                  </a:solidFill>
                </a:rPr>
                <a:t>(sat)</a:t>
              </a:r>
              <a:endParaRPr lang="en-US" sz="1400" baseline="-25000" dirty="0" smtClean="0">
                <a:solidFill>
                  <a:schemeClr val="tx1"/>
                </a:solidFill>
              </a:endParaRPr>
            </a:p>
            <a:p>
              <a:pPr>
                <a:buFont typeface="Source Sans Pro"/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  </a:t>
              </a:r>
              <a:r>
                <a:rPr lang="en-US" sz="1200" dirty="0" smtClean="0">
                  <a:solidFill>
                    <a:schemeClr val="tx1"/>
                  </a:solidFill>
                </a:rPr>
                <a:t> (E = +0.651V</a:t>
              </a:r>
              <a:r>
                <a:rPr lang="en-US" sz="1200" baseline="-25000" dirty="0" smtClean="0">
                  <a:solidFill>
                    <a:schemeClr val="tx1"/>
                  </a:solidFill>
                </a:rPr>
                <a:t>RHE</a:t>
              </a:r>
              <a:r>
                <a:rPr lang="en-US" sz="1200" dirty="0" smtClean="0">
                  <a:solidFill>
                    <a:schemeClr val="tx1"/>
                  </a:solidFill>
                </a:rPr>
                <a:t>; E = +0.409V</a:t>
              </a:r>
              <a:r>
                <a:rPr lang="en-US" sz="1200" baseline="-25000" dirty="0" smtClean="0">
                  <a:solidFill>
                    <a:schemeClr val="tx1"/>
                  </a:solidFill>
                </a:rPr>
                <a:t>SCE</a:t>
              </a:r>
              <a:r>
                <a:rPr lang="en-US" sz="1200" dirty="0" smtClean="0">
                  <a:solidFill>
                    <a:schemeClr val="tx1"/>
                  </a:solidFill>
                </a:rPr>
                <a:t>)</a:t>
              </a:r>
              <a:endParaRPr lang="en-US" sz="1400" dirty="0" smtClean="0">
                <a:solidFill>
                  <a:schemeClr val="tx1"/>
                </a:solidFill>
              </a:endParaRPr>
            </a:p>
            <a:p>
              <a:pPr indent="180000"/>
              <a:r>
                <a:rPr lang="en-US" sz="1400" b="1" dirty="0" smtClean="0">
                  <a:solidFill>
                    <a:schemeClr val="tx1"/>
                  </a:solidFill>
                </a:rPr>
                <a:t>Counter Electrode (CE):</a:t>
              </a:r>
              <a:r>
                <a:rPr lang="en-US" sz="1400" dirty="0" smtClean="0">
                  <a:solidFill>
                    <a:schemeClr val="tx1"/>
                  </a:solidFill>
                </a:rPr>
                <a:t> </a:t>
              </a:r>
            </a:p>
            <a:p>
              <a:pPr>
                <a:buFont typeface="Source Sans Pro"/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    Platinum wire</a:t>
              </a:r>
            </a:p>
            <a:p>
              <a:pPr indent="180000"/>
              <a:r>
                <a:rPr lang="en-US" sz="1400" b="1" dirty="0" smtClean="0">
                  <a:solidFill>
                    <a:schemeClr val="tx1"/>
                  </a:solidFill>
                </a:rPr>
                <a:t>Electrolyte: </a:t>
              </a:r>
            </a:p>
            <a:p>
              <a:pPr>
                <a:buFont typeface="Source Sans Pro"/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    0.5M H</a:t>
              </a:r>
              <a:r>
                <a:rPr lang="en-US" sz="1400" baseline="-25000" dirty="0" smtClean="0">
                  <a:solidFill>
                    <a:schemeClr val="tx1"/>
                  </a:solidFill>
                </a:rPr>
                <a:t>2</a:t>
              </a:r>
              <a:r>
                <a:rPr lang="en-US" sz="1400" dirty="0" smtClean="0">
                  <a:solidFill>
                    <a:schemeClr val="tx1"/>
                  </a:solidFill>
                </a:rPr>
                <a:t>SO</a:t>
              </a:r>
              <a:r>
                <a:rPr lang="en-US" sz="1400" baseline="-25000" dirty="0" smtClean="0">
                  <a:solidFill>
                    <a:schemeClr val="tx1"/>
                  </a:solidFill>
                </a:rPr>
                <a:t>4</a:t>
              </a:r>
              <a:endParaRPr lang="en-US" sz="1400" dirty="0" smtClean="0">
                <a:solidFill>
                  <a:schemeClr val="tx1"/>
                </a:solidFill>
              </a:endParaRPr>
            </a:p>
            <a:p>
              <a:pPr indent="180000"/>
              <a:r>
                <a:rPr lang="en-US" sz="1400" b="1" dirty="0" smtClean="0"/>
                <a:t>Bubbling of gas: </a:t>
              </a:r>
            </a:p>
            <a:p>
              <a:pPr>
                <a:buFont typeface="Source Sans Pro"/>
                <a:buNone/>
              </a:pPr>
              <a:r>
                <a:rPr lang="en-US" sz="1400" dirty="0" smtClean="0"/>
                <a:t>    Argon or O</a:t>
              </a:r>
              <a:r>
                <a:rPr lang="en-US" sz="1400" baseline="-25000" dirty="0" smtClean="0"/>
                <a:t>2</a:t>
              </a:r>
              <a:endParaRPr lang="en-US" sz="1400" dirty="0" smtClean="0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3473647" y="2928939"/>
              <a:ext cx="5303878" cy="3600000"/>
              <a:chOff x="3473647" y="2928939"/>
              <a:chExt cx="5303878" cy="3600000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6388060" y="2928939"/>
                <a:ext cx="2389465" cy="3600000"/>
                <a:chOff x="971601" y="2930528"/>
                <a:chExt cx="2389465" cy="3600000"/>
              </a:xfrm>
            </p:grpSpPr>
            <p:pic>
              <p:nvPicPr>
                <p:cNvPr id="17" name="Image 4"/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3953" t="4106" r="13953"/>
                <a:stretch/>
              </p:blipFill>
              <p:spPr>
                <a:xfrm>
                  <a:off x="971601" y="2930528"/>
                  <a:ext cx="2389465" cy="3600000"/>
                </a:xfrm>
                <a:prstGeom prst="rect">
                  <a:avLst/>
                </a:prstGeom>
              </p:spPr>
            </p:pic>
            <p:sp>
              <p:nvSpPr>
                <p:cNvPr id="18" name="ZoneTexte 5"/>
                <p:cNvSpPr txBox="1"/>
                <p:nvPr/>
              </p:nvSpPr>
              <p:spPr>
                <a:xfrm>
                  <a:off x="1691680" y="5167415"/>
                  <a:ext cx="497371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fr-FR" sz="1600" dirty="0" smtClean="0">
                      <a:solidFill>
                        <a:srgbClr val="FFFF00"/>
                      </a:solidFill>
                    </a:rPr>
                    <a:t>CE</a:t>
                  </a:r>
                  <a:endParaRPr lang="en-US" sz="1600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19" name="ZoneTexte 6"/>
                <p:cNvSpPr txBox="1"/>
                <p:nvPr/>
              </p:nvSpPr>
              <p:spPr>
                <a:xfrm>
                  <a:off x="1619672" y="3645024"/>
                  <a:ext cx="818346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fr-FR" sz="1600" dirty="0" smtClean="0">
                      <a:solidFill>
                        <a:srgbClr val="FFFF00"/>
                      </a:solidFill>
                    </a:rPr>
                    <a:t>WE</a:t>
                  </a:r>
                  <a:endParaRPr lang="fr-FR" sz="1600" dirty="0">
                    <a:solidFill>
                      <a:srgbClr val="FFFF00"/>
                    </a:solidFill>
                  </a:endParaRPr>
                </a:p>
                <a:p>
                  <a:pPr algn="ctr"/>
                  <a:r>
                    <a:rPr lang="fr-FR" sz="1600" dirty="0" smtClean="0">
                      <a:solidFill>
                        <a:srgbClr val="FFFF00"/>
                      </a:solidFill>
                    </a:rPr>
                    <a:t>(RDE)</a:t>
                  </a:r>
                  <a:endParaRPr lang="en-US" sz="1600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20" name="ZoneTexte 7"/>
                <p:cNvSpPr txBox="1"/>
                <p:nvPr/>
              </p:nvSpPr>
              <p:spPr>
                <a:xfrm>
                  <a:off x="2363380" y="3689416"/>
                  <a:ext cx="552436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fr-FR" sz="1600" dirty="0" smtClean="0">
                      <a:solidFill>
                        <a:srgbClr val="FFFF00"/>
                      </a:solidFill>
                    </a:rPr>
                    <a:t>RE</a:t>
                  </a:r>
                  <a:endParaRPr lang="en-US" sz="1600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21" name="ZoneTexte 8"/>
                <p:cNvSpPr txBox="1"/>
                <p:nvPr/>
              </p:nvSpPr>
              <p:spPr>
                <a:xfrm>
                  <a:off x="2326473" y="4707389"/>
                  <a:ext cx="972000" cy="584775"/>
                </a:xfrm>
                <a:prstGeom prst="rect">
                  <a:avLst/>
                </a:prstGeom>
                <a:noFill/>
              </p:spPr>
              <p:txBody>
                <a:bodyPr wrap="square" lIns="36000" rIns="36000" rtlCol="0">
                  <a:spAutoFit/>
                </a:bodyPr>
                <a:lstStyle/>
                <a:p>
                  <a:r>
                    <a:rPr lang="fr-FR" sz="1600" dirty="0" err="1" smtClean="0">
                      <a:solidFill>
                        <a:srgbClr val="FFFF00"/>
                      </a:solidFill>
                    </a:rPr>
                    <a:t>Gas</a:t>
                  </a:r>
                  <a:r>
                    <a:rPr lang="fr-FR" sz="1600" dirty="0" smtClean="0">
                      <a:solidFill>
                        <a:srgbClr val="FFFF00"/>
                      </a:solidFill>
                    </a:rPr>
                    <a:t> </a:t>
                  </a:r>
                  <a:r>
                    <a:rPr lang="fr-FR" sz="1600" dirty="0" err="1">
                      <a:solidFill>
                        <a:srgbClr val="FFFF00"/>
                      </a:solidFill>
                    </a:rPr>
                    <a:t>b</a:t>
                  </a:r>
                  <a:r>
                    <a:rPr lang="fr-FR" sz="1600" dirty="0" err="1" smtClean="0">
                      <a:solidFill>
                        <a:srgbClr val="FFFF00"/>
                      </a:solidFill>
                    </a:rPr>
                    <a:t>ubbling</a:t>
                  </a:r>
                  <a:endParaRPr lang="en-US" sz="1600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22" name="ZoneTexte 10"/>
                <p:cNvSpPr txBox="1"/>
                <p:nvPr/>
              </p:nvSpPr>
              <p:spPr>
                <a:xfrm>
                  <a:off x="1475656" y="6021288"/>
                  <a:ext cx="144016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fr-FR" sz="1600" dirty="0" smtClean="0">
                      <a:solidFill>
                        <a:srgbClr val="FFFF00"/>
                      </a:solidFill>
                    </a:rPr>
                    <a:t>0.5M H</a:t>
                  </a:r>
                  <a:r>
                    <a:rPr lang="fr-FR" sz="1600" baseline="-25000" dirty="0" smtClean="0">
                      <a:solidFill>
                        <a:srgbClr val="FFFF00"/>
                      </a:solidFill>
                    </a:rPr>
                    <a:t>2</a:t>
                  </a:r>
                  <a:r>
                    <a:rPr lang="fr-FR" sz="1600" dirty="0" smtClean="0">
                      <a:solidFill>
                        <a:srgbClr val="FFFF00"/>
                      </a:solidFill>
                    </a:rPr>
                    <a:t>SO</a:t>
                  </a:r>
                  <a:r>
                    <a:rPr lang="fr-FR" sz="1600" baseline="-25000" dirty="0" smtClean="0">
                      <a:solidFill>
                        <a:srgbClr val="FFFF00"/>
                      </a:solidFill>
                    </a:rPr>
                    <a:t>4</a:t>
                  </a:r>
                </a:p>
              </p:txBody>
            </p:sp>
            <p:cxnSp>
              <p:nvCxnSpPr>
                <p:cNvPr id="23" name="Connecteur droit avec flèche 18"/>
                <p:cNvCxnSpPr/>
                <p:nvPr/>
              </p:nvCxnSpPr>
              <p:spPr>
                <a:xfrm flipH="1" flipV="1">
                  <a:off x="2394681" y="4347500"/>
                  <a:ext cx="305111" cy="426740"/>
                </a:xfrm>
                <a:prstGeom prst="straightConnector1">
                  <a:avLst/>
                </a:prstGeom>
                <a:ln>
                  <a:solidFill>
                    <a:srgbClr val="FFFF00"/>
                  </a:solidFill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" name="Groupe 28"/>
              <p:cNvGrpSpPr>
                <a:grpSpLocks noChangeAspect="1"/>
              </p:cNvGrpSpPr>
              <p:nvPr/>
            </p:nvGrpSpPr>
            <p:grpSpPr>
              <a:xfrm>
                <a:off x="3473647" y="2928939"/>
                <a:ext cx="2847517" cy="3600000"/>
                <a:chOff x="5220072" y="1869339"/>
                <a:chExt cx="3853662" cy="4872029"/>
              </a:xfrm>
            </p:grpSpPr>
            <p:pic>
              <p:nvPicPr>
                <p:cNvPr id="25" name="Image 3"/>
                <p:cNvPicPr>
                  <a:picLocks noChangeAspect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9332" r="4121" b="17136"/>
                <a:stretch/>
              </p:blipFill>
              <p:spPr>
                <a:xfrm>
                  <a:off x="5220072" y="1869339"/>
                  <a:ext cx="3816425" cy="4872029"/>
                </a:xfrm>
                <a:prstGeom prst="rect">
                  <a:avLst/>
                </a:prstGeom>
              </p:spPr>
            </p:pic>
            <p:sp>
              <p:nvSpPr>
                <p:cNvPr id="26" name="ZoneTexte 24"/>
                <p:cNvSpPr txBox="1"/>
                <p:nvPr/>
              </p:nvSpPr>
              <p:spPr>
                <a:xfrm>
                  <a:off x="6097135" y="2701436"/>
                  <a:ext cx="1387596" cy="7914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1600" dirty="0" smtClean="0">
                      <a:solidFill>
                        <a:srgbClr val="FFFF00"/>
                      </a:solidFill>
                    </a:rPr>
                    <a:t>RDE </a:t>
                  </a:r>
                  <a:r>
                    <a:rPr lang="fr-FR" sz="1600" dirty="0" err="1" smtClean="0">
                      <a:solidFill>
                        <a:srgbClr val="FFFF00"/>
                      </a:solidFill>
                    </a:rPr>
                    <a:t>motor</a:t>
                  </a:r>
                  <a:endParaRPr lang="en-US" sz="1600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27" name="ZoneTexte 25"/>
                <p:cNvSpPr txBox="1"/>
                <p:nvPr/>
              </p:nvSpPr>
              <p:spPr>
                <a:xfrm>
                  <a:off x="7718187" y="4160319"/>
                  <a:ext cx="1355547" cy="7914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1600" dirty="0" err="1" smtClean="0">
                      <a:solidFill>
                        <a:srgbClr val="FFFF00"/>
                      </a:solidFill>
                    </a:rPr>
                    <a:t>Gas</a:t>
                  </a:r>
                  <a:r>
                    <a:rPr lang="fr-FR" sz="1600" dirty="0" smtClean="0">
                      <a:solidFill>
                        <a:srgbClr val="FFFF00"/>
                      </a:solidFill>
                    </a:rPr>
                    <a:t> </a:t>
                  </a:r>
                  <a:r>
                    <a:rPr lang="fr-FR" sz="1600" dirty="0" err="1" smtClean="0">
                      <a:solidFill>
                        <a:srgbClr val="FFFF00"/>
                      </a:solidFill>
                    </a:rPr>
                    <a:t>inflow</a:t>
                  </a:r>
                  <a:endParaRPr lang="en-US" sz="1600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28" name="ZoneTexte 26"/>
                <p:cNvSpPr txBox="1"/>
                <p:nvPr/>
              </p:nvSpPr>
              <p:spPr>
                <a:xfrm>
                  <a:off x="6622342" y="4174996"/>
                  <a:ext cx="656901" cy="4581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1600" dirty="0" smtClean="0">
                      <a:solidFill>
                        <a:srgbClr val="FFFF00"/>
                      </a:solidFill>
                    </a:rPr>
                    <a:t>RE</a:t>
                  </a:r>
                  <a:endParaRPr lang="en-US" sz="1600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29" name="ZoneTexte 27"/>
                <p:cNvSpPr txBox="1"/>
                <p:nvPr/>
              </p:nvSpPr>
              <p:spPr>
                <a:xfrm>
                  <a:off x="6209791" y="4258342"/>
                  <a:ext cx="676920" cy="4581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1600" dirty="0">
                      <a:solidFill>
                        <a:srgbClr val="FFFF00"/>
                      </a:solidFill>
                    </a:rPr>
                    <a:t>C</a:t>
                  </a:r>
                  <a:r>
                    <a:rPr lang="fr-FR" sz="1600" dirty="0" smtClean="0">
                      <a:solidFill>
                        <a:srgbClr val="FFFF00"/>
                      </a:solidFill>
                    </a:rPr>
                    <a:t>E</a:t>
                  </a:r>
                  <a:endParaRPr lang="en-US" sz="1600" dirty="0">
                    <a:solidFill>
                      <a:srgbClr val="FFFF00"/>
                    </a:solidFill>
                  </a:endParaRPr>
                </a:p>
              </p:txBody>
            </p:sp>
          </p:grpSp>
          <p:sp>
            <p:nvSpPr>
              <p:cNvPr id="30" name="Rectangle 29"/>
              <p:cNvSpPr>
                <a:spLocks noChangeAspect="1"/>
              </p:cNvSpPr>
              <p:nvPr/>
            </p:nvSpPr>
            <p:spPr>
              <a:xfrm>
                <a:off x="4306723" y="5546779"/>
                <a:ext cx="612000" cy="917541"/>
              </a:xfrm>
              <a:prstGeom prst="rect">
                <a:avLst/>
              </a:prstGeom>
              <a:noFill/>
              <a:ln w="127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31" name="Straight Arrow Connector 30"/>
              <p:cNvCxnSpPr/>
              <p:nvPr/>
            </p:nvCxnSpPr>
            <p:spPr>
              <a:xfrm flipV="1">
                <a:off x="4955794" y="4772651"/>
                <a:ext cx="1590735" cy="1232899"/>
              </a:xfrm>
              <a:prstGeom prst="straightConnector1">
                <a:avLst/>
              </a:prstGeom>
              <a:ln w="19050">
                <a:solidFill>
                  <a:srgbClr val="FFFF00"/>
                </a:solidFill>
                <a:tailEnd type="triangle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9566" y="914228"/>
            <a:ext cx="1800000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5240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3715" y="200667"/>
            <a:ext cx="5232685" cy="936899"/>
          </a:xfrm>
        </p:spPr>
        <p:txBody>
          <a:bodyPr/>
          <a:lstStyle/>
          <a:p>
            <a:r>
              <a:rPr lang="fr-FR" sz="3000" b="1" dirty="0"/>
              <a:t>Cyclic </a:t>
            </a:r>
            <a:r>
              <a:rPr lang="fr-FR" sz="3000" b="1" dirty="0" err="1"/>
              <a:t>voltammetry</a:t>
            </a:r>
            <a:r>
              <a:rPr lang="fr-FR" sz="3000" b="1" dirty="0"/>
              <a:t> </a:t>
            </a:r>
            <a:r>
              <a:rPr lang="fr-FR" sz="3000" b="1" dirty="0" err="1" smtClean="0"/>
              <a:t>with</a:t>
            </a:r>
            <a:r>
              <a:rPr lang="fr-FR" sz="3000" b="1" dirty="0" smtClean="0"/>
              <a:t> </a:t>
            </a:r>
            <a:r>
              <a:rPr lang="fr-FR" sz="3000" b="1" dirty="0"/>
              <a:t>O</a:t>
            </a:r>
            <a:r>
              <a:rPr lang="fr-FR" sz="3000" b="1" baseline="-25000" dirty="0"/>
              <a:t>2</a:t>
            </a:r>
            <a:r>
              <a:rPr lang="fr-FR" sz="3000" b="1" dirty="0"/>
              <a:t/>
            </a:r>
            <a:br>
              <a:rPr lang="fr-FR" sz="3000" b="1" dirty="0"/>
            </a:br>
            <a:r>
              <a:rPr lang="fr-FR" sz="3000" b="1" dirty="0"/>
              <a:t>in solution </a:t>
            </a:r>
            <a:r>
              <a:rPr lang="fr-FR" sz="3000" b="1" dirty="0" smtClean="0"/>
              <a:t>(saturation)</a:t>
            </a:r>
            <a:endParaRPr lang="en-US" sz="3000" b="1" dirty="0"/>
          </a:p>
        </p:txBody>
      </p:sp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75" t="8919" r="11801" b="5230"/>
          <a:stretch/>
        </p:blipFill>
        <p:spPr>
          <a:xfrm>
            <a:off x="107504" y="2383605"/>
            <a:ext cx="4316940" cy="3258866"/>
          </a:xfrm>
          <a:prstGeom prst="rect">
            <a:avLst/>
          </a:prstGeom>
        </p:spPr>
      </p:pic>
      <p:sp>
        <p:nvSpPr>
          <p:cNvPr id="4" name="Freeform 3"/>
          <p:cNvSpPr/>
          <p:nvPr/>
        </p:nvSpPr>
        <p:spPr>
          <a:xfrm>
            <a:off x="778476" y="3028393"/>
            <a:ext cx="3521675" cy="1870702"/>
          </a:xfrm>
          <a:custGeom>
            <a:avLst/>
            <a:gdLst>
              <a:gd name="connsiteX0" fmla="*/ 3521675 w 3521675"/>
              <a:gd name="connsiteY0" fmla="*/ 0 h 1878684"/>
              <a:gd name="connsiteX1" fmla="*/ 2607275 w 3521675"/>
              <a:gd name="connsiteY1" fmla="*/ 12357 h 1878684"/>
              <a:gd name="connsiteX2" fmla="*/ 2310713 w 3521675"/>
              <a:gd name="connsiteY2" fmla="*/ 49427 h 1878684"/>
              <a:gd name="connsiteX3" fmla="*/ 2174789 w 3521675"/>
              <a:gd name="connsiteY3" fmla="*/ 98854 h 1878684"/>
              <a:gd name="connsiteX4" fmla="*/ 2051221 w 3521675"/>
              <a:gd name="connsiteY4" fmla="*/ 234778 h 1878684"/>
              <a:gd name="connsiteX5" fmla="*/ 1927654 w 3521675"/>
              <a:gd name="connsiteY5" fmla="*/ 432486 h 1878684"/>
              <a:gd name="connsiteX6" fmla="*/ 1841156 w 3521675"/>
              <a:gd name="connsiteY6" fmla="*/ 741405 h 1878684"/>
              <a:gd name="connsiteX7" fmla="*/ 1742302 w 3521675"/>
              <a:gd name="connsiteY7" fmla="*/ 963827 h 1878684"/>
              <a:gd name="connsiteX8" fmla="*/ 1519881 w 3521675"/>
              <a:gd name="connsiteY8" fmla="*/ 1346886 h 1878684"/>
              <a:gd name="connsiteX9" fmla="*/ 1013254 w 3521675"/>
              <a:gd name="connsiteY9" fmla="*/ 1692876 h 1878684"/>
              <a:gd name="connsiteX10" fmla="*/ 407773 w 3521675"/>
              <a:gd name="connsiteY10" fmla="*/ 1865870 h 1878684"/>
              <a:gd name="connsiteX11" fmla="*/ 0 w 3521675"/>
              <a:gd name="connsiteY11" fmla="*/ 1865870 h 1878684"/>
              <a:gd name="connsiteX12" fmla="*/ 0 w 3521675"/>
              <a:gd name="connsiteY12" fmla="*/ 1865870 h 1878684"/>
              <a:gd name="connsiteX0" fmla="*/ 3521675 w 3521675"/>
              <a:gd name="connsiteY0" fmla="*/ 0 h 1878684"/>
              <a:gd name="connsiteX1" fmla="*/ 2607275 w 3521675"/>
              <a:gd name="connsiteY1" fmla="*/ 12357 h 1878684"/>
              <a:gd name="connsiteX2" fmla="*/ 2310713 w 3521675"/>
              <a:gd name="connsiteY2" fmla="*/ 49427 h 1878684"/>
              <a:gd name="connsiteX3" fmla="*/ 2174789 w 3521675"/>
              <a:gd name="connsiteY3" fmla="*/ 98854 h 1878684"/>
              <a:gd name="connsiteX4" fmla="*/ 2051221 w 3521675"/>
              <a:gd name="connsiteY4" fmla="*/ 234778 h 1878684"/>
              <a:gd name="connsiteX5" fmla="*/ 1927654 w 3521675"/>
              <a:gd name="connsiteY5" fmla="*/ 432486 h 1878684"/>
              <a:gd name="connsiteX6" fmla="*/ 1841156 w 3521675"/>
              <a:gd name="connsiteY6" fmla="*/ 741405 h 1878684"/>
              <a:gd name="connsiteX7" fmla="*/ 1742302 w 3521675"/>
              <a:gd name="connsiteY7" fmla="*/ 963827 h 1878684"/>
              <a:gd name="connsiteX8" fmla="*/ 1495167 w 3521675"/>
              <a:gd name="connsiteY8" fmla="*/ 1334529 h 1878684"/>
              <a:gd name="connsiteX9" fmla="*/ 1013254 w 3521675"/>
              <a:gd name="connsiteY9" fmla="*/ 1692876 h 1878684"/>
              <a:gd name="connsiteX10" fmla="*/ 407773 w 3521675"/>
              <a:gd name="connsiteY10" fmla="*/ 1865870 h 1878684"/>
              <a:gd name="connsiteX11" fmla="*/ 0 w 3521675"/>
              <a:gd name="connsiteY11" fmla="*/ 1865870 h 1878684"/>
              <a:gd name="connsiteX12" fmla="*/ 0 w 3521675"/>
              <a:gd name="connsiteY12" fmla="*/ 1865870 h 1878684"/>
              <a:gd name="connsiteX0" fmla="*/ 3521675 w 3521675"/>
              <a:gd name="connsiteY0" fmla="*/ 0 h 1878684"/>
              <a:gd name="connsiteX1" fmla="*/ 2607275 w 3521675"/>
              <a:gd name="connsiteY1" fmla="*/ 12357 h 1878684"/>
              <a:gd name="connsiteX2" fmla="*/ 2310713 w 3521675"/>
              <a:gd name="connsiteY2" fmla="*/ 49427 h 1878684"/>
              <a:gd name="connsiteX3" fmla="*/ 2174789 w 3521675"/>
              <a:gd name="connsiteY3" fmla="*/ 98854 h 1878684"/>
              <a:gd name="connsiteX4" fmla="*/ 2051221 w 3521675"/>
              <a:gd name="connsiteY4" fmla="*/ 234778 h 1878684"/>
              <a:gd name="connsiteX5" fmla="*/ 1940011 w 3521675"/>
              <a:gd name="connsiteY5" fmla="*/ 481913 h 1878684"/>
              <a:gd name="connsiteX6" fmla="*/ 1841156 w 3521675"/>
              <a:gd name="connsiteY6" fmla="*/ 741405 h 1878684"/>
              <a:gd name="connsiteX7" fmla="*/ 1742302 w 3521675"/>
              <a:gd name="connsiteY7" fmla="*/ 963827 h 1878684"/>
              <a:gd name="connsiteX8" fmla="*/ 1495167 w 3521675"/>
              <a:gd name="connsiteY8" fmla="*/ 1334529 h 1878684"/>
              <a:gd name="connsiteX9" fmla="*/ 1013254 w 3521675"/>
              <a:gd name="connsiteY9" fmla="*/ 1692876 h 1878684"/>
              <a:gd name="connsiteX10" fmla="*/ 407773 w 3521675"/>
              <a:gd name="connsiteY10" fmla="*/ 1865870 h 1878684"/>
              <a:gd name="connsiteX11" fmla="*/ 0 w 3521675"/>
              <a:gd name="connsiteY11" fmla="*/ 1865870 h 1878684"/>
              <a:gd name="connsiteX12" fmla="*/ 0 w 3521675"/>
              <a:gd name="connsiteY12" fmla="*/ 1865870 h 1878684"/>
              <a:gd name="connsiteX0" fmla="*/ 3521675 w 3521675"/>
              <a:gd name="connsiteY0" fmla="*/ 0 h 1869854"/>
              <a:gd name="connsiteX1" fmla="*/ 2607275 w 3521675"/>
              <a:gd name="connsiteY1" fmla="*/ 12357 h 1869854"/>
              <a:gd name="connsiteX2" fmla="*/ 2310713 w 3521675"/>
              <a:gd name="connsiteY2" fmla="*/ 49427 h 1869854"/>
              <a:gd name="connsiteX3" fmla="*/ 2174789 w 3521675"/>
              <a:gd name="connsiteY3" fmla="*/ 98854 h 1869854"/>
              <a:gd name="connsiteX4" fmla="*/ 2051221 w 3521675"/>
              <a:gd name="connsiteY4" fmla="*/ 234778 h 1869854"/>
              <a:gd name="connsiteX5" fmla="*/ 1940011 w 3521675"/>
              <a:gd name="connsiteY5" fmla="*/ 481913 h 1869854"/>
              <a:gd name="connsiteX6" fmla="*/ 1841156 w 3521675"/>
              <a:gd name="connsiteY6" fmla="*/ 741405 h 1869854"/>
              <a:gd name="connsiteX7" fmla="*/ 1742302 w 3521675"/>
              <a:gd name="connsiteY7" fmla="*/ 963827 h 1869854"/>
              <a:gd name="connsiteX8" fmla="*/ 1495167 w 3521675"/>
              <a:gd name="connsiteY8" fmla="*/ 1334529 h 1869854"/>
              <a:gd name="connsiteX9" fmla="*/ 1013254 w 3521675"/>
              <a:gd name="connsiteY9" fmla="*/ 1692876 h 1869854"/>
              <a:gd name="connsiteX10" fmla="*/ 407773 w 3521675"/>
              <a:gd name="connsiteY10" fmla="*/ 1853513 h 1869854"/>
              <a:gd name="connsiteX11" fmla="*/ 0 w 3521675"/>
              <a:gd name="connsiteY11" fmla="*/ 1865870 h 1869854"/>
              <a:gd name="connsiteX12" fmla="*/ 0 w 3521675"/>
              <a:gd name="connsiteY12" fmla="*/ 1865870 h 1869854"/>
              <a:gd name="connsiteX0" fmla="*/ 3521675 w 3521675"/>
              <a:gd name="connsiteY0" fmla="*/ 0 h 1870702"/>
              <a:gd name="connsiteX1" fmla="*/ 2607275 w 3521675"/>
              <a:gd name="connsiteY1" fmla="*/ 12357 h 1870702"/>
              <a:gd name="connsiteX2" fmla="*/ 2310713 w 3521675"/>
              <a:gd name="connsiteY2" fmla="*/ 49427 h 1870702"/>
              <a:gd name="connsiteX3" fmla="*/ 2174789 w 3521675"/>
              <a:gd name="connsiteY3" fmla="*/ 98854 h 1870702"/>
              <a:gd name="connsiteX4" fmla="*/ 2051221 w 3521675"/>
              <a:gd name="connsiteY4" fmla="*/ 234778 h 1870702"/>
              <a:gd name="connsiteX5" fmla="*/ 1940011 w 3521675"/>
              <a:gd name="connsiteY5" fmla="*/ 481913 h 1870702"/>
              <a:gd name="connsiteX6" fmla="*/ 1841156 w 3521675"/>
              <a:gd name="connsiteY6" fmla="*/ 741405 h 1870702"/>
              <a:gd name="connsiteX7" fmla="*/ 1742302 w 3521675"/>
              <a:gd name="connsiteY7" fmla="*/ 963827 h 1870702"/>
              <a:gd name="connsiteX8" fmla="*/ 1495167 w 3521675"/>
              <a:gd name="connsiteY8" fmla="*/ 1334529 h 1870702"/>
              <a:gd name="connsiteX9" fmla="*/ 1000897 w 3521675"/>
              <a:gd name="connsiteY9" fmla="*/ 1680519 h 1870702"/>
              <a:gd name="connsiteX10" fmla="*/ 407773 w 3521675"/>
              <a:gd name="connsiteY10" fmla="*/ 1853513 h 1870702"/>
              <a:gd name="connsiteX11" fmla="*/ 0 w 3521675"/>
              <a:gd name="connsiteY11" fmla="*/ 1865870 h 1870702"/>
              <a:gd name="connsiteX12" fmla="*/ 0 w 3521675"/>
              <a:gd name="connsiteY12" fmla="*/ 1865870 h 1870702"/>
              <a:gd name="connsiteX0" fmla="*/ 3521675 w 3521675"/>
              <a:gd name="connsiteY0" fmla="*/ 0 h 1870702"/>
              <a:gd name="connsiteX1" fmla="*/ 2607275 w 3521675"/>
              <a:gd name="connsiteY1" fmla="*/ 12357 h 1870702"/>
              <a:gd name="connsiteX2" fmla="*/ 2310713 w 3521675"/>
              <a:gd name="connsiteY2" fmla="*/ 49427 h 1870702"/>
              <a:gd name="connsiteX3" fmla="*/ 2174789 w 3521675"/>
              <a:gd name="connsiteY3" fmla="*/ 98854 h 1870702"/>
              <a:gd name="connsiteX4" fmla="*/ 2051221 w 3521675"/>
              <a:gd name="connsiteY4" fmla="*/ 234778 h 1870702"/>
              <a:gd name="connsiteX5" fmla="*/ 1940011 w 3521675"/>
              <a:gd name="connsiteY5" fmla="*/ 481913 h 1870702"/>
              <a:gd name="connsiteX6" fmla="*/ 1841156 w 3521675"/>
              <a:gd name="connsiteY6" fmla="*/ 741405 h 1870702"/>
              <a:gd name="connsiteX7" fmla="*/ 1729945 w 3521675"/>
              <a:gd name="connsiteY7" fmla="*/ 951471 h 1870702"/>
              <a:gd name="connsiteX8" fmla="*/ 1495167 w 3521675"/>
              <a:gd name="connsiteY8" fmla="*/ 1334529 h 1870702"/>
              <a:gd name="connsiteX9" fmla="*/ 1000897 w 3521675"/>
              <a:gd name="connsiteY9" fmla="*/ 1680519 h 1870702"/>
              <a:gd name="connsiteX10" fmla="*/ 407773 w 3521675"/>
              <a:gd name="connsiteY10" fmla="*/ 1853513 h 1870702"/>
              <a:gd name="connsiteX11" fmla="*/ 0 w 3521675"/>
              <a:gd name="connsiteY11" fmla="*/ 1865870 h 1870702"/>
              <a:gd name="connsiteX12" fmla="*/ 0 w 3521675"/>
              <a:gd name="connsiteY12" fmla="*/ 1865870 h 1870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521675" h="1870702">
                <a:moveTo>
                  <a:pt x="3521675" y="0"/>
                </a:moveTo>
                <a:lnTo>
                  <a:pt x="2607275" y="12357"/>
                </a:lnTo>
                <a:cubicBezTo>
                  <a:pt x="2405448" y="20595"/>
                  <a:pt x="2382794" y="35011"/>
                  <a:pt x="2310713" y="49427"/>
                </a:cubicBezTo>
                <a:cubicBezTo>
                  <a:pt x="2238632" y="63843"/>
                  <a:pt x="2218038" y="67962"/>
                  <a:pt x="2174789" y="98854"/>
                </a:cubicBezTo>
                <a:cubicBezTo>
                  <a:pt x="2131540" y="129746"/>
                  <a:pt x="2090351" y="170935"/>
                  <a:pt x="2051221" y="234778"/>
                </a:cubicBezTo>
                <a:cubicBezTo>
                  <a:pt x="2012091" y="298621"/>
                  <a:pt x="1975022" y="397475"/>
                  <a:pt x="1940011" y="481913"/>
                </a:cubicBezTo>
                <a:cubicBezTo>
                  <a:pt x="1905000" y="566351"/>
                  <a:pt x="1876167" y="663145"/>
                  <a:pt x="1841156" y="741405"/>
                </a:cubicBezTo>
                <a:cubicBezTo>
                  <a:pt x="1806145" y="819665"/>
                  <a:pt x="1787610" y="852617"/>
                  <a:pt x="1729945" y="951471"/>
                </a:cubicBezTo>
                <a:cubicBezTo>
                  <a:pt x="1672280" y="1050325"/>
                  <a:pt x="1616675" y="1213021"/>
                  <a:pt x="1495167" y="1334529"/>
                </a:cubicBezTo>
                <a:cubicBezTo>
                  <a:pt x="1373659" y="1456037"/>
                  <a:pt x="1182129" y="1594022"/>
                  <a:pt x="1000897" y="1680519"/>
                </a:cubicBezTo>
                <a:cubicBezTo>
                  <a:pt x="819665" y="1767016"/>
                  <a:pt x="574589" y="1822621"/>
                  <a:pt x="407773" y="1853513"/>
                </a:cubicBezTo>
                <a:cubicBezTo>
                  <a:pt x="240957" y="1884405"/>
                  <a:pt x="67962" y="1863811"/>
                  <a:pt x="0" y="1865870"/>
                </a:cubicBezTo>
                <a:lnTo>
                  <a:pt x="0" y="1865870"/>
                </a:lnTo>
              </a:path>
            </a:pathLst>
          </a:custGeom>
          <a:noFill/>
          <a:ln w="38100">
            <a:solidFill>
              <a:srgbClr val="8FD4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Espace réservé du contenu 2"/>
          <p:cNvSpPr txBox="1">
            <a:spLocks/>
          </p:cNvSpPr>
          <p:nvPr/>
        </p:nvSpPr>
        <p:spPr>
          <a:xfrm>
            <a:off x="2184785" y="4806232"/>
            <a:ext cx="2699961" cy="43204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900" noProof="0" dirty="0" smtClean="0"/>
              <a:t>5</a:t>
            </a:r>
            <a:r>
              <a:rPr kumimoji="0" lang="en-US" sz="9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mV/s</a:t>
            </a:r>
            <a:r>
              <a:rPr kumimoji="0" lang="en-US" sz="9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in </a:t>
            </a:r>
            <a:r>
              <a:rPr lang="en-US" sz="900" dirty="0" smtClean="0"/>
              <a:t>O</a:t>
            </a:r>
            <a:r>
              <a:rPr lang="en-US" sz="900" baseline="-25000" dirty="0" smtClean="0"/>
              <a:t>2</a:t>
            </a:r>
            <a:r>
              <a:rPr kumimoji="0" lang="en-US" sz="9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saturated 0.5M H</a:t>
            </a:r>
            <a:r>
              <a:rPr kumimoji="0" lang="en-US" sz="9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2</a:t>
            </a:r>
            <a:r>
              <a:rPr kumimoji="0" lang="en-US" sz="9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SO</a:t>
            </a:r>
            <a:r>
              <a:rPr kumimoji="0" lang="en-US" sz="9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4</a:t>
            </a:r>
            <a:r>
              <a:rPr kumimoji="0" lang="en-US" sz="9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</a:t>
            </a:r>
          </a:p>
          <a:p>
            <a:pPr lvl="0">
              <a:spcBef>
                <a:spcPct val="20000"/>
              </a:spcBef>
              <a:defRPr/>
            </a:pPr>
            <a:r>
              <a:rPr kumimoji="0" lang="en-US" sz="9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at room temperature </a:t>
            </a:r>
            <a:r>
              <a:rPr lang="en-US" sz="900" dirty="0" smtClean="0"/>
              <a:t>and </a:t>
            </a:r>
            <a:r>
              <a:rPr lang="en-US" sz="900" dirty="0"/>
              <a:t>1600 rpm</a:t>
            </a:r>
            <a:r>
              <a:rPr kumimoji="0" lang="en-US" sz="9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328692" y="2215043"/>
            <a:ext cx="4419772" cy="3436826"/>
            <a:chOff x="4328692" y="2122443"/>
            <a:chExt cx="4419772" cy="3436826"/>
          </a:xfrm>
        </p:grpSpPr>
        <p:pic>
          <p:nvPicPr>
            <p:cNvPr id="14" name="Imag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08531" y="2357477"/>
              <a:ext cx="3903555" cy="3201792"/>
            </a:xfrm>
            <a:prstGeom prst="rect">
              <a:avLst/>
            </a:prstGeom>
          </p:spPr>
        </p:pic>
        <p:sp>
          <p:nvSpPr>
            <p:cNvPr id="17" name="Freeform 16"/>
            <p:cNvSpPr/>
            <p:nvPr/>
          </p:nvSpPr>
          <p:spPr>
            <a:xfrm>
              <a:off x="5082773" y="2564653"/>
              <a:ext cx="3521675" cy="162156"/>
            </a:xfrm>
            <a:custGeom>
              <a:avLst/>
              <a:gdLst>
                <a:gd name="connsiteX0" fmla="*/ 3521675 w 3521675"/>
                <a:gd name="connsiteY0" fmla="*/ 0 h 1878684"/>
                <a:gd name="connsiteX1" fmla="*/ 2607275 w 3521675"/>
                <a:gd name="connsiteY1" fmla="*/ 12357 h 1878684"/>
                <a:gd name="connsiteX2" fmla="*/ 2310713 w 3521675"/>
                <a:gd name="connsiteY2" fmla="*/ 49427 h 1878684"/>
                <a:gd name="connsiteX3" fmla="*/ 2174789 w 3521675"/>
                <a:gd name="connsiteY3" fmla="*/ 98854 h 1878684"/>
                <a:gd name="connsiteX4" fmla="*/ 2051221 w 3521675"/>
                <a:gd name="connsiteY4" fmla="*/ 234778 h 1878684"/>
                <a:gd name="connsiteX5" fmla="*/ 1927654 w 3521675"/>
                <a:gd name="connsiteY5" fmla="*/ 432486 h 1878684"/>
                <a:gd name="connsiteX6" fmla="*/ 1841156 w 3521675"/>
                <a:gd name="connsiteY6" fmla="*/ 741405 h 1878684"/>
                <a:gd name="connsiteX7" fmla="*/ 1742302 w 3521675"/>
                <a:gd name="connsiteY7" fmla="*/ 963827 h 1878684"/>
                <a:gd name="connsiteX8" fmla="*/ 1519881 w 3521675"/>
                <a:gd name="connsiteY8" fmla="*/ 1346886 h 1878684"/>
                <a:gd name="connsiteX9" fmla="*/ 1013254 w 3521675"/>
                <a:gd name="connsiteY9" fmla="*/ 1692876 h 1878684"/>
                <a:gd name="connsiteX10" fmla="*/ 407773 w 3521675"/>
                <a:gd name="connsiteY10" fmla="*/ 1865870 h 1878684"/>
                <a:gd name="connsiteX11" fmla="*/ 0 w 3521675"/>
                <a:gd name="connsiteY11" fmla="*/ 1865870 h 1878684"/>
                <a:gd name="connsiteX12" fmla="*/ 0 w 3521675"/>
                <a:gd name="connsiteY12" fmla="*/ 1865870 h 1878684"/>
                <a:gd name="connsiteX0" fmla="*/ 3521675 w 3521675"/>
                <a:gd name="connsiteY0" fmla="*/ 0 h 1878684"/>
                <a:gd name="connsiteX1" fmla="*/ 2607275 w 3521675"/>
                <a:gd name="connsiteY1" fmla="*/ 12357 h 1878684"/>
                <a:gd name="connsiteX2" fmla="*/ 2310713 w 3521675"/>
                <a:gd name="connsiteY2" fmla="*/ 49427 h 1878684"/>
                <a:gd name="connsiteX3" fmla="*/ 2174789 w 3521675"/>
                <a:gd name="connsiteY3" fmla="*/ 98854 h 1878684"/>
                <a:gd name="connsiteX4" fmla="*/ 2051221 w 3521675"/>
                <a:gd name="connsiteY4" fmla="*/ 234778 h 1878684"/>
                <a:gd name="connsiteX5" fmla="*/ 1927654 w 3521675"/>
                <a:gd name="connsiteY5" fmla="*/ 432486 h 1878684"/>
                <a:gd name="connsiteX6" fmla="*/ 1841156 w 3521675"/>
                <a:gd name="connsiteY6" fmla="*/ 741405 h 1878684"/>
                <a:gd name="connsiteX7" fmla="*/ 1742302 w 3521675"/>
                <a:gd name="connsiteY7" fmla="*/ 963827 h 1878684"/>
                <a:gd name="connsiteX8" fmla="*/ 1495167 w 3521675"/>
                <a:gd name="connsiteY8" fmla="*/ 1334529 h 1878684"/>
                <a:gd name="connsiteX9" fmla="*/ 1013254 w 3521675"/>
                <a:gd name="connsiteY9" fmla="*/ 1692876 h 1878684"/>
                <a:gd name="connsiteX10" fmla="*/ 407773 w 3521675"/>
                <a:gd name="connsiteY10" fmla="*/ 1865870 h 1878684"/>
                <a:gd name="connsiteX11" fmla="*/ 0 w 3521675"/>
                <a:gd name="connsiteY11" fmla="*/ 1865870 h 1878684"/>
                <a:gd name="connsiteX12" fmla="*/ 0 w 3521675"/>
                <a:gd name="connsiteY12" fmla="*/ 1865870 h 1878684"/>
                <a:gd name="connsiteX0" fmla="*/ 3521675 w 3521675"/>
                <a:gd name="connsiteY0" fmla="*/ 0 h 1878684"/>
                <a:gd name="connsiteX1" fmla="*/ 2607275 w 3521675"/>
                <a:gd name="connsiteY1" fmla="*/ 12357 h 1878684"/>
                <a:gd name="connsiteX2" fmla="*/ 2310713 w 3521675"/>
                <a:gd name="connsiteY2" fmla="*/ 49427 h 1878684"/>
                <a:gd name="connsiteX3" fmla="*/ 2174789 w 3521675"/>
                <a:gd name="connsiteY3" fmla="*/ 98854 h 1878684"/>
                <a:gd name="connsiteX4" fmla="*/ 2051221 w 3521675"/>
                <a:gd name="connsiteY4" fmla="*/ 234778 h 1878684"/>
                <a:gd name="connsiteX5" fmla="*/ 1940011 w 3521675"/>
                <a:gd name="connsiteY5" fmla="*/ 481913 h 1878684"/>
                <a:gd name="connsiteX6" fmla="*/ 1841156 w 3521675"/>
                <a:gd name="connsiteY6" fmla="*/ 741405 h 1878684"/>
                <a:gd name="connsiteX7" fmla="*/ 1742302 w 3521675"/>
                <a:gd name="connsiteY7" fmla="*/ 963827 h 1878684"/>
                <a:gd name="connsiteX8" fmla="*/ 1495167 w 3521675"/>
                <a:gd name="connsiteY8" fmla="*/ 1334529 h 1878684"/>
                <a:gd name="connsiteX9" fmla="*/ 1013254 w 3521675"/>
                <a:gd name="connsiteY9" fmla="*/ 1692876 h 1878684"/>
                <a:gd name="connsiteX10" fmla="*/ 407773 w 3521675"/>
                <a:gd name="connsiteY10" fmla="*/ 1865870 h 1878684"/>
                <a:gd name="connsiteX11" fmla="*/ 0 w 3521675"/>
                <a:gd name="connsiteY11" fmla="*/ 1865870 h 1878684"/>
                <a:gd name="connsiteX12" fmla="*/ 0 w 3521675"/>
                <a:gd name="connsiteY12" fmla="*/ 1865870 h 1878684"/>
                <a:gd name="connsiteX0" fmla="*/ 3521675 w 3521675"/>
                <a:gd name="connsiteY0" fmla="*/ 0 h 1869854"/>
                <a:gd name="connsiteX1" fmla="*/ 2607275 w 3521675"/>
                <a:gd name="connsiteY1" fmla="*/ 12357 h 1869854"/>
                <a:gd name="connsiteX2" fmla="*/ 2310713 w 3521675"/>
                <a:gd name="connsiteY2" fmla="*/ 49427 h 1869854"/>
                <a:gd name="connsiteX3" fmla="*/ 2174789 w 3521675"/>
                <a:gd name="connsiteY3" fmla="*/ 98854 h 1869854"/>
                <a:gd name="connsiteX4" fmla="*/ 2051221 w 3521675"/>
                <a:gd name="connsiteY4" fmla="*/ 234778 h 1869854"/>
                <a:gd name="connsiteX5" fmla="*/ 1940011 w 3521675"/>
                <a:gd name="connsiteY5" fmla="*/ 481913 h 1869854"/>
                <a:gd name="connsiteX6" fmla="*/ 1841156 w 3521675"/>
                <a:gd name="connsiteY6" fmla="*/ 741405 h 1869854"/>
                <a:gd name="connsiteX7" fmla="*/ 1742302 w 3521675"/>
                <a:gd name="connsiteY7" fmla="*/ 963827 h 1869854"/>
                <a:gd name="connsiteX8" fmla="*/ 1495167 w 3521675"/>
                <a:gd name="connsiteY8" fmla="*/ 1334529 h 1869854"/>
                <a:gd name="connsiteX9" fmla="*/ 1013254 w 3521675"/>
                <a:gd name="connsiteY9" fmla="*/ 1692876 h 1869854"/>
                <a:gd name="connsiteX10" fmla="*/ 407773 w 3521675"/>
                <a:gd name="connsiteY10" fmla="*/ 1853513 h 1869854"/>
                <a:gd name="connsiteX11" fmla="*/ 0 w 3521675"/>
                <a:gd name="connsiteY11" fmla="*/ 1865870 h 1869854"/>
                <a:gd name="connsiteX12" fmla="*/ 0 w 3521675"/>
                <a:gd name="connsiteY12" fmla="*/ 1865870 h 1869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521675" h="1869854">
                  <a:moveTo>
                    <a:pt x="3521675" y="0"/>
                  </a:moveTo>
                  <a:lnTo>
                    <a:pt x="2607275" y="12357"/>
                  </a:lnTo>
                  <a:cubicBezTo>
                    <a:pt x="2405448" y="20595"/>
                    <a:pt x="2382794" y="35011"/>
                    <a:pt x="2310713" y="49427"/>
                  </a:cubicBezTo>
                  <a:cubicBezTo>
                    <a:pt x="2238632" y="63843"/>
                    <a:pt x="2218038" y="67962"/>
                    <a:pt x="2174789" y="98854"/>
                  </a:cubicBezTo>
                  <a:cubicBezTo>
                    <a:pt x="2131540" y="129746"/>
                    <a:pt x="2090351" y="170935"/>
                    <a:pt x="2051221" y="234778"/>
                  </a:cubicBezTo>
                  <a:cubicBezTo>
                    <a:pt x="2012091" y="298621"/>
                    <a:pt x="1975022" y="397475"/>
                    <a:pt x="1940011" y="481913"/>
                  </a:cubicBezTo>
                  <a:cubicBezTo>
                    <a:pt x="1905000" y="566351"/>
                    <a:pt x="1874108" y="661086"/>
                    <a:pt x="1841156" y="741405"/>
                  </a:cubicBezTo>
                  <a:cubicBezTo>
                    <a:pt x="1808205" y="821724"/>
                    <a:pt x="1799967" y="864973"/>
                    <a:pt x="1742302" y="963827"/>
                  </a:cubicBezTo>
                  <a:cubicBezTo>
                    <a:pt x="1684637" y="1062681"/>
                    <a:pt x="1616675" y="1213021"/>
                    <a:pt x="1495167" y="1334529"/>
                  </a:cubicBezTo>
                  <a:cubicBezTo>
                    <a:pt x="1373659" y="1456037"/>
                    <a:pt x="1194486" y="1606379"/>
                    <a:pt x="1013254" y="1692876"/>
                  </a:cubicBezTo>
                  <a:cubicBezTo>
                    <a:pt x="832022" y="1779373"/>
                    <a:pt x="576649" y="1824681"/>
                    <a:pt x="407773" y="1853513"/>
                  </a:cubicBezTo>
                  <a:cubicBezTo>
                    <a:pt x="238897" y="1882345"/>
                    <a:pt x="67962" y="1863811"/>
                    <a:pt x="0" y="1865870"/>
                  </a:cubicBezTo>
                  <a:lnTo>
                    <a:pt x="0" y="1865870"/>
                  </a:lnTo>
                </a:path>
              </a:pathLst>
            </a:custGeom>
            <a:noFill/>
            <a:ln w="19050">
              <a:solidFill>
                <a:srgbClr val="8FD4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Espace réservé du contenu 2"/>
            <p:cNvSpPr txBox="1">
              <a:spLocks/>
            </p:cNvSpPr>
            <p:nvPr/>
          </p:nvSpPr>
          <p:spPr>
            <a:xfrm>
              <a:off x="6494616" y="4678496"/>
              <a:ext cx="2253848" cy="397032"/>
            </a:xfrm>
            <a:prstGeom prst="rect">
              <a:avLst/>
            </a:prstGeom>
          </p:spPr>
          <p:txBody>
            <a:bodyPr vert="horz" wrap="square" lIns="91440" tIns="45720" rIns="91440" bIns="45720" rtlCol="0" anchor="b">
              <a:spAutoFit/>
            </a:bodyPr>
            <a:lstStyle/>
            <a:p>
              <a:pPr lvl="0">
                <a:spcBef>
                  <a:spcPct val="20000"/>
                </a:spcBef>
                <a:defRPr/>
              </a:pPr>
              <a:r>
                <a:rPr lang="en-US" sz="900" dirty="0"/>
                <a:t>5</a:t>
              </a:r>
              <a:r>
                <a:rPr lang="en-US" sz="900" dirty="0" smtClean="0"/>
                <a:t> </a:t>
              </a:r>
              <a:r>
                <a:rPr lang="en-US" sz="900" dirty="0"/>
                <a:t>mV/s in O</a:t>
              </a:r>
              <a:r>
                <a:rPr lang="en-US" sz="900" baseline="-25000" dirty="0"/>
                <a:t>2</a:t>
              </a:r>
              <a:r>
                <a:rPr lang="en-US" sz="900" dirty="0" smtClean="0"/>
                <a:t> </a:t>
              </a:r>
              <a:r>
                <a:rPr lang="en-US" sz="900" dirty="0"/>
                <a:t>saturated 0.1 M HClO</a:t>
              </a:r>
              <a:r>
                <a:rPr lang="en-US" sz="900" baseline="-25000" dirty="0"/>
                <a:t>4</a:t>
              </a:r>
              <a:r>
                <a:rPr lang="en-US" sz="900" dirty="0"/>
                <a:t> </a:t>
              </a:r>
              <a:endParaRPr lang="en-US" sz="900" dirty="0" smtClean="0"/>
            </a:p>
            <a:p>
              <a:pPr lvl="0">
                <a:spcBef>
                  <a:spcPct val="20000"/>
                </a:spcBef>
                <a:defRPr/>
              </a:pPr>
              <a:r>
                <a:rPr lang="en-US" sz="900" dirty="0" smtClean="0"/>
                <a:t>at </a:t>
              </a:r>
              <a:r>
                <a:rPr lang="en-US" sz="900" dirty="0" err="1" smtClean="0"/>
                <a:t>toom</a:t>
              </a:r>
              <a:r>
                <a:rPr lang="en-US" sz="900" dirty="0" smtClean="0"/>
                <a:t> temperature and </a:t>
              </a:r>
              <a:r>
                <a:rPr lang="en-US" sz="900" dirty="0"/>
                <a:t>1600 </a:t>
              </a:r>
              <a:r>
                <a:rPr lang="en-US" sz="900" dirty="0" smtClean="0"/>
                <a:t>rpm.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4328692" y="2781869"/>
              <a:ext cx="754081" cy="153924"/>
            </a:xfrm>
            <a:prstGeom prst="straightConnector1">
              <a:avLst/>
            </a:prstGeom>
            <a:ln>
              <a:solidFill>
                <a:srgbClr val="8FD4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5"/>
            <p:cNvSpPr/>
            <p:nvPr/>
          </p:nvSpPr>
          <p:spPr>
            <a:xfrm>
              <a:off x="5678311" y="2122443"/>
              <a:ext cx="267953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i="1" dirty="0" smtClean="0">
                  <a:solidFill>
                    <a:srgbClr val="FF0000"/>
                  </a:solidFill>
                </a:rPr>
                <a:t>Nature </a:t>
              </a:r>
              <a:r>
                <a:rPr lang="fr-FR" i="1" dirty="0" err="1" smtClean="0">
                  <a:solidFill>
                    <a:srgbClr val="FF0000"/>
                  </a:solidFill>
                </a:rPr>
                <a:t>Materials</a:t>
              </a:r>
              <a:r>
                <a:rPr lang="fr-FR" i="1" dirty="0" smtClean="0">
                  <a:solidFill>
                    <a:srgbClr val="FF0000"/>
                  </a:solidFill>
                </a:rPr>
                <a:t> 12 </a:t>
              </a:r>
              <a:r>
                <a:rPr lang="fr-FR" i="1" dirty="0">
                  <a:solidFill>
                    <a:srgbClr val="FF0000"/>
                  </a:solidFill>
                </a:rPr>
                <a:t>(2012) </a:t>
              </a:r>
              <a:r>
                <a:rPr lang="fr-FR" i="1" dirty="0" smtClean="0">
                  <a:solidFill>
                    <a:srgbClr val="FF0000"/>
                  </a:solidFill>
                </a:rPr>
                <a:t>81.</a:t>
              </a:r>
              <a:r>
                <a:rPr lang="en-US" i="1" kern="1200" dirty="0" smtClean="0">
                  <a:solidFill>
                    <a:srgbClr val="FF0000"/>
                  </a:solidFill>
                </a:rPr>
                <a:t> 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6483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7433" y="189984"/>
            <a:ext cx="5736204" cy="936899"/>
          </a:xfrm>
        </p:spPr>
        <p:txBody>
          <a:bodyPr/>
          <a:lstStyle/>
          <a:p>
            <a:pPr>
              <a:tabLst>
                <a:tab pos="2867025" algn="l"/>
              </a:tabLst>
            </a:pPr>
            <a:r>
              <a:rPr lang="fr-FR" sz="3000" b="1" dirty="0" smtClean="0"/>
              <a:t>Cyclic </a:t>
            </a:r>
            <a:r>
              <a:rPr lang="fr-FR" sz="3000" b="1" dirty="0" err="1" smtClean="0"/>
              <a:t>voltammetry</a:t>
            </a:r>
            <a:r>
              <a:rPr lang="fr-FR" sz="3000" b="1" dirty="0" smtClean="0"/>
              <a:t> </a:t>
            </a:r>
            <a:r>
              <a:rPr lang="fr-FR" sz="3000" b="1" dirty="0" err="1" smtClean="0"/>
              <a:t>without</a:t>
            </a:r>
            <a:r>
              <a:rPr lang="fr-FR" sz="3000" b="1" dirty="0" smtClean="0"/>
              <a:t> O</a:t>
            </a:r>
            <a:r>
              <a:rPr lang="fr-FR" sz="3000" b="1" baseline="-25000" dirty="0" smtClean="0"/>
              <a:t>2</a:t>
            </a:r>
            <a:r>
              <a:rPr lang="fr-FR" sz="3000" b="1" dirty="0" smtClean="0"/>
              <a:t/>
            </a:r>
            <a:br>
              <a:rPr lang="fr-FR" sz="3000" b="1" dirty="0" smtClean="0"/>
            </a:br>
            <a:r>
              <a:rPr lang="fr-FR" sz="3000" b="1" dirty="0" smtClean="0"/>
              <a:t>in solution (Ar </a:t>
            </a:r>
            <a:r>
              <a:rPr lang="fr-FR" sz="3000" b="1" dirty="0" err="1" smtClean="0"/>
              <a:t>bubbling</a:t>
            </a:r>
            <a:r>
              <a:rPr lang="fr-FR" sz="3000" b="1" dirty="0" smtClean="0"/>
              <a:t>)</a:t>
            </a:r>
            <a:endParaRPr lang="en-US" sz="3000" b="1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74" t="9232" r="12166" b="4912"/>
          <a:stretch/>
        </p:blipFill>
        <p:spPr>
          <a:xfrm>
            <a:off x="213182" y="1113370"/>
            <a:ext cx="4188502" cy="3196488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339" y="1158184"/>
            <a:ext cx="4467849" cy="3200847"/>
          </a:xfrm>
          <a:prstGeom prst="rect">
            <a:avLst/>
          </a:prstGeom>
        </p:spPr>
      </p:pic>
      <p:sp>
        <p:nvSpPr>
          <p:cNvPr id="9" name="Espace réservé du contenu 2"/>
          <p:cNvSpPr txBox="1">
            <a:spLocks/>
          </p:cNvSpPr>
          <p:nvPr/>
        </p:nvSpPr>
        <p:spPr>
          <a:xfrm>
            <a:off x="6037868" y="3384931"/>
            <a:ext cx="2664296" cy="464743"/>
          </a:xfrm>
          <a:prstGeom prst="rect">
            <a:avLst/>
          </a:prstGeom>
        </p:spPr>
        <p:txBody>
          <a:bodyPr vert="horz" wrap="square" lIns="91440" tIns="45720" rIns="91440" bIns="45720" rtlCol="0" anchor="b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1100" dirty="0" smtClean="0"/>
              <a:t>50 </a:t>
            </a:r>
            <a:r>
              <a:rPr lang="en-US" sz="1100" dirty="0"/>
              <a:t>mV/s in Ar saturated 0.1 M HClO</a:t>
            </a:r>
            <a:r>
              <a:rPr lang="en-US" sz="1100" baseline="-25000" dirty="0"/>
              <a:t>4</a:t>
            </a:r>
            <a:r>
              <a:rPr lang="en-US" sz="1100" dirty="0"/>
              <a:t> </a:t>
            </a:r>
            <a:endParaRPr lang="en-US" sz="1100" dirty="0" smtClean="0"/>
          </a:p>
          <a:p>
            <a:pPr lvl="0">
              <a:spcBef>
                <a:spcPct val="20000"/>
              </a:spcBef>
              <a:defRPr/>
            </a:pPr>
            <a:r>
              <a:rPr lang="en-US" sz="1100" dirty="0" smtClean="0"/>
              <a:t>at </a:t>
            </a:r>
            <a:r>
              <a:rPr lang="en-US" sz="1100" dirty="0"/>
              <a:t>60 </a:t>
            </a:r>
            <a:r>
              <a:rPr lang="en-US" sz="1100" dirty="0" smtClean="0"/>
              <a:t>°C</a:t>
            </a:r>
            <a:r>
              <a:rPr lang="en-US" sz="1100" dirty="0"/>
              <a:t> </a:t>
            </a:r>
            <a:r>
              <a:rPr lang="en-US" sz="1100" dirty="0" smtClean="0"/>
              <a:t>and </a:t>
            </a:r>
            <a:r>
              <a:rPr lang="en-US" sz="1100" dirty="0"/>
              <a:t>1600 </a:t>
            </a:r>
            <a:r>
              <a:rPr lang="en-US" sz="1100" dirty="0" smtClean="0"/>
              <a:t>rpm.</a:t>
            </a:r>
          </a:p>
        </p:txBody>
      </p:sp>
      <p:sp>
        <p:nvSpPr>
          <p:cNvPr id="5" name="Espace réservé du contenu 2"/>
          <p:cNvSpPr txBox="1">
            <a:spLocks/>
          </p:cNvSpPr>
          <p:nvPr/>
        </p:nvSpPr>
        <p:spPr>
          <a:xfrm>
            <a:off x="1378419" y="3401278"/>
            <a:ext cx="2787241" cy="432048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1100" dirty="0" smtClean="0"/>
              <a:t>5</a:t>
            </a:r>
            <a:r>
              <a:rPr kumimoji="0" lang="en-US" sz="11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0mV/s</a:t>
            </a:r>
            <a:r>
              <a:rPr kumimoji="0" lang="en-US" sz="11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in Ar saturated 0.5M H</a:t>
            </a:r>
            <a:r>
              <a:rPr kumimoji="0" lang="en-US" sz="11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2</a:t>
            </a:r>
            <a:r>
              <a:rPr kumimoji="0" lang="en-US" sz="11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SO</a:t>
            </a:r>
            <a:r>
              <a:rPr kumimoji="0" lang="en-US" sz="11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4</a:t>
            </a:r>
            <a:r>
              <a:rPr kumimoji="0" lang="en-US" sz="11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</a:t>
            </a:r>
          </a:p>
          <a:p>
            <a:pPr lvl="0">
              <a:spcBef>
                <a:spcPct val="20000"/>
              </a:spcBef>
              <a:defRPr/>
            </a:pPr>
            <a:r>
              <a:rPr kumimoji="0" lang="en-US" sz="11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at room temperature </a:t>
            </a:r>
            <a:r>
              <a:rPr lang="en-US" sz="1100" dirty="0" smtClean="0"/>
              <a:t>and </a:t>
            </a:r>
            <a:r>
              <a:rPr lang="en-US" sz="1100" dirty="0"/>
              <a:t>1600 rpm</a:t>
            </a:r>
            <a:r>
              <a:rPr kumimoji="0" lang="en-US" sz="11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.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2976461" y="2069920"/>
            <a:ext cx="0" cy="7920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850780" y="1977466"/>
            <a:ext cx="0" cy="432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976461" y="2121482"/>
            <a:ext cx="874319" cy="0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904453" y="1813004"/>
            <a:ext cx="1008112" cy="308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FF0000"/>
                </a:solidFill>
              </a:rPr>
              <a:t>~350 mV</a:t>
            </a:r>
            <a:endParaRPr lang="en-GB" sz="1400" dirty="0">
              <a:solidFill>
                <a:srgbClr val="FF0000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7788640" y="1761442"/>
            <a:ext cx="0" cy="1548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8113743" y="1722237"/>
            <a:ext cx="0" cy="432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7788640" y="1905458"/>
            <a:ext cx="324000" cy="0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368949" y="1475544"/>
            <a:ext cx="1008112" cy="308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FF0000"/>
                </a:solidFill>
              </a:rPr>
              <a:t>~100 mV</a:t>
            </a:r>
            <a:endParaRPr lang="en-GB" sz="1400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434650" y="918989"/>
            <a:ext cx="25442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ACS Catalysis 1 (2011) </a:t>
            </a:r>
            <a:r>
              <a:rPr lang="en-US" i="1" dirty="0" smtClean="0">
                <a:solidFill>
                  <a:srgbClr val="FF0000"/>
                </a:solidFill>
              </a:rPr>
              <a:t>1355.</a:t>
            </a:r>
            <a:endParaRPr lang="en-GB" b="1" dirty="0"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205299" y="4351161"/>
            <a:ext cx="5583341" cy="2476983"/>
            <a:chOff x="2205299" y="4351161"/>
            <a:chExt cx="5583341" cy="2476983"/>
          </a:xfrm>
        </p:grpSpPr>
        <p:pic>
          <p:nvPicPr>
            <p:cNvPr id="18" name="Espace réservé du contenu 3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74" t="7414" r="11244" b="4498"/>
            <a:stretch/>
          </p:blipFill>
          <p:spPr>
            <a:xfrm>
              <a:off x="2205299" y="4351161"/>
              <a:ext cx="3414531" cy="2476983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5949387" y="5034987"/>
              <a:ext cx="183925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rgbClr val="FF0000"/>
                  </a:solidFill>
                </a:rPr>
                <a:t>Decrease in current: poisoning or surface deactivation.</a:t>
              </a:r>
              <a:endParaRPr lang="en-GB" dirty="0">
                <a:solidFill>
                  <a:srgbClr val="FF0000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3159889" y="4537276"/>
              <a:ext cx="0" cy="50928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3057643" y="5650371"/>
              <a:ext cx="0" cy="612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5187386" y="4805426"/>
              <a:ext cx="0" cy="432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4436957" y="5351354"/>
              <a:ext cx="0" cy="432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10896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4" descr="F:\A\TRABALHO\AULAS CORROSAO\8 2013-2014\imagens\digitalizacoes\Bard Faulkner00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832"/>
          <a:stretch>
            <a:fillRect/>
          </a:stretch>
        </p:blipFill>
        <p:spPr bwMode="auto">
          <a:xfrm>
            <a:off x="102805" y="4981030"/>
            <a:ext cx="2327879" cy="1838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Box 69"/>
          <p:cNvSpPr txBox="1">
            <a:spLocks noChangeArrowheads="1"/>
          </p:cNvSpPr>
          <p:nvPr/>
        </p:nvSpPr>
        <p:spPr bwMode="auto">
          <a:xfrm>
            <a:off x="412582" y="962190"/>
            <a:ext cx="8316699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pt-PT" altLang="en-US" sz="2400" b="1" dirty="0" err="1">
                <a:solidFill>
                  <a:srgbClr val="FF0000"/>
                </a:solidFill>
              </a:rPr>
              <a:t>The</a:t>
            </a:r>
            <a:r>
              <a:rPr lang="pt-PT" altLang="en-US" sz="2400" b="1" dirty="0">
                <a:solidFill>
                  <a:srgbClr val="FF0000"/>
                </a:solidFill>
              </a:rPr>
              <a:t> </a:t>
            </a:r>
            <a:r>
              <a:rPr lang="pt-PT" altLang="en-US" sz="2400" b="1" dirty="0" err="1">
                <a:solidFill>
                  <a:srgbClr val="FF0000"/>
                </a:solidFill>
              </a:rPr>
              <a:t>simplest</a:t>
            </a:r>
            <a:r>
              <a:rPr lang="pt-PT" altLang="en-US" sz="2400" b="1" dirty="0">
                <a:solidFill>
                  <a:srgbClr val="FF0000"/>
                </a:solidFill>
              </a:rPr>
              <a:t> </a:t>
            </a:r>
            <a:r>
              <a:rPr lang="pt-PT" altLang="en-US" sz="2400" b="1" dirty="0" err="1">
                <a:solidFill>
                  <a:srgbClr val="FF0000"/>
                </a:solidFill>
              </a:rPr>
              <a:t>representation</a:t>
            </a:r>
            <a:r>
              <a:rPr lang="pt-PT" altLang="en-US" sz="2400" b="1" dirty="0">
                <a:solidFill>
                  <a:srgbClr val="FF0000"/>
                </a:solidFill>
              </a:rPr>
              <a:t> </a:t>
            </a:r>
            <a:r>
              <a:rPr lang="pt-PT" altLang="en-US" sz="2400" b="1" dirty="0" err="1">
                <a:solidFill>
                  <a:srgbClr val="FF0000"/>
                </a:solidFill>
              </a:rPr>
              <a:t>of</a:t>
            </a:r>
            <a:r>
              <a:rPr lang="pt-PT" altLang="en-US" sz="2400" b="1" dirty="0">
                <a:solidFill>
                  <a:srgbClr val="FF0000"/>
                </a:solidFill>
              </a:rPr>
              <a:t> </a:t>
            </a:r>
            <a:r>
              <a:rPr lang="pt-PT" altLang="en-US" sz="2400" b="1" dirty="0" err="1">
                <a:solidFill>
                  <a:srgbClr val="FF0000"/>
                </a:solidFill>
              </a:rPr>
              <a:t>the</a:t>
            </a:r>
            <a:r>
              <a:rPr lang="pt-PT" altLang="en-US" sz="2400" b="1" dirty="0">
                <a:solidFill>
                  <a:srgbClr val="FF0000"/>
                </a:solidFill>
              </a:rPr>
              <a:t> </a:t>
            </a:r>
            <a:r>
              <a:rPr lang="pt-PT" altLang="en-US" sz="2400" b="1" dirty="0" err="1">
                <a:solidFill>
                  <a:srgbClr val="FF0000"/>
                </a:solidFill>
              </a:rPr>
              <a:t>electrode-solution</a:t>
            </a:r>
            <a:r>
              <a:rPr lang="pt-PT" altLang="en-US" sz="2400" b="1" dirty="0">
                <a:solidFill>
                  <a:srgbClr val="FF0000"/>
                </a:solidFill>
              </a:rPr>
              <a:t> interface</a:t>
            </a:r>
            <a:r>
              <a:rPr lang="pt-PT" altLang="en-US" sz="2400" b="1" dirty="0">
                <a:solidFill>
                  <a:srgbClr val="00B0F0"/>
                </a:solidFill>
              </a:rPr>
              <a:t> </a:t>
            </a:r>
            <a:endParaRPr lang="en-GB" altLang="en-US" sz="2400" b="1" dirty="0">
              <a:solidFill>
                <a:srgbClr val="00B0F0"/>
              </a:solidFill>
            </a:endParaRPr>
          </a:p>
        </p:txBody>
      </p:sp>
      <p:grpSp>
        <p:nvGrpSpPr>
          <p:cNvPr id="4185" name="Group 2"/>
          <p:cNvGrpSpPr>
            <a:grpSpLocks noChangeAspect="1"/>
          </p:cNvGrpSpPr>
          <p:nvPr/>
        </p:nvGrpSpPr>
        <p:grpSpPr bwMode="auto">
          <a:xfrm>
            <a:off x="214231" y="1509395"/>
            <a:ext cx="1870952" cy="1260000"/>
            <a:chOff x="323496" y="832953"/>
            <a:chExt cx="2105045" cy="1417484"/>
          </a:xfrm>
        </p:grpSpPr>
        <p:sp>
          <p:nvSpPr>
            <p:cNvPr id="58" name="Rectangle 57"/>
            <p:cNvSpPr/>
            <p:nvPr/>
          </p:nvSpPr>
          <p:spPr>
            <a:xfrm>
              <a:off x="972789" y="832953"/>
              <a:ext cx="1444639" cy="1406373"/>
            </a:xfrm>
            <a:prstGeom prst="rect">
              <a:avLst/>
            </a:prstGeom>
            <a:pattFill prst="wave">
              <a:fgClr>
                <a:srgbClr val="66FFFF"/>
              </a:fgClr>
              <a:bgClr>
                <a:srgbClr val="66FFFF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sp>
          <p:nvSpPr>
            <p:cNvPr id="2" name="Rectangle 1"/>
            <p:cNvSpPr/>
            <p:nvPr/>
          </p:nvSpPr>
          <p:spPr>
            <a:xfrm>
              <a:off x="323496" y="832953"/>
              <a:ext cx="649293" cy="1406373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bg1">
                    <a:lumMod val="7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pic>
          <p:nvPicPr>
            <p:cNvPr id="419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071" y="844528"/>
              <a:ext cx="2093470" cy="1405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86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9" y="3020029"/>
            <a:ext cx="1601184" cy="1601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87" name="TextBox 61"/>
          <p:cNvSpPr txBox="1">
            <a:spLocks noChangeArrowheads="1"/>
          </p:cNvSpPr>
          <p:nvPr/>
        </p:nvSpPr>
        <p:spPr bwMode="auto">
          <a:xfrm>
            <a:off x="236538" y="4710838"/>
            <a:ext cx="1548000" cy="324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ctr"/>
            <a:r>
              <a:rPr lang="en-GB" altLang="en-US" dirty="0">
                <a:solidFill>
                  <a:srgbClr val="FF0000"/>
                </a:solidFill>
              </a:rPr>
              <a:t>Electron transfer</a:t>
            </a:r>
          </a:p>
        </p:txBody>
      </p:sp>
      <p:sp>
        <p:nvSpPr>
          <p:cNvPr id="4188" name="TextBox 63"/>
          <p:cNvSpPr txBox="1">
            <a:spLocks noChangeArrowheads="1"/>
          </p:cNvSpPr>
          <p:nvPr/>
        </p:nvSpPr>
        <p:spPr bwMode="auto">
          <a:xfrm>
            <a:off x="28575" y="2838360"/>
            <a:ext cx="2088000" cy="3698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pPr algn="ctr"/>
            <a:r>
              <a:rPr lang="en-GB" altLang="en-US" dirty="0">
                <a:solidFill>
                  <a:srgbClr val="FF0000"/>
                </a:solidFill>
              </a:rPr>
              <a:t>Electrical double layer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733898" y="3770313"/>
            <a:ext cx="6207257" cy="2913003"/>
            <a:chOff x="2879725" y="3617913"/>
            <a:chExt cx="6207257" cy="2913003"/>
          </a:xfrm>
        </p:grpSpPr>
        <p:grpSp>
          <p:nvGrpSpPr>
            <p:cNvPr id="5" name="Group 4"/>
            <p:cNvGrpSpPr/>
            <p:nvPr/>
          </p:nvGrpSpPr>
          <p:grpSpPr>
            <a:xfrm>
              <a:off x="2879725" y="4379853"/>
              <a:ext cx="6207257" cy="2151063"/>
              <a:chOff x="2879725" y="4371975"/>
              <a:chExt cx="6207257" cy="2151063"/>
            </a:xfrm>
          </p:grpSpPr>
          <p:pic>
            <p:nvPicPr>
              <p:cNvPr id="4177" name="Picture 60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79725" y="4371975"/>
                <a:ext cx="6072188" cy="21288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TextBox 8"/>
              <p:cNvSpPr txBox="1">
                <a:spLocks noChangeArrowheads="1"/>
              </p:cNvSpPr>
              <p:nvPr/>
            </p:nvSpPr>
            <p:spPr bwMode="auto">
              <a:xfrm>
                <a:off x="8496431" y="6122928"/>
                <a:ext cx="248516" cy="4001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 wrap="none" lIns="36000" rIns="72000" anchor="ctr" anchorCtr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algn="ctr"/>
                <a:r>
                  <a:rPr lang="pt-PT" altLang="en-US" sz="2000" dirty="0" smtClean="0">
                    <a:latin typeface="Calibri" panose="020F050202020403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pt-PT" altLang="en-US" sz="2000" b="1" dirty="0">
                    <a:latin typeface="Calibri" panose="020F050202020403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f</a:t>
                </a:r>
                <a:endParaRPr lang="en-GB" altLang="en-US" sz="2000" b="1" dirty="0">
                  <a:latin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TextBox 8"/>
              <p:cNvSpPr txBox="1">
                <a:spLocks noChangeArrowheads="1"/>
              </p:cNvSpPr>
              <p:nvPr/>
            </p:nvSpPr>
            <p:spPr bwMode="auto">
              <a:xfrm>
                <a:off x="8717650" y="4962871"/>
                <a:ext cx="369332" cy="3553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 vert="vert" wrap="none" lIns="0" tIns="0" rIns="0" bIns="36000" anchor="ctr" anchorCtr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algn="ctr"/>
                <a:r>
                  <a:rPr lang="pt-PT" altLang="en-US" sz="2400" dirty="0" smtClean="0">
                    <a:latin typeface="Calibri" panose="020F050202020403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θ</a:t>
                </a:r>
                <a:r>
                  <a:rPr lang="pt-PT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</a:t>
                </a:r>
                <a:endParaRPr lang="en-GB" altLang="en-US" sz="2400" dirty="0">
                  <a:latin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180" name="TextBox 1"/>
            <p:cNvSpPr txBox="1">
              <a:spLocks noChangeArrowheads="1"/>
            </p:cNvSpPr>
            <p:nvPr/>
          </p:nvSpPr>
          <p:spPr bwMode="auto">
            <a:xfrm>
              <a:off x="3687763" y="4352925"/>
              <a:ext cx="135096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algn="ctr"/>
              <a:r>
                <a:rPr lang="pt-PT" altLang="en-US" sz="1800" b="1" dirty="0" err="1">
                  <a:solidFill>
                    <a:srgbClr val="0000FF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Nyquist</a:t>
              </a:r>
              <a:r>
                <a:rPr lang="pt-PT" altLang="en-US" sz="1800" b="1" dirty="0">
                  <a:solidFill>
                    <a:srgbClr val="0000FF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pt-PT" altLang="en-US" sz="1800" b="1" dirty="0" err="1">
                  <a:solidFill>
                    <a:srgbClr val="0000FF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plot</a:t>
              </a:r>
              <a:endParaRPr lang="en-GB" altLang="en-US" sz="1800" b="1" dirty="0">
                <a:solidFill>
                  <a:srgbClr val="0000FF"/>
                </a:solidFill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81" name="TextBox 2"/>
            <p:cNvSpPr txBox="1">
              <a:spLocks noChangeArrowheads="1"/>
            </p:cNvSpPr>
            <p:nvPr/>
          </p:nvSpPr>
          <p:spPr bwMode="auto">
            <a:xfrm>
              <a:off x="3898900" y="4719638"/>
              <a:ext cx="955675" cy="40005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r>
                <a:rPr lang="pt-PT" altLang="en-US" sz="2000" dirty="0">
                  <a:latin typeface="Calibri" panose="020F0502020204030204" pitchFamily="34" charset="0"/>
                  <a:cs typeface="Arial" panose="020B0604020202020204" pitchFamily="34" charset="0"/>
                </a:rPr>
                <a:t>-</a:t>
              </a:r>
              <a:r>
                <a:rPr lang="pt-PT" altLang="en-US" sz="2000" dirty="0" err="1">
                  <a:latin typeface="Calibri" panose="020F0502020204030204" pitchFamily="34" charset="0"/>
                  <a:cs typeface="Arial" panose="020B0604020202020204" pitchFamily="34" charset="0"/>
                </a:rPr>
                <a:t>Z”</a:t>
              </a:r>
              <a:r>
                <a:rPr lang="pt-PT" altLang="en-US" sz="2000" i="1" dirty="0" err="1">
                  <a:latin typeface="Calibri" panose="020F0502020204030204" pitchFamily="34" charset="0"/>
                  <a:cs typeface="Arial" panose="020B0604020202020204" pitchFamily="34" charset="0"/>
                </a:rPr>
                <a:t>vs</a:t>
              </a:r>
              <a:r>
                <a:rPr lang="pt-PT" altLang="en-US" sz="2000" dirty="0">
                  <a:latin typeface="Calibri" panose="020F0502020204030204" pitchFamily="34" charset="0"/>
                  <a:cs typeface="Arial" panose="020B0604020202020204" pitchFamily="34" charset="0"/>
                </a:rPr>
                <a:t> Z’</a:t>
              </a:r>
              <a:endParaRPr lang="en-GB" altLang="en-US" sz="2000" dirty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82" name="TextBox 4"/>
            <p:cNvSpPr txBox="1">
              <a:spLocks noChangeArrowheads="1"/>
            </p:cNvSpPr>
            <p:nvPr/>
          </p:nvSpPr>
          <p:spPr bwMode="auto">
            <a:xfrm>
              <a:off x="6884988" y="3617913"/>
              <a:ext cx="11128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algn="ctr"/>
              <a:r>
                <a:rPr lang="pt-PT" altLang="en-US" sz="1800" b="1" dirty="0">
                  <a:solidFill>
                    <a:srgbClr val="0000FF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Bode </a:t>
              </a:r>
              <a:r>
                <a:rPr lang="pt-PT" altLang="en-US" sz="1800" b="1" dirty="0" err="1">
                  <a:solidFill>
                    <a:srgbClr val="0000FF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plot</a:t>
              </a:r>
              <a:endParaRPr lang="en-GB" altLang="en-US" sz="1800" b="1" dirty="0">
                <a:solidFill>
                  <a:srgbClr val="0000FF"/>
                </a:solidFill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83" name="TextBox 8"/>
            <p:cNvSpPr txBox="1">
              <a:spLocks noChangeArrowheads="1"/>
            </p:cNvSpPr>
            <p:nvPr/>
          </p:nvSpPr>
          <p:spPr bwMode="auto">
            <a:xfrm>
              <a:off x="6596189" y="3975101"/>
              <a:ext cx="1731963" cy="708025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algn="ctr"/>
              <a:r>
                <a:rPr lang="pt-PT" altLang="en-US" sz="2000" dirty="0">
                  <a:latin typeface="Calibri" panose="020F0502020204030204" pitchFamily="34" charset="0"/>
                  <a:cs typeface="Arial" panose="020B0604020202020204" pitchFamily="34" charset="0"/>
                </a:rPr>
                <a:t>log |Z| </a:t>
              </a:r>
              <a:r>
                <a:rPr lang="pt-PT" altLang="en-US" sz="2000" dirty="0" err="1">
                  <a:latin typeface="Calibri" panose="020F0502020204030204" pitchFamily="34" charset="0"/>
                  <a:cs typeface="Arial" panose="020B0604020202020204" pitchFamily="34" charset="0"/>
                </a:rPr>
                <a:t>vs</a:t>
              </a:r>
              <a:r>
                <a:rPr lang="pt-PT" altLang="en-US" sz="2000" dirty="0">
                  <a:latin typeface="Calibri" panose="020F0502020204030204" pitchFamily="34" charset="0"/>
                  <a:cs typeface="Arial" panose="020B0604020202020204" pitchFamily="34" charset="0"/>
                </a:rPr>
                <a:t> log f</a:t>
              </a:r>
            </a:p>
            <a:p>
              <a:pPr algn="ctr"/>
              <a:r>
                <a:rPr lang="pt-PT" altLang="en-US" sz="2000" dirty="0">
                  <a:latin typeface="Calibri" panose="020F050202020403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 </a:t>
              </a:r>
              <a:r>
                <a:rPr lang="pt-PT" altLang="en-US" sz="2000" dirty="0" err="1">
                  <a:latin typeface="Calibri" panose="020F050202020403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vs</a:t>
              </a:r>
              <a:r>
                <a:rPr lang="pt-PT" altLang="en-US" sz="2000" dirty="0">
                  <a:latin typeface="Calibri" panose="020F050202020403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log f</a:t>
              </a:r>
              <a:endParaRPr lang="en-GB" altLang="en-US" sz="2000" dirty="0">
                <a:latin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760353" y="1666184"/>
            <a:ext cx="5623187" cy="1624525"/>
            <a:chOff x="2809739" y="1661103"/>
            <a:chExt cx="5623187" cy="1624525"/>
          </a:xfrm>
        </p:grpSpPr>
        <p:sp>
          <p:nvSpPr>
            <p:cNvPr id="7" name="Rectangle 6"/>
            <p:cNvSpPr/>
            <p:nvPr/>
          </p:nvSpPr>
          <p:spPr>
            <a:xfrm>
              <a:off x="3288564" y="1661103"/>
              <a:ext cx="4663243" cy="81744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809739" y="1661103"/>
              <a:ext cx="5623187" cy="1624525"/>
              <a:chOff x="2903537" y="1136651"/>
              <a:chExt cx="5623187" cy="1624525"/>
            </a:xfrm>
          </p:grpSpPr>
          <p:graphicFrame>
            <p:nvGraphicFramePr>
              <p:cNvPr id="4174" name="Object 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2315612"/>
                  </p:ext>
                </p:extLst>
              </p:nvPr>
            </p:nvGraphicFramePr>
            <p:xfrm>
              <a:off x="3696830" y="1136651"/>
              <a:ext cx="4034326" cy="7600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0" name="Equation" r:id="rId7" imgW="2286000" imgH="431640" progId="Equation.DSMT4">
                      <p:embed/>
                    </p:oleObj>
                  </mc:Choice>
                  <mc:Fallback>
                    <p:oleObj name="Equation" r:id="rId7" imgW="228600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830" y="1136651"/>
                            <a:ext cx="4034326" cy="7600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89" name="TextBox 2"/>
              <p:cNvSpPr txBox="1">
                <a:spLocks noChangeArrowheads="1"/>
              </p:cNvSpPr>
              <p:nvPr/>
            </p:nvSpPr>
            <p:spPr bwMode="auto">
              <a:xfrm>
                <a:off x="2903537" y="2259308"/>
                <a:ext cx="1252135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defTabSz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r>
                  <a:rPr lang="pt-PT" alt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 = 2 f</a:t>
                </a:r>
                <a:endParaRPr lang="en-GB" alt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175" name="Object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19151962"/>
                  </p:ext>
                </p:extLst>
              </p:nvPr>
            </p:nvGraphicFramePr>
            <p:xfrm>
              <a:off x="4364855" y="2235066"/>
              <a:ext cx="2231334" cy="440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1" name="Equation" r:id="rId9" imgW="1497950" imgH="291973" progId="Equation.DSMT4">
                      <p:embed/>
                    </p:oleObj>
                  </mc:Choice>
                  <mc:Fallback>
                    <p:oleObj name="Equation" r:id="rId9" imgW="1497950" imgH="29197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4855" y="2235066"/>
                            <a:ext cx="2231334" cy="440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76" name="Object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3907707"/>
                  </p:ext>
                </p:extLst>
              </p:nvPr>
            </p:nvGraphicFramePr>
            <p:xfrm>
              <a:off x="7038607" y="2183955"/>
              <a:ext cx="1488117" cy="577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2" name="Equation" r:id="rId11" imgW="977900" imgH="381000" progId="Equation.DSMT4">
                      <p:embed/>
                    </p:oleObj>
                  </mc:Choice>
                  <mc:Fallback>
                    <p:oleObj name="Equation" r:id="rId11" imgW="977900" imgH="381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38607" y="2183955"/>
                            <a:ext cx="1488117" cy="577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2" name="Shape 76"/>
          <p:cNvSpPr txBox="1">
            <a:spLocks/>
          </p:cNvSpPr>
          <p:nvPr/>
        </p:nvSpPr>
        <p:spPr>
          <a:xfrm>
            <a:off x="-2136" y="0"/>
            <a:ext cx="9146136" cy="1044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91EA"/>
              </a:buClr>
              <a:buSzPct val="100000"/>
              <a:buFont typeface="Roboto Slab"/>
              <a:buNone/>
              <a:defRPr sz="2000" b="0" i="0" u="none" strike="noStrike" cap="none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pPr algn="ctr"/>
            <a:r>
              <a:rPr lang="en-GB" sz="3200" b="1" dirty="0" smtClean="0">
                <a:solidFill>
                  <a:srgbClr val="00B0F0"/>
                </a:solidFill>
              </a:rPr>
              <a:t> Electrochemical Impedance </a:t>
            </a:r>
            <a:r>
              <a:rPr lang="en-GB" sz="3200" b="1" dirty="0">
                <a:solidFill>
                  <a:srgbClr val="00B0F0"/>
                </a:solidFill>
              </a:rPr>
              <a:t>S</a:t>
            </a:r>
            <a:r>
              <a:rPr lang="en-GB" sz="3200" b="1" dirty="0" smtClean="0">
                <a:solidFill>
                  <a:srgbClr val="00B0F0"/>
                </a:solidFill>
              </a:rPr>
              <a:t>pectroscopy (EIS)</a:t>
            </a:r>
            <a:endParaRPr lang="en" sz="32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443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hape 76"/>
          <p:cNvSpPr txBox="1">
            <a:spLocks/>
          </p:cNvSpPr>
          <p:nvPr/>
        </p:nvSpPr>
        <p:spPr>
          <a:xfrm>
            <a:off x="1869142" y="332863"/>
            <a:ext cx="2757111" cy="74785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91EA"/>
              </a:buClr>
              <a:buSzPct val="100000"/>
              <a:buFont typeface="Roboto Slab"/>
              <a:buNone/>
              <a:defRPr sz="2000" b="0" i="0" u="none" strike="noStrike" cap="none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pPr algn="ctr"/>
            <a:r>
              <a:rPr lang="en-GB" sz="4400" b="1" dirty="0" smtClean="0"/>
              <a:t>Objective</a:t>
            </a:r>
            <a:endParaRPr lang="en" sz="4400" b="1" dirty="0"/>
          </a:p>
        </p:txBody>
      </p:sp>
      <p:sp>
        <p:nvSpPr>
          <p:cNvPr id="7" name="Shape 76"/>
          <p:cNvSpPr txBox="1">
            <a:spLocks/>
          </p:cNvSpPr>
          <p:nvPr/>
        </p:nvSpPr>
        <p:spPr>
          <a:xfrm>
            <a:off x="3952810" y="3262474"/>
            <a:ext cx="2708832" cy="74785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91EA"/>
              </a:buClr>
              <a:buSzPct val="100000"/>
              <a:buFont typeface="Roboto Slab"/>
              <a:buNone/>
              <a:defRPr sz="2000" b="0" i="0" u="none" strike="noStrike" cap="none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r>
              <a:rPr lang="en-GB" sz="4400" b="1" dirty="0" smtClean="0"/>
              <a:t>Contents</a:t>
            </a:r>
            <a:endParaRPr lang="en" sz="44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218162" y="1105566"/>
            <a:ext cx="6059071" cy="1015663"/>
          </a:xfrm>
          <a:prstGeom prst="rect">
            <a:avLst/>
          </a:prstGeom>
          <a:noFill/>
          <a:ln>
            <a:solidFill>
              <a:srgbClr val="0091EA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GB" sz="2000" dirty="0" smtClean="0">
                <a:solidFill>
                  <a:schemeClr val="tx1"/>
                </a:solidFill>
                <a:latin typeface="Roboto Slab"/>
              </a:rPr>
              <a:t>Short illustration on how electrochemical techniques can be used to characterise novel materials and help identify new functions and applic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65869" y="4010326"/>
            <a:ext cx="6882714" cy="2246769"/>
          </a:xfrm>
          <a:prstGeom prst="rect">
            <a:avLst/>
          </a:prstGeom>
          <a:noFill/>
          <a:ln>
            <a:solidFill>
              <a:srgbClr val="0091EA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1"/>
                </a:solidFill>
                <a:latin typeface="Roboto Slab"/>
              </a:rPr>
              <a:t>- A glimpse of electrochemistry</a:t>
            </a:r>
          </a:p>
          <a:p>
            <a:r>
              <a:rPr lang="en-GB" sz="2000" dirty="0" smtClean="0">
                <a:solidFill>
                  <a:schemeClr val="tx1"/>
                </a:solidFill>
                <a:latin typeface="Roboto Slab"/>
              </a:rPr>
              <a:t>- Applications in science and technology</a:t>
            </a:r>
          </a:p>
          <a:p>
            <a:r>
              <a:rPr lang="en-GB" sz="2000" dirty="0" smtClean="0">
                <a:solidFill>
                  <a:schemeClr val="tx1"/>
                </a:solidFill>
                <a:latin typeface="Roboto Slab"/>
              </a:rPr>
              <a:t>- Examples of the use of electrochemical techniques in </a:t>
            </a:r>
          </a:p>
          <a:p>
            <a:r>
              <a:rPr lang="en-GB" sz="2000" dirty="0" smtClean="0">
                <a:solidFill>
                  <a:schemeClr val="tx1"/>
                </a:solidFill>
                <a:latin typeface="Roboto Slab"/>
              </a:rPr>
              <a:t>  the research and development of new materials:</a:t>
            </a:r>
            <a:endParaRPr lang="en-GB" sz="2000" dirty="0">
              <a:solidFill>
                <a:schemeClr val="tx1"/>
              </a:solidFill>
              <a:latin typeface="Roboto Slab"/>
            </a:endParaRPr>
          </a:p>
          <a:p>
            <a:r>
              <a:rPr lang="en-GB" sz="2000" dirty="0" smtClean="0">
                <a:solidFill>
                  <a:schemeClr val="tx1"/>
                </a:solidFill>
                <a:latin typeface="Roboto Slab"/>
              </a:rPr>
              <a:t>	- Cyclic Voltammetry</a:t>
            </a:r>
          </a:p>
          <a:p>
            <a:r>
              <a:rPr lang="en-GB" sz="2000" dirty="0" smtClean="0">
                <a:solidFill>
                  <a:schemeClr val="tx1"/>
                </a:solidFill>
                <a:latin typeface="Roboto Slab"/>
              </a:rPr>
              <a:t>	- Electrochemical Impedance </a:t>
            </a:r>
            <a:r>
              <a:rPr lang="en-GB" sz="2000" dirty="0">
                <a:solidFill>
                  <a:schemeClr val="tx1"/>
                </a:solidFill>
                <a:latin typeface="Roboto Slab"/>
              </a:rPr>
              <a:t>S</a:t>
            </a:r>
            <a:r>
              <a:rPr lang="en-GB" sz="2000" dirty="0" smtClean="0">
                <a:solidFill>
                  <a:schemeClr val="tx1"/>
                </a:solidFill>
                <a:latin typeface="Roboto Slab"/>
              </a:rPr>
              <a:t>pectroscopy (EIS)</a:t>
            </a:r>
          </a:p>
          <a:p>
            <a:r>
              <a:rPr lang="en-GB" sz="2000" dirty="0" smtClean="0">
                <a:solidFill>
                  <a:schemeClr val="tx1"/>
                </a:solidFill>
                <a:latin typeface="Roboto Slab"/>
              </a:rPr>
              <a:t>	- Microelectr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69" name="TextBox 2"/>
          <p:cNvSpPr txBox="1">
            <a:spLocks noChangeArrowheads="1"/>
          </p:cNvSpPr>
          <p:nvPr/>
        </p:nvSpPr>
        <p:spPr bwMode="auto">
          <a:xfrm>
            <a:off x="1591361" y="3799"/>
            <a:ext cx="5961278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en-US" sz="3600" b="1" dirty="0" err="1">
                <a:solidFill>
                  <a:srgbClr val="00B0F0"/>
                </a:solidFill>
              </a:rPr>
              <a:t>I</a:t>
            </a:r>
            <a:r>
              <a:rPr lang="pt-PT" altLang="en-US" sz="3600" b="1" dirty="0" err="1" smtClean="0">
                <a:solidFill>
                  <a:srgbClr val="00B0F0"/>
                </a:solidFill>
              </a:rPr>
              <a:t>mpedance</a:t>
            </a:r>
            <a:r>
              <a:rPr lang="pt-PT" altLang="en-US" sz="3600" b="1" dirty="0" smtClean="0">
                <a:solidFill>
                  <a:srgbClr val="00B0F0"/>
                </a:solidFill>
              </a:rPr>
              <a:t> </a:t>
            </a:r>
            <a:r>
              <a:rPr lang="pt-PT" altLang="en-US" sz="3600" b="1" dirty="0" err="1">
                <a:solidFill>
                  <a:srgbClr val="00B0F0"/>
                </a:solidFill>
              </a:rPr>
              <a:t>of</a:t>
            </a:r>
            <a:r>
              <a:rPr lang="pt-PT" altLang="en-US" sz="3600" b="1" dirty="0">
                <a:solidFill>
                  <a:srgbClr val="00B0F0"/>
                </a:solidFill>
              </a:rPr>
              <a:t> a </a:t>
            </a:r>
            <a:r>
              <a:rPr lang="pt-PT" altLang="en-US" sz="3600" b="1" dirty="0" err="1">
                <a:solidFill>
                  <a:srgbClr val="00B0F0"/>
                </a:solidFill>
              </a:rPr>
              <a:t>painted</a:t>
            </a:r>
            <a:r>
              <a:rPr lang="pt-PT" altLang="en-US" sz="3600" b="1" dirty="0">
                <a:solidFill>
                  <a:srgbClr val="00B0F0"/>
                </a:solidFill>
              </a:rPr>
              <a:t> metal </a:t>
            </a:r>
            <a:endParaRPr lang="pt-PT" altLang="en-US" sz="3600" b="1" dirty="0" smtClean="0">
              <a:solidFill>
                <a:srgbClr val="00B0F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en-US" sz="3600" b="1" dirty="0" err="1" smtClean="0">
                <a:solidFill>
                  <a:srgbClr val="00B0F0"/>
                </a:solidFill>
              </a:rPr>
              <a:t>while</a:t>
            </a:r>
            <a:r>
              <a:rPr lang="pt-PT" altLang="en-US" sz="3600" b="1" dirty="0" smtClean="0">
                <a:solidFill>
                  <a:srgbClr val="00B0F0"/>
                </a:solidFill>
              </a:rPr>
              <a:t> </a:t>
            </a:r>
            <a:r>
              <a:rPr lang="pt-PT" altLang="en-US" sz="3600" b="1" dirty="0" err="1">
                <a:solidFill>
                  <a:srgbClr val="00B0F0"/>
                </a:solidFill>
              </a:rPr>
              <a:t>it</a:t>
            </a:r>
            <a:r>
              <a:rPr lang="pt-PT" altLang="en-US" sz="3600" b="1" dirty="0">
                <a:solidFill>
                  <a:srgbClr val="00B0F0"/>
                </a:solidFill>
              </a:rPr>
              <a:t> degrades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25019" y="681149"/>
            <a:ext cx="7842674" cy="5234456"/>
            <a:chOff x="234519" y="579549"/>
            <a:chExt cx="7842674" cy="5234456"/>
          </a:xfrm>
        </p:grpSpPr>
        <p:sp>
          <p:nvSpPr>
            <p:cNvPr id="39966" name="Text Box 141"/>
            <p:cNvSpPr txBox="1">
              <a:spLocks noChangeArrowheads="1"/>
            </p:cNvSpPr>
            <p:nvPr/>
          </p:nvSpPr>
          <p:spPr bwMode="auto">
            <a:xfrm>
              <a:off x="4227339" y="1348610"/>
              <a:ext cx="1387475" cy="338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PT" altLang="en-US" sz="1600" b="1" dirty="0">
                  <a:latin typeface="Arial" charset="0"/>
                </a:rPr>
                <a:t>1. </a:t>
              </a:r>
              <a:r>
                <a:rPr lang="pt-PT" altLang="en-US" sz="1600" b="1" dirty="0" err="1">
                  <a:latin typeface="Arial" charset="0"/>
                </a:rPr>
                <a:t>Intact</a:t>
              </a:r>
              <a:r>
                <a:rPr lang="pt-PT" altLang="en-US" sz="1600" b="1" dirty="0">
                  <a:latin typeface="Arial" charset="0"/>
                </a:rPr>
                <a:t> </a:t>
              </a:r>
              <a:r>
                <a:rPr lang="pt-PT" altLang="en-US" sz="1600" b="1" dirty="0" err="1">
                  <a:latin typeface="Arial" charset="0"/>
                </a:rPr>
                <a:t>film</a:t>
              </a:r>
              <a:endParaRPr lang="pt-PT" altLang="en-US" sz="1600" dirty="0">
                <a:latin typeface="Arial" charset="0"/>
              </a:endParaRPr>
            </a:p>
          </p:txBody>
        </p:sp>
        <p:pic>
          <p:nvPicPr>
            <p:cNvPr id="188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447" t="3902" r="25484" b="11501"/>
            <a:stretch>
              <a:fillRect/>
            </a:stretch>
          </p:blipFill>
          <p:spPr bwMode="auto">
            <a:xfrm>
              <a:off x="234519" y="1386882"/>
              <a:ext cx="3332365" cy="4427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9" name="Group 18"/>
            <p:cNvGrpSpPr/>
            <p:nvPr/>
          </p:nvGrpSpPr>
          <p:grpSpPr>
            <a:xfrm>
              <a:off x="6313193" y="579549"/>
              <a:ext cx="1764000" cy="1332000"/>
              <a:chOff x="6313193" y="579549"/>
              <a:chExt cx="1764000" cy="1332000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6313193" y="579549"/>
                <a:ext cx="1764000" cy="133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PT"/>
              </a:p>
            </p:txBody>
          </p:sp>
          <p:grpSp>
            <p:nvGrpSpPr>
              <p:cNvPr id="3" name="Group 2"/>
              <p:cNvGrpSpPr/>
              <p:nvPr/>
            </p:nvGrpSpPr>
            <p:grpSpPr>
              <a:xfrm>
                <a:off x="6624846" y="896090"/>
                <a:ext cx="1368000" cy="958726"/>
                <a:chOff x="6410310" y="899619"/>
                <a:chExt cx="1368000" cy="958726"/>
              </a:xfrm>
            </p:grpSpPr>
            <p:sp>
              <p:nvSpPr>
                <p:cNvPr id="39970" name="Rectangle 119"/>
                <p:cNvSpPr>
                  <a:spLocks noChangeArrowheads="1"/>
                </p:cNvSpPr>
                <p:nvPr/>
              </p:nvSpPr>
              <p:spPr bwMode="auto">
                <a:xfrm>
                  <a:off x="6410310" y="1565174"/>
                  <a:ext cx="1368000" cy="231775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B2B2B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1800">
                    <a:latin typeface="Arial" charset="0"/>
                  </a:endParaRPr>
                </a:p>
              </p:txBody>
            </p:sp>
            <p:sp>
              <p:nvSpPr>
                <p:cNvPr id="39971" name="Rectangle 120"/>
                <p:cNvSpPr>
                  <a:spLocks noChangeArrowheads="1"/>
                </p:cNvSpPr>
                <p:nvPr/>
              </p:nvSpPr>
              <p:spPr bwMode="auto">
                <a:xfrm>
                  <a:off x="6410310" y="1331811"/>
                  <a:ext cx="1368000" cy="231775"/>
                </a:xfrm>
                <a:prstGeom prst="rect">
                  <a:avLst/>
                </a:prstGeom>
                <a:solidFill>
                  <a:srgbClr val="8FD4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GB" altLang="en-US" sz="1800">
                    <a:latin typeface="Arial" charset="0"/>
                  </a:endParaRPr>
                </a:p>
              </p:txBody>
            </p:sp>
            <p:sp>
              <p:nvSpPr>
                <p:cNvPr id="39972" name="Line 121"/>
                <p:cNvSpPr>
                  <a:spLocks noChangeAspect="1" noChangeShapeType="1"/>
                </p:cNvSpPr>
                <p:nvPr/>
              </p:nvSpPr>
              <p:spPr bwMode="auto">
                <a:xfrm>
                  <a:off x="7002945" y="1331419"/>
                  <a:ext cx="215434" cy="0"/>
                </a:xfrm>
                <a:prstGeom prst="line">
                  <a:avLst/>
                </a:prstGeom>
                <a:noFill/>
                <a:ln w="635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973" name="Line 122"/>
                <p:cNvSpPr>
                  <a:spLocks noChangeAspect="1" noChangeShapeType="1"/>
                </p:cNvSpPr>
                <p:nvPr/>
              </p:nvSpPr>
              <p:spPr bwMode="auto">
                <a:xfrm>
                  <a:off x="7002945" y="1565575"/>
                  <a:ext cx="215434" cy="0"/>
                </a:xfrm>
                <a:prstGeom prst="line">
                  <a:avLst/>
                </a:prstGeom>
                <a:noFill/>
                <a:ln w="635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grpSp>
              <p:nvGrpSpPr>
                <p:cNvPr id="39974" name="Group 123"/>
                <p:cNvGrpSpPr>
                  <a:grpSpLocks noChangeAspect="1"/>
                </p:cNvGrpSpPr>
                <p:nvPr/>
              </p:nvGrpSpPr>
              <p:grpSpPr bwMode="auto">
                <a:xfrm>
                  <a:off x="7055704" y="899619"/>
                  <a:ext cx="111381" cy="415925"/>
                  <a:chOff x="1104" y="624"/>
                  <a:chExt cx="118" cy="405"/>
                </a:xfrm>
              </p:grpSpPr>
              <p:sp>
                <p:nvSpPr>
                  <p:cNvPr id="39978" name="Line 124"/>
                  <p:cNvSpPr>
                    <a:spLocks noChangeAspect="1" noChangeShapeType="1"/>
                  </p:cNvSpPr>
                  <p:nvPr/>
                </p:nvSpPr>
                <p:spPr bwMode="auto">
                  <a:xfrm rot="1500000">
                    <a:off x="1162" y="711"/>
                    <a:ext cx="58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grpSp>
                <p:nvGrpSpPr>
                  <p:cNvPr id="39979" name="Group 12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104" y="753"/>
                    <a:ext cx="118" cy="49"/>
                    <a:chOff x="288" y="960"/>
                    <a:chExt cx="170" cy="71"/>
                  </a:xfrm>
                </p:grpSpPr>
                <p:sp>
                  <p:nvSpPr>
                    <p:cNvPr id="39986" name="Line 126"/>
                    <p:cNvSpPr>
                      <a:spLocks noChangeAspect="1" noChangeShapeType="1"/>
                    </p:cNvSpPr>
                    <p:nvPr/>
                  </p:nvSpPr>
                  <p:spPr bwMode="auto">
                    <a:xfrm rot="1500000">
                      <a:off x="288" y="1031"/>
                      <a:ext cx="170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987" name="Line 127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1500000">
                      <a:off x="288" y="960"/>
                      <a:ext cx="170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39980" name="Group 12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104" y="853"/>
                    <a:ext cx="118" cy="49"/>
                    <a:chOff x="288" y="960"/>
                    <a:chExt cx="170" cy="71"/>
                  </a:xfrm>
                </p:grpSpPr>
                <p:sp>
                  <p:nvSpPr>
                    <p:cNvPr id="39984" name="Line 129"/>
                    <p:cNvSpPr>
                      <a:spLocks noChangeAspect="1" noChangeShapeType="1"/>
                    </p:cNvSpPr>
                    <p:nvPr/>
                  </p:nvSpPr>
                  <p:spPr bwMode="auto">
                    <a:xfrm rot="1500000">
                      <a:off x="288" y="1031"/>
                      <a:ext cx="170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9985" name="Line 130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1500000">
                      <a:off x="288" y="960"/>
                      <a:ext cx="170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39981" name="Line 131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1127" y="663"/>
                    <a:ext cx="78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39982" name="Line 132"/>
                  <p:cNvSpPr>
                    <a:spLocks noChangeAspect="1" noChangeShapeType="1"/>
                  </p:cNvSpPr>
                  <p:nvPr/>
                </p:nvSpPr>
                <p:spPr bwMode="auto">
                  <a:xfrm rot="-1500000">
                    <a:off x="1162" y="940"/>
                    <a:ext cx="58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39983" name="Line 133"/>
                  <p:cNvSpPr>
                    <a:spLocks noChangeAspect="1" noChangeShapeType="1"/>
                  </p:cNvSpPr>
                  <p:nvPr/>
                </p:nvSpPr>
                <p:spPr bwMode="auto">
                  <a:xfrm rot="5400000">
                    <a:off x="1126" y="990"/>
                    <a:ext cx="78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sp>
              <p:nvSpPr>
                <p:cNvPr id="39975" name="Text Box 13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167388" y="900011"/>
                  <a:ext cx="454316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PT" altLang="en-US" sz="1800" b="1" dirty="0" err="1"/>
                    <a:t>R</a:t>
                  </a:r>
                  <a:r>
                    <a:rPr lang="pt-PT" altLang="en-US" sz="1800" b="1" baseline="-25000" dirty="0" err="1"/>
                    <a:t>s</a:t>
                  </a:r>
                  <a:endParaRPr lang="en-GB" altLang="en-US" sz="1600" dirty="0"/>
                </a:p>
              </p:txBody>
            </p:sp>
            <p:sp>
              <p:nvSpPr>
                <p:cNvPr id="39976" name="Text Box 1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167388" y="1238736"/>
                  <a:ext cx="454316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PT" altLang="en-US" sz="1800" b="1" dirty="0" err="1"/>
                    <a:t>C</a:t>
                  </a:r>
                  <a:r>
                    <a:rPr lang="pt-PT" altLang="en-US" sz="1800" b="1" baseline="-25000" dirty="0" err="1"/>
                    <a:t>f</a:t>
                  </a:r>
                  <a:endParaRPr lang="en-GB" altLang="en-US" sz="2000" dirty="0"/>
                </a:p>
              </p:txBody>
            </p:sp>
            <p:sp>
              <p:nvSpPr>
                <p:cNvPr id="39977" name="Line 136"/>
                <p:cNvSpPr>
                  <a:spLocks noChangeAspect="1" noChangeShapeType="1"/>
                </p:cNvSpPr>
                <p:nvPr/>
              </p:nvSpPr>
              <p:spPr bwMode="auto">
                <a:xfrm>
                  <a:off x="7111395" y="1556720"/>
                  <a:ext cx="0" cy="301625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18" name="TextBox 17"/>
              <p:cNvSpPr txBox="1"/>
              <p:nvPr/>
            </p:nvSpPr>
            <p:spPr>
              <a:xfrm>
                <a:off x="6564336" y="1284826"/>
                <a:ext cx="57259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PT" dirty="0" err="1" smtClean="0"/>
                  <a:t>paint</a:t>
                </a:r>
                <a:endParaRPr lang="pt-PT" dirty="0"/>
              </a:p>
            </p:txBody>
          </p:sp>
          <p:sp>
            <p:nvSpPr>
              <p:cNvPr id="202" name="TextBox 201"/>
              <p:cNvSpPr txBox="1"/>
              <p:nvPr/>
            </p:nvSpPr>
            <p:spPr>
              <a:xfrm>
                <a:off x="6564940" y="1519171"/>
                <a:ext cx="6222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t-PT" dirty="0" smtClean="0"/>
                  <a:t>metal</a:t>
                </a:r>
                <a:endParaRPr lang="pt-PT" dirty="0"/>
              </a:p>
            </p:txBody>
          </p:sp>
        </p:grpSp>
      </p:grpSp>
      <p:grpSp>
        <p:nvGrpSpPr>
          <p:cNvPr id="14" name="Group 13"/>
          <p:cNvGrpSpPr/>
          <p:nvPr/>
        </p:nvGrpSpPr>
        <p:grpSpPr>
          <a:xfrm>
            <a:off x="425019" y="1487415"/>
            <a:ext cx="7796752" cy="4429953"/>
            <a:chOff x="241211" y="1387024"/>
            <a:chExt cx="7796752" cy="4429953"/>
          </a:xfrm>
        </p:grpSpPr>
        <p:grpSp>
          <p:nvGrpSpPr>
            <p:cNvPr id="5" name="Group 4"/>
            <p:cNvGrpSpPr/>
            <p:nvPr/>
          </p:nvGrpSpPr>
          <p:grpSpPr>
            <a:xfrm>
              <a:off x="6592881" y="2145036"/>
              <a:ext cx="1445082" cy="1155700"/>
              <a:chOff x="6410310" y="2151063"/>
              <a:chExt cx="1445082" cy="1155700"/>
            </a:xfrm>
          </p:grpSpPr>
          <p:sp>
            <p:nvSpPr>
              <p:cNvPr id="40024" name="Text Box 17"/>
              <p:cNvSpPr txBox="1">
                <a:spLocks noChangeAspect="1" noChangeArrowheads="1"/>
              </p:cNvSpPr>
              <p:nvPr/>
            </p:nvSpPr>
            <p:spPr bwMode="auto">
              <a:xfrm>
                <a:off x="7079291" y="2156495"/>
                <a:ext cx="45419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PT" altLang="en-US" sz="1800" b="1" dirty="0" err="1">
                    <a:solidFill>
                      <a:srgbClr val="3333FF"/>
                    </a:solidFill>
                  </a:rPr>
                  <a:t>R</a:t>
                </a:r>
                <a:r>
                  <a:rPr lang="pt-PT" altLang="en-US" sz="1800" b="1" baseline="-25000" dirty="0" err="1">
                    <a:solidFill>
                      <a:srgbClr val="3333FF"/>
                    </a:solidFill>
                  </a:rPr>
                  <a:t>s</a:t>
                </a:r>
                <a:endParaRPr lang="en-GB" altLang="en-US" sz="1200" b="1" dirty="0">
                  <a:solidFill>
                    <a:srgbClr val="3333FF"/>
                  </a:solidFill>
                </a:endParaRPr>
              </a:p>
            </p:txBody>
          </p:sp>
          <p:sp>
            <p:nvSpPr>
              <p:cNvPr id="40026" name="Rectangle 15"/>
              <p:cNvSpPr>
                <a:spLocks noChangeArrowheads="1"/>
              </p:cNvSpPr>
              <p:nvPr/>
            </p:nvSpPr>
            <p:spPr bwMode="auto">
              <a:xfrm>
                <a:off x="6410310" y="2959828"/>
                <a:ext cx="1368000" cy="231775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>
                  <a:latin typeface="Arial" charset="0"/>
                </a:endParaRPr>
              </a:p>
            </p:txBody>
          </p:sp>
          <p:sp>
            <p:nvSpPr>
              <p:cNvPr id="40027" name="Rectangle 16"/>
              <p:cNvSpPr>
                <a:spLocks noChangeArrowheads="1"/>
              </p:cNvSpPr>
              <p:nvPr/>
            </p:nvSpPr>
            <p:spPr bwMode="auto">
              <a:xfrm>
                <a:off x="6410310" y="2729834"/>
                <a:ext cx="1368000" cy="231775"/>
              </a:xfrm>
              <a:prstGeom prst="rect">
                <a:avLst/>
              </a:prstGeom>
              <a:solidFill>
                <a:srgbClr val="8FD4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>
                  <a:latin typeface="Arial" charset="0"/>
                </a:endParaRPr>
              </a:p>
            </p:txBody>
          </p:sp>
          <p:sp>
            <p:nvSpPr>
              <p:cNvPr id="40028" name="Text Box 18"/>
              <p:cNvSpPr txBox="1">
                <a:spLocks noChangeAspect="1" noChangeArrowheads="1"/>
              </p:cNvSpPr>
              <p:nvPr/>
            </p:nvSpPr>
            <p:spPr bwMode="auto">
              <a:xfrm>
                <a:off x="6431315" y="2633045"/>
                <a:ext cx="441004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PT" altLang="en-US" sz="1800" b="1" dirty="0" err="1">
                    <a:solidFill>
                      <a:srgbClr val="3333FF"/>
                    </a:solidFill>
                  </a:rPr>
                  <a:t>C</a:t>
                </a:r>
                <a:r>
                  <a:rPr lang="pt-PT" altLang="en-US" sz="1800" b="1" baseline="-25000" dirty="0" err="1">
                    <a:solidFill>
                      <a:srgbClr val="3333FF"/>
                    </a:solidFill>
                  </a:rPr>
                  <a:t>f</a:t>
                </a:r>
                <a:endParaRPr lang="en-GB" altLang="en-US" sz="1200" dirty="0">
                  <a:solidFill>
                    <a:srgbClr val="3333FF"/>
                  </a:solidFill>
                </a:endParaRPr>
              </a:p>
            </p:txBody>
          </p:sp>
          <p:grpSp>
            <p:nvGrpSpPr>
              <p:cNvPr id="40029" name="Group 19"/>
              <p:cNvGrpSpPr>
                <a:grpSpLocks noChangeAspect="1"/>
              </p:cNvGrpSpPr>
              <p:nvPr/>
            </p:nvGrpSpPr>
            <p:grpSpPr bwMode="auto">
              <a:xfrm>
                <a:off x="7029185" y="2151063"/>
                <a:ext cx="111350" cy="415925"/>
                <a:chOff x="1104" y="624"/>
                <a:chExt cx="118" cy="405"/>
              </a:xfrm>
            </p:grpSpPr>
            <p:sp>
              <p:nvSpPr>
                <p:cNvPr id="40051" name="Line 20"/>
                <p:cNvSpPr>
                  <a:spLocks noChangeAspect="1" noChangeShapeType="1"/>
                </p:cNvSpPr>
                <p:nvPr/>
              </p:nvSpPr>
              <p:spPr bwMode="auto">
                <a:xfrm rot="1500000">
                  <a:off x="1162" y="711"/>
                  <a:ext cx="58" cy="0"/>
                </a:xfrm>
                <a:prstGeom prst="line">
                  <a:avLst/>
                </a:prstGeom>
                <a:noFill/>
                <a:ln w="2540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grpSp>
              <p:nvGrpSpPr>
                <p:cNvPr id="40052" name="Group 21"/>
                <p:cNvGrpSpPr>
                  <a:grpSpLocks noChangeAspect="1"/>
                </p:cNvGrpSpPr>
                <p:nvPr/>
              </p:nvGrpSpPr>
              <p:grpSpPr bwMode="auto">
                <a:xfrm>
                  <a:off x="1104" y="753"/>
                  <a:ext cx="118" cy="49"/>
                  <a:chOff x="288" y="960"/>
                  <a:chExt cx="170" cy="71"/>
                </a:xfrm>
              </p:grpSpPr>
              <p:sp>
                <p:nvSpPr>
                  <p:cNvPr id="40059" name="Line 22"/>
                  <p:cNvSpPr>
                    <a:spLocks noChangeAspect="1" noChangeShapeType="1"/>
                  </p:cNvSpPr>
                  <p:nvPr/>
                </p:nvSpPr>
                <p:spPr bwMode="auto">
                  <a:xfrm rot="1500000">
                    <a:off x="288" y="1031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40060" name="Line 23"/>
                  <p:cNvSpPr>
                    <a:spLocks noChangeAspect="1" noChangeShapeType="1"/>
                  </p:cNvSpPr>
                  <p:nvPr/>
                </p:nvSpPr>
                <p:spPr bwMode="auto">
                  <a:xfrm rot="-1500000">
                    <a:off x="288" y="960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40053" name="Group 24"/>
                <p:cNvGrpSpPr>
                  <a:grpSpLocks noChangeAspect="1"/>
                </p:cNvGrpSpPr>
                <p:nvPr/>
              </p:nvGrpSpPr>
              <p:grpSpPr bwMode="auto">
                <a:xfrm>
                  <a:off x="1104" y="853"/>
                  <a:ext cx="118" cy="49"/>
                  <a:chOff x="288" y="960"/>
                  <a:chExt cx="170" cy="71"/>
                </a:xfrm>
              </p:grpSpPr>
              <p:sp>
                <p:nvSpPr>
                  <p:cNvPr id="40057" name="Line 25"/>
                  <p:cNvSpPr>
                    <a:spLocks noChangeAspect="1" noChangeShapeType="1"/>
                  </p:cNvSpPr>
                  <p:nvPr/>
                </p:nvSpPr>
                <p:spPr bwMode="auto">
                  <a:xfrm rot="1500000">
                    <a:off x="288" y="1031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40058" name="Line 26"/>
                  <p:cNvSpPr>
                    <a:spLocks noChangeAspect="1" noChangeShapeType="1"/>
                  </p:cNvSpPr>
                  <p:nvPr/>
                </p:nvSpPr>
                <p:spPr bwMode="auto">
                  <a:xfrm rot="-1500000">
                    <a:off x="288" y="960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sp>
              <p:nvSpPr>
                <p:cNvPr id="40054" name="Line 27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1127" y="663"/>
                  <a:ext cx="78" cy="0"/>
                </a:xfrm>
                <a:prstGeom prst="line">
                  <a:avLst/>
                </a:prstGeom>
                <a:noFill/>
                <a:ln w="2540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055" name="Line 28"/>
                <p:cNvSpPr>
                  <a:spLocks noChangeAspect="1" noChangeShapeType="1"/>
                </p:cNvSpPr>
                <p:nvPr/>
              </p:nvSpPr>
              <p:spPr bwMode="auto">
                <a:xfrm rot="-1500000">
                  <a:off x="1162" y="940"/>
                  <a:ext cx="58" cy="0"/>
                </a:xfrm>
                <a:prstGeom prst="line">
                  <a:avLst/>
                </a:prstGeom>
                <a:noFill/>
                <a:ln w="2540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056" name="Line 29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1126" y="990"/>
                  <a:ext cx="78" cy="0"/>
                </a:xfrm>
                <a:prstGeom prst="line">
                  <a:avLst/>
                </a:prstGeom>
                <a:noFill/>
                <a:ln w="2540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grpSp>
            <p:nvGrpSpPr>
              <p:cNvPr id="40030" name="Group 30"/>
              <p:cNvGrpSpPr>
                <a:grpSpLocks noChangeAspect="1"/>
              </p:cNvGrpSpPr>
              <p:nvPr/>
            </p:nvGrpSpPr>
            <p:grpSpPr bwMode="auto">
              <a:xfrm>
                <a:off x="6824067" y="2562226"/>
                <a:ext cx="514261" cy="163513"/>
                <a:chOff x="864" y="2144"/>
                <a:chExt cx="542" cy="160"/>
              </a:xfrm>
            </p:grpSpPr>
            <p:sp>
              <p:nvSpPr>
                <p:cNvPr id="40048" name="Line 31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793" y="2220"/>
                  <a:ext cx="152" cy="0"/>
                </a:xfrm>
                <a:prstGeom prst="line">
                  <a:avLst/>
                </a:prstGeom>
                <a:noFill/>
                <a:ln w="2540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049" name="Line 32"/>
                <p:cNvSpPr>
                  <a:spLocks noChangeAspect="1" noChangeShapeType="1"/>
                </p:cNvSpPr>
                <p:nvPr/>
              </p:nvSpPr>
              <p:spPr bwMode="auto">
                <a:xfrm>
                  <a:off x="864" y="2144"/>
                  <a:ext cx="542" cy="0"/>
                </a:xfrm>
                <a:prstGeom prst="line">
                  <a:avLst/>
                </a:prstGeom>
                <a:noFill/>
                <a:ln w="2540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050" name="Line 33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1322" y="2228"/>
                  <a:ext cx="152" cy="0"/>
                </a:xfrm>
                <a:prstGeom prst="line">
                  <a:avLst/>
                </a:prstGeom>
                <a:noFill/>
                <a:ln w="2540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grpSp>
            <p:nvGrpSpPr>
              <p:cNvPr id="40031" name="Group 34"/>
              <p:cNvGrpSpPr>
                <a:grpSpLocks noChangeAspect="1"/>
              </p:cNvGrpSpPr>
              <p:nvPr/>
            </p:nvGrpSpPr>
            <p:grpSpPr bwMode="auto">
              <a:xfrm>
                <a:off x="6715647" y="2730501"/>
                <a:ext cx="215374" cy="236538"/>
                <a:chOff x="768" y="2340"/>
                <a:chExt cx="227" cy="231"/>
              </a:xfrm>
            </p:grpSpPr>
            <p:sp>
              <p:nvSpPr>
                <p:cNvPr id="40046" name="Line 35"/>
                <p:cNvSpPr>
                  <a:spLocks noChangeAspect="1" noChangeShapeType="1"/>
                </p:cNvSpPr>
                <p:nvPr/>
              </p:nvSpPr>
              <p:spPr bwMode="auto">
                <a:xfrm>
                  <a:off x="768" y="2340"/>
                  <a:ext cx="227" cy="1"/>
                </a:xfrm>
                <a:prstGeom prst="line">
                  <a:avLst/>
                </a:prstGeom>
                <a:noFill/>
                <a:ln w="6350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047" name="Line 36"/>
                <p:cNvSpPr>
                  <a:spLocks noChangeAspect="1" noChangeShapeType="1"/>
                </p:cNvSpPr>
                <p:nvPr/>
              </p:nvSpPr>
              <p:spPr bwMode="auto">
                <a:xfrm>
                  <a:off x="768" y="2570"/>
                  <a:ext cx="227" cy="1"/>
                </a:xfrm>
                <a:prstGeom prst="line">
                  <a:avLst/>
                </a:prstGeom>
                <a:noFill/>
                <a:ln w="6350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grpSp>
            <p:nvGrpSpPr>
              <p:cNvPr id="40032" name="Group 37"/>
              <p:cNvGrpSpPr>
                <a:grpSpLocks noChangeAspect="1"/>
              </p:cNvGrpSpPr>
              <p:nvPr/>
            </p:nvGrpSpPr>
            <p:grpSpPr bwMode="auto">
              <a:xfrm>
                <a:off x="7270931" y="2733676"/>
                <a:ext cx="112815" cy="234950"/>
                <a:chOff x="1344" y="2343"/>
                <a:chExt cx="118" cy="229"/>
              </a:xfrm>
            </p:grpSpPr>
            <p:sp>
              <p:nvSpPr>
                <p:cNvPr id="40038" name="Line 38"/>
                <p:cNvSpPr>
                  <a:spLocks noChangeAspect="1" noChangeShapeType="1"/>
                </p:cNvSpPr>
                <p:nvPr/>
              </p:nvSpPr>
              <p:spPr bwMode="auto">
                <a:xfrm rot="1500000">
                  <a:off x="1402" y="2343"/>
                  <a:ext cx="58" cy="0"/>
                </a:xfrm>
                <a:prstGeom prst="line">
                  <a:avLst/>
                </a:prstGeom>
                <a:noFill/>
                <a:ln w="2540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grpSp>
              <p:nvGrpSpPr>
                <p:cNvPr id="40039" name="Group 39"/>
                <p:cNvGrpSpPr>
                  <a:grpSpLocks noChangeAspect="1"/>
                </p:cNvGrpSpPr>
                <p:nvPr/>
              </p:nvGrpSpPr>
              <p:grpSpPr bwMode="auto">
                <a:xfrm>
                  <a:off x="1344" y="2385"/>
                  <a:ext cx="118" cy="49"/>
                  <a:chOff x="288" y="960"/>
                  <a:chExt cx="170" cy="71"/>
                </a:xfrm>
              </p:grpSpPr>
              <p:sp>
                <p:nvSpPr>
                  <p:cNvPr id="40044" name="Line 40"/>
                  <p:cNvSpPr>
                    <a:spLocks noChangeAspect="1" noChangeShapeType="1"/>
                  </p:cNvSpPr>
                  <p:nvPr/>
                </p:nvSpPr>
                <p:spPr bwMode="auto">
                  <a:xfrm rot="1500000">
                    <a:off x="288" y="1031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40045" name="Line 41"/>
                  <p:cNvSpPr>
                    <a:spLocks noChangeAspect="1" noChangeShapeType="1"/>
                  </p:cNvSpPr>
                  <p:nvPr/>
                </p:nvSpPr>
                <p:spPr bwMode="auto">
                  <a:xfrm rot="-1500000">
                    <a:off x="288" y="960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40040" name="Group 42"/>
                <p:cNvGrpSpPr>
                  <a:grpSpLocks noChangeAspect="1"/>
                </p:cNvGrpSpPr>
                <p:nvPr/>
              </p:nvGrpSpPr>
              <p:grpSpPr bwMode="auto">
                <a:xfrm>
                  <a:off x="1344" y="2485"/>
                  <a:ext cx="118" cy="49"/>
                  <a:chOff x="288" y="960"/>
                  <a:chExt cx="170" cy="71"/>
                </a:xfrm>
              </p:grpSpPr>
              <p:sp>
                <p:nvSpPr>
                  <p:cNvPr id="40042" name="Line 43"/>
                  <p:cNvSpPr>
                    <a:spLocks noChangeAspect="1" noChangeShapeType="1"/>
                  </p:cNvSpPr>
                  <p:nvPr/>
                </p:nvSpPr>
                <p:spPr bwMode="auto">
                  <a:xfrm rot="1500000">
                    <a:off x="288" y="1031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40043" name="Line 44"/>
                  <p:cNvSpPr>
                    <a:spLocks noChangeAspect="1" noChangeShapeType="1"/>
                  </p:cNvSpPr>
                  <p:nvPr/>
                </p:nvSpPr>
                <p:spPr bwMode="auto">
                  <a:xfrm rot="-1500000">
                    <a:off x="288" y="960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sp>
              <p:nvSpPr>
                <p:cNvPr id="40041" name="Line 45"/>
                <p:cNvSpPr>
                  <a:spLocks noChangeAspect="1" noChangeShapeType="1"/>
                </p:cNvSpPr>
                <p:nvPr/>
              </p:nvSpPr>
              <p:spPr bwMode="auto">
                <a:xfrm rot="-1500000">
                  <a:off x="1402" y="2572"/>
                  <a:ext cx="58" cy="0"/>
                </a:xfrm>
                <a:prstGeom prst="line">
                  <a:avLst/>
                </a:prstGeom>
                <a:noFill/>
                <a:ln w="25400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40033" name="Line 46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6752140" y="3063876"/>
                <a:ext cx="155575" cy="0"/>
              </a:xfrm>
              <a:prstGeom prst="line">
                <a:avLst/>
              </a:prstGeom>
              <a:noFill/>
              <a:ln w="2540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0034" name="Line 47"/>
              <p:cNvSpPr>
                <a:spLocks noChangeAspect="1" noChangeShapeType="1"/>
              </p:cNvSpPr>
              <p:nvPr/>
            </p:nvSpPr>
            <p:spPr bwMode="auto">
              <a:xfrm flipV="1">
                <a:off x="6825532" y="3141663"/>
                <a:ext cx="512796" cy="0"/>
              </a:xfrm>
              <a:prstGeom prst="line">
                <a:avLst/>
              </a:prstGeom>
              <a:noFill/>
              <a:ln w="2540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0035" name="Line 48"/>
              <p:cNvSpPr>
                <a:spLocks noChangeAspect="1" noChangeShapeType="1"/>
              </p:cNvSpPr>
              <p:nvPr/>
            </p:nvSpPr>
            <p:spPr bwMode="auto">
              <a:xfrm rot="16200000" flipV="1">
                <a:off x="7253214" y="3055938"/>
                <a:ext cx="155575" cy="0"/>
              </a:xfrm>
              <a:prstGeom prst="line">
                <a:avLst/>
              </a:prstGeom>
              <a:noFill/>
              <a:ln w="2540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0036" name="Line 49"/>
              <p:cNvSpPr>
                <a:spLocks noChangeAspect="1" noChangeShapeType="1"/>
              </p:cNvSpPr>
              <p:nvPr/>
            </p:nvSpPr>
            <p:spPr bwMode="auto">
              <a:xfrm rot="5400000">
                <a:off x="7017328" y="3228976"/>
                <a:ext cx="155575" cy="0"/>
              </a:xfrm>
              <a:prstGeom prst="line">
                <a:avLst/>
              </a:prstGeom>
              <a:noFill/>
              <a:ln w="25400">
                <a:solidFill>
                  <a:srgbClr val="3333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40037" name="Text Box 50"/>
              <p:cNvSpPr txBox="1">
                <a:spLocks noChangeArrowheads="1"/>
              </p:cNvSpPr>
              <p:nvPr/>
            </p:nvSpPr>
            <p:spPr bwMode="auto">
              <a:xfrm>
                <a:off x="7315392" y="2643630"/>
                <a:ext cx="5400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PT" altLang="en-US" sz="1800" b="1" dirty="0" smtClean="0">
                    <a:solidFill>
                      <a:srgbClr val="3333FF"/>
                    </a:solidFill>
                  </a:rPr>
                  <a:t>R</a:t>
                </a:r>
                <a:r>
                  <a:rPr lang="pt-PT" altLang="en-US" sz="1800" b="1" baseline="-25000" dirty="0" smtClean="0">
                    <a:solidFill>
                      <a:srgbClr val="3333FF"/>
                    </a:solidFill>
                  </a:rPr>
                  <a:t>po</a:t>
                </a:r>
                <a:endParaRPr lang="en-GB" altLang="en-US" sz="1800" dirty="0">
                  <a:solidFill>
                    <a:srgbClr val="3333FF"/>
                  </a:solidFill>
                </a:endParaRPr>
              </a:p>
            </p:txBody>
          </p:sp>
        </p:grpSp>
        <p:sp>
          <p:nvSpPr>
            <p:cNvPr id="39967" name="Text Box 142"/>
            <p:cNvSpPr txBox="1">
              <a:spLocks noChangeArrowheads="1"/>
            </p:cNvSpPr>
            <p:nvPr/>
          </p:nvSpPr>
          <p:spPr bwMode="auto">
            <a:xfrm>
              <a:off x="4233915" y="2513550"/>
              <a:ext cx="1943346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PT" altLang="en-US" sz="1600" b="1" dirty="0">
                  <a:solidFill>
                    <a:srgbClr val="0000FF"/>
                  </a:solidFill>
                  <a:latin typeface="Arial" charset="0"/>
                </a:rPr>
                <a:t>2. </a:t>
              </a:r>
              <a:r>
                <a:rPr lang="pt-PT" altLang="en-US" sz="1600" b="1" dirty="0" err="1">
                  <a:solidFill>
                    <a:srgbClr val="0000FF"/>
                  </a:solidFill>
                  <a:latin typeface="Arial" charset="0"/>
                </a:rPr>
                <a:t>Conductive</a:t>
              </a:r>
              <a:r>
                <a:rPr lang="pt-PT" altLang="en-US" sz="1600" b="1" dirty="0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pt-PT" altLang="en-US" sz="1600" b="1" dirty="0" err="1">
                  <a:solidFill>
                    <a:srgbClr val="0000FF"/>
                  </a:solidFill>
                  <a:latin typeface="Arial" charset="0"/>
                </a:rPr>
                <a:t>pathways</a:t>
              </a:r>
              <a:r>
                <a:rPr lang="pt-PT" altLang="en-US" sz="1600" b="1" dirty="0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pt-PT" altLang="en-US" sz="1600" b="1" dirty="0" err="1">
                  <a:solidFill>
                    <a:srgbClr val="0000FF"/>
                  </a:solidFill>
                  <a:latin typeface="Arial" charset="0"/>
                </a:rPr>
                <a:t>through</a:t>
              </a:r>
              <a:r>
                <a:rPr lang="pt-PT" altLang="en-US" sz="1600" b="1" dirty="0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pt-PT" altLang="en-US" sz="1600" b="1" dirty="0" err="1">
                  <a:solidFill>
                    <a:srgbClr val="0000FF"/>
                  </a:solidFill>
                  <a:latin typeface="Arial" charset="0"/>
                </a:rPr>
                <a:t>the</a:t>
              </a:r>
              <a:r>
                <a:rPr lang="pt-PT" altLang="en-US" sz="1600" b="1" dirty="0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pt-PT" altLang="en-US" sz="1600" b="1" dirty="0" err="1">
                  <a:solidFill>
                    <a:srgbClr val="0000FF"/>
                  </a:solidFill>
                  <a:latin typeface="Arial" charset="0"/>
                </a:rPr>
                <a:t>film</a:t>
              </a:r>
              <a:endParaRPr lang="pt-PT" altLang="en-US" sz="1600" dirty="0">
                <a:solidFill>
                  <a:srgbClr val="0000FF"/>
                </a:solidFill>
                <a:latin typeface="Arial" charset="0"/>
              </a:endParaRPr>
            </a:p>
          </p:txBody>
        </p:sp>
        <p:pic>
          <p:nvPicPr>
            <p:cNvPr id="189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447" t="3902" r="25484" b="11501"/>
            <a:stretch>
              <a:fillRect/>
            </a:stretch>
          </p:blipFill>
          <p:spPr bwMode="auto">
            <a:xfrm>
              <a:off x="241211" y="1387024"/>
              <a:ext cx="3332366" cy="44299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87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47" t="3902" r="25484" b="11501"/>
          <a:stretch>
            <a:fillRect/>
          </a:stretch>
        </p:blipFill>
        <p:spPr bwMode="auto">
          <a:xfrm>
            <a:off x="428773" y="1488482"/>
            <a:ext cx="3335193" cy="4427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Group 22"/>
          <p:cNvGrpSpPr/>
          <p:nvPr/>
        </p:nvGrpSpPr>
        <p:grpSpPr>
          <a:xfrm>
            <a:off x="1164548" y="2237167"/>
            <a:ext cx="7575051" cy="3611427"/>
            <a:chOff x="974048" y="2135567"/>
            <a:chExt cx="7575051" cy="3611427"/>
          </a:xfrm>
        </p:grpSpPr>
        <p:grpSp>
          <p:nvGrpSpPr>
            <p:cNvPr id="6" name="Group 5"/>
            <p:cNvGrpSpPr/>
            <p:nvPr/>
          </p:nvGrpSpPr>
          <p:grpSpPr>
            <a:xfrm>
              <a:off x="6059941" y="3586798"/>
              <a:ext cx="2489158" cy="2160196"/>
              <a:chOff x="5596055" y="3459477"/>
              <a:chExt cx="2489158" cy="2160196"/>
            </a:xfrm>
          </p:grpSpPr>
          <p:sp>
            <p:nvSpPr>
              <p:cNvPr id="39941" name="Oval 52"/>
              <p:cNvSpPr>
                <a:spLocks noChangeAspect="1" noChangeArrowheads="1"/>
              </p:cNvSpPr>
              <p:nvPr/>
            </p:nvSpPr>
            <p:spPr bwMode="auto">
              <a:xfrm>
                <a:off x="6390889" y="4165591"/>
                <a:ext cx="1548000" cy="1270697"/>
              </a:xfrm>
              <a:prstGeom prst="ellipse">
                <a:avLst/>
              </a:prstGeom>
              <a:noFill/>
              <a:ln w="279400">
                <a:solidFill>
                  <a:srgbClr val="8FD4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>
                  <a:latin typeface="Arial" charset="0"/>
                </a:endParaRPr>
              </a:p>
            </p:txBody>
          </p:sp>
          <p:sp>
            <p:nvSpPr>
              <p:cNvPr id="39942" name="Rectangle 53"/>
              <p:cNvSpPr>
                <a:spLocks noChangeAspect="1" noChangeArrowheads="1"/>
              </p:cNvSpPr>
              <p:nvPr/>
            </p:nvSpPr>
            <p:spPr bwMode="auto">
              <a:xfrm>
                <a:off x="6216288" y="5069808"/>
                <a:ext cx="1800000" cy="549865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>
                  <a:latin typeface="Arial" charset="0"/>
                </a:endParaRPr>
              </a:p>
            </p:txBody>
          </p:sp>
          <p:sp>
            <p:nvSpPr>
              <p:cNvPr id="39943" name="Text Box 54"/>
              <p:cNvSpPr txBox="1">
                <a:spLocks noChangeAspect="1" noChangeArrowheads="1"/>
              </p:cNvSpPr>
              <p:nvPr/>
            </p:nvSpPr>
            <p:spPr bwMode="auto">
              <a:xfrm>
                <a:off x="7104184" y="3971586"/>
                <a:ext cx="54714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PT" altLang="en-US" sz="1800" b="1" dirty="0" smtClean="0">
                    <a:solidFill>
                      <a:srgbClr val="FF0000"/>
                    </a:solidFill>
                  </a:rPr>
                  <a:t>R</a:t>
                </a:r>
                <a:r>
                  <a:rPr lang="pt-PT" altLang="en-US" sz="1800" b="1" baseline="-25000" dirty="0" smtClean="0">
                    <a:solidFill>
                      <a:srgbClr val="FF0000"/>
                    </a:solidFill>
                  </a:rPr>
                  <a:t>po</a:t>
                </a:r>
                <a:endParaRPr lang="en-GB" altLang="en-US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9944" name="Text Box 55"/>
              <p:cNvSpPr txBox="1">
                <a:spLocks noChangeAspect="1" noChangeArrowheads="1"/>
              </p:cNvSpPr>
              <p:nvPr/>
            </p:nvSpPr>
            <p:spPr bwMode="auto">
              <a:xfrm>
                <a:off x="6583389" y="3475352"/>
                <a:ext cx="452437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PT" altLang="en-US" sz="1800" b="1" dirty="0" err="1">
                    <a:solidFill>
                      <a:srgbClr val="FF0000"/>
                    </a:solidFill>
                  </a:rPr>
                  <a:t>R</a:t>
                </a:r>
                <a:r>
                  <a:rPr lang="pt-PT" altLang="en-US" sz="1800" b="1" baseline="-25000" dirty="0" err="1">
                    <a:solidFill>
                      <a:srgbClr val="FF0000"/>
                    </a:solidFill>
                  </a:rPr>
                  <a:t>s</a:t>
                </a:r>
                <a:endParaRPr lang="en-GB" altLang="en-US" sz="2000" dirty="0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39945" name="Group 56"/>
              <p:cNvGrpSpPr>
                <a:grpSpLocks noChangeAspect="1"/>
              </p:cNvGrpSpPr>
              <p:nvPr/>
            </p:nvGrpSpPr>
            <p:grpSpPr bwMode="auto">
              <a:xfrm>
                <a:off x="6489992" y="3459477"/>
                <a:ext cx="111125" cy="414337"/>
                <a:chOff x="1104" y="624"/>
                <a:chExt cx="118" cy="405"/>
              </a:xfrm>
            </p:grpSpPr>
            <p:sp>
              <p:nvSpPr>
                <p:cNvPr id="40014" name="Line 57"/>
                <p:cNvSpPr>
                  <a:spLocks noChangeAspect="1" noChangeShapeType="1"/>
                </p:cNvSpPr>
                <p:nvPr/>
              </p:nvSpPr>
              <p:spPr bwMode="auto">
                <a:xfrm rot="1500000">
                  <a:off x="1162" y="711"/>
                  <a:ext cx="58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grpSp>
              <p:nvGrpSpPr>
                <p:cNvPr id="40015" name="Group 58"/>
                <p:cNvGrpSpPr>
                  <a:grpSpLocks noChangeAspect="1"/>
                </p:cNvGrpSpPr>
                <p:nvPr/>
              </p:nvGrpSpPr>
              <p:grpSpPr bwMode="auto">
                <a:xfrm>
                  <a:off x="1104" y="753"/>
                  <a:ext cx="118" cy="49"/>
                  <a:chOff x="288" y="960"/>
                  <a:chExt cx="170" cy="71"/>
                </a:xfrm>
              </p:grpSpPr>
              <p:sp>
                <p:nvSpPr>
                  <p:cNvPr id="40022" name="Line 59"/>
                  <p:cNvSpPr>
                    <a:spLocks noChangeAspect="1" noChangeShapeType="1"/>
                  </p:cNvSpPr>
                  <p:nvPr/>
                </p:nvSpPr>
                <p:spPr bwMode="auto">
                  <a:xfrm rot="1500000">
                    <a:off x="288" y="1031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40023" name="Line 60"/>
                  <p:cNvSpPr>
                    <a:spLocks noChangeAspect="1" noChangeShapeType="1"/>
                  </p:cNvSpPr>
                  <p:nvPr/>
                </p:nvSpPr>
                <p:spPr bwMode="auto">
                  <a:xfrm rot="-1500000">
                    <a:off x="288" y="960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40016" name="Group 61"/>
                <p:cNvGrpSpPr>
                  <a:grpSpLocks noChangeAspect="1"/>
                </p:cNvGrpSpPr>
                <p:nvPr/>
              </p:nvGrpSpPr>
              <p:grpSpPr bwMode="auto">
                <a:xfrm>
                  <a:off x="1104" y="853"/>
                  <a:ext cx="118" cy="49"/>
                  <a:chOff x="288" y="960"/>
                  <a:chExt cx="170" cy="71"/>
                </a:xfrm>
              </p:grpSpPr>
              <p:sp>
                <p:nvSpPr>
                  <p:cNvPr id="40020" name="Line 62"/>
                  <p:cNvSpPr>
                    <a:spLocks noChangeAspect="1" noChangeShapeType="1"/>
                  </p:cNvSpPr>
                  <p:nvPr/>
                </p:nvSpPr>
                <p:spPr bwMode="auto">
                  <a:xfrm rot="1500000">
                    <a:off x="288" y="1031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40021" name="Line 63"/>
                  <p:cNvSpPr>
                    <a:spLocks noChangeAspect="1" noChangeShapeType="1"/>
                  </p:cNvSpPr>
                  <p:nvPr/>
                </p:nvSpPr>
                <p:spPr bwMode="auto">
                  <a:xfrm rot="-1500000">
                    <a:off x="288" y="960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sp>
              <p:nvSpPr>
                <p:cNvPr id="40017" name="Line 64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1127" y="663"/>
                  <a:ext cx="78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018" name="Line 65"/>
                <p:cNvSpPr>
                  <a:spLocks noChangeAspect="1" noChangeShapeType="1"/>
                </p:cNvSpPr>
                <p:nvPr/>
              </p:nvSpPr>
              <p:spPr bwMode="auto">
                <a:xfrm rot="-1500000">
                  <a:off x="1162" y="940"/>
                  <a:ext cx="58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019" name="Line 66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1126" y="990"/>
                  <a:ext cx="78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39946" name="Rectangle 67"/>
              <p:cNvSpPr>
                <a:spLocks noChangeAspect="1" noChangeArrowheads="1"/>
              </p:cNvSpPr>
              <p:nvPr/>
            </p:nvSpPr>
            <p:spPr bwMode="auto">
              <a:xfrm>
                <a:off x="5637213" y="4830980"/>
                <a:ext cx="2448000" cy="241003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B2B2B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>
                  <a:latin typeface="Arial" charset="0"/>
                </a:endParaRPr>
              </a:p>
            </p:txBody>
          </p:sp>
          <p:sp>
            <p:nvSpPr>
              <p:cNvPr id="39947" name="Rectangle 68"/>
              <p:cNvSpPr>
                <a:spLocks noChangeArrowheads="1"/>
              </p:cNvSpPr>
              <p:nvPr/>
            </p:nvSpPr>
            <p:spPr bwMode="auto">
              <a:xfrm>
                <a:off x="5638605" y="4597400"/>
                <a:ext cx="720000" cy="233363"/>
              </a:xfrm>
              <a:prstGeom prst="rect">
                <a:avLst/>
              </a:prstGeom>
              <a:solidFill>
                <a:srgbClr val="8FD400"/>
              </a:soli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GB" altLang="en-US" sz="1800">
                  <a:latin typeface="Arial" charset="0"/>
                </a:endParaRPr>
              </a:p>
            </p:txBody>
          </p:sp>
          <p:sp>
            <p:nvSpPr>
              <p:cNvPr id="39948" name="Line 69"/>
              <p:cNvSpPr>
                <a:spLocks noChangeAspect="1" noChangeShapeType="1"/>
              </p:cNvSpPr>
              <p:nvPr/>
            </p:nvSpPr>
            <p:spPr bwMode="auto">
              <a:xfrm rot="5400000">
                <a:off x="5619249" y="4219095"/>
                <a:ext cx="711200" cy="4763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39949" name="Group 70"/>
              <p:cNvGrpSpPr>
                <a:grpSpLocks noChangeAspect="1"/>
              </p:cNvGrpSpPr>
              <p:nvPr/>
            </p:nvGrpSpPr>
            <p:grpSpPr bwMode="auto">
              <a:xfrm>
                <a:off x="5866105" y="4597714"/>
                <a:ext cx="214312" cy="236538"/>
                <a:chOff x="768" y="2340"/>
                <a:chExt cx="227" cy="231"/>
              </a:xfrm>
            </p:grpSpPr>
            <p:sp>
              <p:nvSpPr>
                <p:cNvPr id="40012" name="Line 71"/>
                <p:cNvSpPr>
                  <a:spLocks noChangeAspect="1" noChangeShapeType="1"/>
                </p:cNvSpPr>
                <p:nvPr/>
              </p:nvSpPr>
              <p:spPr bwMode="auto">
                <a:xfrm>
                  <a:off x="768" y="2340"/>
                  <a:ext cx="227" cy="1"/>
                </a:xfrm>
                <a:prstGeom prst="line">
                  <a:avLst/>
                </a:prstGeom>
                <a:noFill/>
                <a:ln w="635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013" name="Line 72"/>
                <p:cNvSpPr>
                  <a:spLocks noChangeAspect="1" noChangeShapeType="1"/>
                </p:cNvSpPr>
                <p:nvPr/>
              </p:nvSpPr>
              <p:spPr bwMode="auto">
                <a:xfrm>
                  <a:off x="768" y="2570"/>
                  <a:ext cx="227" cy="1"/>
                </a:xfrm>
                <a:prstGeom prst="line">
                  <a:avLst/>
                </a:prstGeom>
                <a:noFill/>
                <a:ln w="635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grpSp>
            <p:nvGrpSpPr>
              <p:cNvPr id="39950" name="Group 73"/>
              <p:cNvGrpSpPr>
                <a:grpSpLocks noChangeAspect="1"/>
              </p:cNvGrpSpPr>
              <p:nvPr/>
            </p:nvGrpSpPr>
            <p:grpSpPr bwMode="auto">
              <a:xfrm>
                <a:off x="7058317" y="4037327"/>
                <a:ext cx="111125" cy="234950"/>
                <a:chOff x="1344" y="2343"/>
                <a:chExt cx="118" cy="229"/>
              </a:xfrm>
            </p:grpSpPr>
            <p:sp>
              <p:nvSpPr>
                <p:cNvPr id="40004" name="Line 74"/>
                <p:cNvSpPr>
                  <a:spLocks noChangeAspect="1" noChangeShapeType="1"/>
                </p:cNvSpPr>
                <p:nvPr/>
              </p:nvSpPr>
              <p:spPr bwMode="auto">
                <a:xfrm rot="1500000">
                  <a:off x="1402" y="2343"/>
                  <a:ext cx="58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grpSp>
              <p:nvGrpSpPr>
                <p:cNvPr id="40005" name="Group 75"/>
                <p:cNvGrpSpPr>
                  <a:grpSpLocks noChangeAspect="1"/>
                </p:cNvGrpSpPr>
                <p:nvPr/>
              </p:nvGrpSpPr>
              <p:grpSpPr bwMode="auto">
                <a:xfrm>
                  <a:off x="1344" y="2385"/>
                  <a:ext cx="118" cy="49"/>
                  <a:chOff x="288" y="960"/>
                  <a:chExt cx="170" cy="71"/>
                </a:xfrm>
              </p:grpSpPr>
              <p:sp>
                <p:nvSpPr>
                  <p:cNvPr id="40010" name="Line 76"/>
                  <p:cNvSpPr>
                    <a:spLocks noChangeAspect="1" noChangeShapeType="1"/>
                  </p:cNvSpPr>
                  <p:nvPr/>
                </p:nvSpPr>
                <p:spPr bwMode="auto">
                  <a:xfrm rot="1500000">
                    <a:off x="288" y="1031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40011" name="Line 77"/>
                  <p:cNvSpPr>
                    <a:spLocks noChangeAspect="1" noChangeShapeType="1"/>
                  </p:cNvSpPr>
                  <p:nvPr/>
                </p:nvSpPr>
                <p:spPr bwMode="auto">
                  <a:xfrm rot="-1500000">
                    <a:off x="288" y="960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40006" name="Group 78"/>
                <p:cNvGrpSpPr>
                  <a:grpSpLocks noChangeAspect="1"/>
                </p:cNvGrpSpPr>
                <p:nvPr/>
              </p:nvGrpSpPr>
              <p:grpSpPr bwMode="auto">
                <a:xfrm>
                  <a:off x="1344" y="2485"/>
                  <a:ext cx="118" cy="49"/>
                  <a:chOff x="288" y="960"/>
                  <a:chExt cx="170" cy="71"/>
                </a:xfrm>
              </p:grpSpPr>
              <p:sp>
                <p:nvSpPr>
                  <p:cNvPr id="40008" name="Line 79"/>
                  <p:cNvSpPr>
                    <a:spLocks noChangeAspect="1" noChangeShapeType="1"/>
                  </p:cNvSpPr>
                  <p:nvPr/>
                </p:nvSpPr>
                <p:spPr bwMode="auto">
                  <a:xfrm rot="1500000">
                    <a:off x="288" y="1031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40009" name="Line 80"/>
                  <p:cNvSpPr>
                    <a:spLocks noChangeAspect="1" noChangeShapeType="1"/>
                  </p:cNvSpPr>
                  <p:nvPr/>
                </p:nvSpPr>
                <p:spPr bwMode="auto">
                  <a:xfrm rot="-1500000">
                    <a:off x="288" y="960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sp>
              <p:nvSpPr>
                <p:cNvPr id="40007" name="Line 81"/>
                <p:cNvSpPr>
                  <a:spLocks noChangeAspect="1" noChangeShapeType="1"/>
                </p:cNvSpPr>
                <p:nvPr/>
              </p:nvSpPr>
              <p:spPr bwMode="auto">
                <a:xfrm rot="-1500000">
                  <a:off x="1402" y="2572"/>
                  <a:ext cx="58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39951" name="Line 82"/>
              <p:cNvSpPr>
                <a:spLocks noChangeAspect="1" noChangeShapeType="1"/>
              </p:cNvSpPr>
              <p:nvPr/>
            </p:nvSpPr>
            <p:spPr bwMode="auto">
              <a:xfrm rot="5400000">
                <a:off x="7045617" y="3951602"/>
                <a:ext cx="155575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9952" name="Line 83"/>
              <p:cNvSpPr>
                <a:spLocks noChangeAspect="1" noChangeShapeType="1"/>
              </p:cNvSpPr>
              <p:nvPr/>
            </p:nvSpPr>
            <p:spPr bwMode="auto">
              <a:xfrm>
                <a:off x="5972467" y="3867464"/>
                <a:ext cx="1160463" cy="635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39953" name="Group 84"/>
              <p:cNvGrpSpPr>
                <a:grpSpLocks noChangeAspect="1"/>
              </p:cNvGrpSpPr>
              <p:nvPr/>
            </p:nvGrpSpPr>
            <p:grpSpPr bwMode="auto">
              <a:xfrm>
                <a:off x="6863055" y="4527864"/>
                <a:ext cx="511175" cy="163513"/>
                <a:chOff x="864" y="2144"/>
                <a:chExt cx="542" cy="160"/>
              </a:xfrm>
            </p:grpSpPr>
            <p:sp>
              <p:nvSpPr>
                <p:cNvPr id="40001" name="Line 85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793" y="2220"/>
                  <a:ext cx="152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002" name="Line 86"/>
                <p:cNvSpPr>
                  <a:spLocks noChangeAspect="1" noChangeShapeType="1"/>
                </p:cNvSpPr>
                <p:nvPr/>
              </p:nvSpPr>
              <p:spPr bwMode="auto">
                <a:xfrm>
                  <a:off x="864" y="2144"/>
                  <a:ext cx="542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003" name="Line 87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1322" y="2228"/>
                  <a:ext cx="152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grpSp>
            <p:nvGrpSpPr>
              <p:cNvPr id="39954" name="Group 88"/>
              <p:cNvGrpSpPr>
                <a:grpSpLocks noChangeAspect="1"/>
              </p:cNvGrpSpPr>
              <p:nvPr/>
            </p:nvGrpSpPr>
            <p:grpSpPr bwMode="auto">
              <a:xfrm>
                <a:off x="6755105" y="4696139"/>
                <a:ext cx="212725" cy="234950"/>
                <a:chOff x="768" y="2340"/>
                <a:chExt cx="227" cy="231"/>
              </a:xfrm>
            </p:grpSpPr>
            <p:sp>
              <p:nvSpPr>
                <p:cNvPr id="39999" name="Line 89"/>
                <p:cNvSpPr>
                  <a:spLocks noChangeAspect="1" noChangeShapeType="1"/>
                </p:cNvSpPr>
                <p:nvPr/>
              </p:nvSpPr>
              <p:spPr bwMode="auto">
                <a:xfrm>
                  <a:off x="768" y="2340"/>
                  <a:ext cx="227" cy="1"/>
                </a:xfrm>
                <a:prstGeom prst="line">
                  <a:avLst/>
                </a:prstGeom>
                <a:noFill/>
                <a:ln w="635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000" name="Line 90"/>
                <p:cNvSpPr>
                  <a:spLocks noChangeAspect="1" noChangeShapeType="1"/>
                </p:cNvSpPr>
                <p:nvPr/>
              </p:nvSpPr>
              <p:spPr bwMode="auto">
                <a:xfrm>
                  <a:off x="768" y="2570"/>
                  <a:ext cx="227" cy="1"/>
                </a:xfrm>
                <a:prstGeom prst="line">
                  <a:avLst/>
                </a:prstGeom>
                <a:noFill/>
                <a:ln w="635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grpSp>
            <p:nvGrpSpPr>
              <p:cNvPr id="39955" name="Group 91"/>
              <p:cNvGrpSpPr>
                <a:grpSpLocks noChangeAspect="1"/>
              </p:cNvGrpSpPr>
              <p:nvPr/>
            </p:nvGrpSpPr>
            <p:grpSpPr bwMode="auto">
              <a:xfrm>
                <a:off x="7309142" y="4697727"/>
                <a:ext cx="111125" cy="234950"/>
                <a:chOff x="1344" y="2343"/>
                <a:chExt cx="118" cy="229"/>
              </a:xfrm>
            </p:grpSpPr>
            <p:sp>
              <p:nvSpPr>
                <p:cNvPr id="39991" name="Line 92"/>
                <p:cNvSpPr>
                  <a:spLocks noChangeAspect="1" noChangeShapeType="1"/>
                </p:cNvSpPr>
                <p:nvPr/>
              </p:nvSpPr>
              <p:spPr bwMode="auto">
                <a:xfrm rot="1500000">
                  <a:off x="1402" y="2343"/>
                  <a:ext cx="58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grpSp>
              <p:nvGrpSpPr>
                <p:cNvPr id="39992" name="Group 93"/>
                <p:cNvGrpSpPr>
                  <a:grpSpLocks noChangeAspect="1"/>
                </p:cNvGrpSpPr>
                <p:nvPr/>
              </p:nvGrpSpPr>
              <p:grpSpPr bwMode="auto">
                <a:xfrm>
                  <a:off x="1344" y="2385"/>
                  <a:ext cx="118" cy="49"/>
                  <a:chOff x="288" y="960"/>
                  <a:chExt cx="170" cy="71"/>
                </a:xfrm>
              </p:grpSpPr>
              <p:sp>
                <p:nvSpPr>
                  <p:cNvPr id="39997" name="Line 94"/>
                  <p:cNvSpPr>
                    <a:spLocks noChangeAspect="1" noChangeShapeType="1"/>
                  </p:cNvSpPr>
                  <p:nvPr/>
                </p:nvSpPr>
                <p:spPr bwMode="auto">
                  <a:xfrm rot="1500000">
                    <a:off x="288" y="1031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39998" name="Line 95"/>
                  <p:cNvSpPr>
                    <a:spLocks noChangeAspect="1" noChangeShapeType="1"/>
                  </p:cNvSpPr>
                  <p:nvPr/>
                </p:nvSpPr>
                <p:spPr bwMode="auto">
                  <a:xfrm rot="-1500000">
                    <a:off x="288" y="960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39993" name="Group 96"/>
                <p:cNvGrpSpPr>
                  <a:grpSpLocks noChangeAspect="1"/>
                </p:cNvGrpSpPr>
                <p:nvPr/>
              </p:nvGrpSpPr>
              <p:grpSpPr bwMode="auto">
                <a:xfrm>
                  <a:off x="1344" y="2485"/>
                  <a:ext cx="118" cy="49"/>
                  <a:chOff x="288" y="960"/>
                  <a:chExt cx="170" cy="71"/>
                </a:xfrm>
              </p:grpSpPr>
              <p:sp>
                <p:nvSpPr>
                  <p:cNvPr id="39995" name="Line 97"/>
                  <p:cNvSpPr>
                    <a:spLocks noChangeAspect="1" noChangeShapeType="1"/>
                  </p:cNvSpPr>
                  <p:nvPr/>
                </p:nvSpPr>
                <p:spPr bwMode="auto">
                  <a:xfrm rot="1500000">
                    <a:off x="288" y="1031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39996" name="Line 98"/>
                  <p:cNvSpPr>
                    <a:spLocks noChangeAspect="1" noChangeShapeType="1"/>
                  </p:cNvSpPr>
                  <p:nvPr/>
                </p:nvSpPr>
                <p:spPr bwMode="auto">
                  <a:xfrm rot="-1500000">
                    <a:off x="288" y="960"/>
                    <a:ext cx="170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  <p:sp>
              <p:nvSpPr>
                <p:cNvPr id="39994" name="Line 99"/>
                <p:cNvSpPr>
                  <a:spLocks noChangeAspect="1" noChangeShapeType="1"/>
                </p:cNvSpPr>
                <p:nvPr/>
              </p:nvSpPr>
              <p:spPr bwMode="auto">
                <a:xfrm rot="-1500000">
                  <a:off x="1402" y="2572"/>
                  <a:ext cx="58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39956" name="Line 100"/>
              <p:cNvSpPr>
                <a:spLocks noChangeAspect="1" noChangeShapeType="1"/>
              </p:cNvSpPr>
              <p:nvPr/>
            </p:nvSpPr>
            <p:spPr bwMode="auto">
              <a:xfrm rot="5400000">
                <a:off x="7005136" y="4404833"/>
                <a:ext cx="231775" cy="1587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9957" name="Text Box 101"/>
              <p:cNvSpPr txBox="1">
                <a:spLocks noChangeAspect="1" noChangeArrowheads="1"/>
              </p:cNvSpPr>
              <p:nvPr/>
            </p:nvSpPr>
            <p:spPr bwMode="auto">
              <a:xfrm>
                <a:off x="7354782" y="4625635"/>
                <a:ext cx="627062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PT" altLang="en-US" sz="1800" b="1" dirty="0" err="1">
                    <a:solidFill>
                      <a:srgbClr val="FF0000"/>
                    </a:solidFill>
                  </a:rPr>
                  <a:t>R</a:t>
                </a:r>
                <a:r>
                  <a:rPr lang="pt-PT" altLang="en-US" sz="1800" b="1" baseline="-25000" dirty="0" err="1">
                    <a:solidFill>
                      <a:srgbClr val="FF0000"/>
                    </a:solidFill>
                  </a:rPr>
                  <a:t>ct</a:t>
                </a:r>
                <a:endParaRPr lang="en-GB" alt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9958" name="Text Box 102"/>
              <p:cNvSpPr txBox="1">
                <a:spLocks noChangeAspect="1" noChangeArrowheads="1"/>
              </p:cNvSpPr>
              <p:nvPr/>
            </p:nvSpPr>
            <p:spPr bwMode="auto">
              <a:xfrm>
                <a:off x="6453468" y="4548594"/>
                <a:ext cx="576262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PT" altLang="en-US" sz="1800" b="1" dirty="0" err="1">
                    <a:solidFill>
                      <a:srgbClr val="FF0000"/>
                    </a:solidFill>
                  </a:rPr>
                  <a:t>C</a:t>
                </a:r>
                <a:r>
                  <a:rPr lang="pt-PT" altLang="en-US" sz="1800" b="1" baseline="-25000" dirty="0" err="1">
                    <a:solidFill>
                      <a:srgbClr val="FF0000"/>
                    </a:solidFill>
                  </a:rPr>
                  <a:t>dl</a:t>
                </a:r>
                <a:endParaRPr lang="en-GB" altLang="en-US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9959" name="Text Box 103"/>
              <p:cNvSpPr txBox="1">
                <a:spLocks noChangeAspect="1" noChangeArrowheads="1"/>
              </p:cNvSpPr>
              <p:nvPr/>
            </p:nvSpPr>
            <p:spPr bwMode="auto">
              <a:xfrm>
                <a:off x="5596055" y="4507030"/>
                <a:ext cx="454025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PT" altLang="en-US" sz="1800" b="1" dirty="0" err="1">
                    <a:solidFill>
                      <a:srgbClr val="FF0000"/>
                    </a:solidFill>
                  </a:rPr>
                  <a:t>C</a:t>
                </a:r>
                <a:r>
                  <a:rPr lang="pt-PT" altLang="en-US" sz="1800" b="1" baseline="-25000" dirty="0" err="1">
                    <a:solidFill>
                      <a:srgbClr val="FF0000"/>
                    </a:solidFill>
                  </a:rPr>
                  <a:t>f</a:t>
                </a:r>
                <a:endParaRPr lang="en-GB" altLang="en-US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9960" name="Line 104"/>
              <p:cNvSpPr>
                <a:spLocks noChangeAspect="1" noChangeShapeType="1"/>
              </p:cNvSpPr>
              <p:nvPr/>
            </p:nvSpPr>
            <p:spPr bwMode="auto">
              <a:xfrm>
                <a:off x="5974055" y="5264464"/>
                <a:ext cx="1160462" cy="635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39961" name="Group 105"/>
              <p:cNvGrpSpPr>
                <a:grpSpLocks noChangeAspect="1"/>
              </p:cNvGrpSpPr>
              <p:nvPr/>
            </p:nvGrpSpPr>
            <p:grpSpPr bwMode="auto">
              <a:xfrm flipV="1">
                <a:off x="6859880" y="4942202"/>
                <a:ext cx="511175" cy="163512"/>
                <a:chOff x="864" y="2144"/>
                <a:chExt cx="542" cy="160"/>
              </a:xfrm>
            </p:grpSpPr>
            <p:sp>
              <p:nvSpPr>
                <p:cNvPr id="39988" name="Line 106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793" y="2220"/>
                  <a:ext cx="152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989" name="Line 107"/>
                <p:cNvSpPr>
                  <a:spLocks noChangeAspect="1" noChangeShapeType="1"/>
                </p:cNvSpPr>
                <p:nvPr/>
              </p:nvSpPr>
              <p:spPr bwMode="auto">
                <a:xfrm>
                  <a:off x="864" y="2144"/>
                  <a:ext cx="542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990" name="Line 108"/>
                <p:cNvSpPr>
                  <a:spLocks noChangeAspect="1" noChangeShapeType="1"/>
                </p:cNvSpPr>
                <p:nvPr/>
              </p:nvSpPr>
              <p:spPr bwMode="auto">
                <a:xfrm rot="5400000">
                  <a:off x="1322" y="2228"/>
                  <a:ext cx="152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39962" name="Line 109"/>
              <p:cNvSpPr>
                <a:spLocks noChangeAspect="1" noChangeShapeType="1"/>
              </p:cNvSpPr>
              <p:nvPr/>
            </p:nvSpPr>
            <p:spPr bwMode="auto">
              <a:xfrm rot="5400000">
                <a:off x="7045617" y="5194615"/>
                <a:ext cx="155575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9963" name="Line 110"/>
              <p:cNvSpPr>
                <a:spLocks noChangeAspect="1" noChangeShapeType="1"/>
              </p:cNvSpPr>
              <p:nvPr/>
            </p:nvSpPr>
            <p:spPr bwMode="auto">
              <a:xfrm>
                <a:off x="5977230" y="4846952"/>
                <a:ext cx="0" cy="41751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9964" name="Line 111"/>
              <p:cNvSpPr>
                <a:spLocks noChangeAspect="1" noChangeShapeType="1"/>
              </p:cNvSpPr>
              <p:nvPr/>
            </p:nvSpPr>
            <p:spPr bwMode="auto">
              <a:xfrm rot="5400000">
                <a:off x="6466179" y="5342252"/>
                <a:ext cx="155575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39968" name="Text Box 143"/>
            <p:cNvSpPr txBox="1">
              <a:spLocks noChangeArrowheads="1"/>
            </p:cNvSpPr>
            <p:nvPr/>
          </p:nvSpPr>
          <p:spPr bwMode="auto">
            <a:xfrm>
              <a:off x="4223515" y="4526128"/>
              <a:ext cx="135966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PT" altLang="en-US" sz="1600" b="1" dirty="0" smtClean="0">
                  <a:solidFill>
                    <a:srgbClr val="FF0000"/>
                  </a:solidFill>
                  <a:latin typeface="Arial" charset="0"/>
                </a:rPr>
                <a:t>3.</a:t>
              </a:r>
              <a:r>
                <a:rPr lang="pt-PT" altLang="en-US" sz="1600" b="1" dirty="0" smtClean="0">
                  <a:solidFill>
                    <a:srgbClr val="00FF00"/>
                  </a:solidFill>
                  <a:latin typeface="Arial" charset="0"/>
                </a:rPr>
                <a:t> </a:t>
              </a:r>
              <a:r>
                <a:rPr lang="pt-PT" altLang="en-US" sz="1600" b="1" dirty="0" err="1">
                  <a:solidFill>
                    <a:srgbClr val="FF0000"/>
                  </a:solidFill>
                  <a:latin typeface="Arial" charset="0"/>
                </a:rPr>
                <a:t>corrosion</a:t>
              </a:r>
              <a:endParaRPr lang="pt-PT" altLang="en-US" sz="1600" dirty="0">
                <a:latin typeface="Arial" charset="0"/>
              </a:endParaRPr>
            </a:p>
          </p:txBody>
        </p:sp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5"/>
            <a:srcRect l="38599" t="18388" r="26007" b="18585"/>
            <a:stretch/>
          </p:blipFill>
          <p:spPr>
            <a:xfrm>
              <a:off x="974048" y="2135567"/>
              <a:ext cx="2561847" cy="3300923"/>
            </a:xfrm>
            <a:prstGeom prst="rect">
              <a:avLst/>
            </a:prstGeom>
          </p:spPr>
        </p:pic>
      </p:grpSp>
      <p:grpSp>
        <p:nvGrpSpPr>
          <p:cNvPr id="29" name="Group 28"/>
          <p:cNvGrpSpPr/>
          <p:nvPr/>
        </p:nvGrpSpPr>
        <p:grpSpPr>
          <a:xfrm>
            <a:off x="1118855" y="2422315"/>
            <a:ext cx="5466631" cy="4369453"/>
            <a:chOff x="928355" y="2295315"/>
            <a:chExt cx="5466631" cy="4369453"/>
          </a:xfrm>
        </p:grpSpPr>
        <p:sp>
          <p:nvSpPr>
            <p:cNvPr id="39939" name="Text Box 14"/>
            <p:cNvSpPr txBox="1">
              <a:spLocks noChangeArrowheads="1"/>
            </p:cNvSpPr>
            <p:nvPr/>
          </p:nvSpPr>
          <p:spPr bwMode="auto">
            <a:xfrm>
              <a:off x="3535156" y="5341329"/>
              <a:ext cx="2859830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PT" altLang="en-US" sz="1600" dirty="0" err="1"/>
                <a:t>R</a:t>
              </a:r>
              <a:r>
                <a:rPr lang="pt-PT" altLang="en-US" sz="1600" b="1" baseline="-25000" dirty="0" err="1"/>
                <a:t>s</a:t>
              </a:r>
              <a:r>
                <a:rPr lang="pt-PT" altLang="en-US" sz="1600" dirty="0"/>
                <a:t> – </a:t>
              </a:r>
              <a:r>
                <a:rPr lang="pt-PT" altLang="en-US" sz="1600" dirty="0" err="1"/>
                <a:t>solution</a:t>
              </a:r>
              <a:r>
                <a:rPr lang="pt-PT" altLang="en-US" sz="1600" dirty="0"/>
                <a:t> </a:t>
              </a:r>
              <a:r>
                <a:rPr lang="pt-PT" altLang="en-US" sz="1600" dirty="0" err="1"/>
                <a:t>resistance</a:t>
              </a:r>
              <a:endParaRPr lang="pt-PT" altLang="en-US" sz="16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PT" altLang="en-US" sz="1600" dirty="0" smtClean="0"/>
                <a:t>R</a:t>
              </a:r>
              <a:r>
                <a:rPr lang="pt-PT" altLang="en-US" sz="1600" b="1" baseline="-25000" dirty="0" smtClean="0"/>
                <a:t>po</a:t>
              </a:r>
              <a:r>
                <a:rPr lang="pt-PT" altLang="en-US" sz="1600" dirty="0" smtClean="0"/>
                <a:t> </a:t>
              </a:r>
              <a:r>
                <a:rPr lang="pt-PT" altLang="en-US" sz="1600" dirty="0"/>
                <a:t>– </a:t>
              </a:r>
              <a:r>
                <a:rPr lang="pt-PT" altLang="en-US" sz="1600" dirty="0" err="1"/>
                <a:t>paint</a:t>
              </a:r>
              <a:r>
                <a:rPr lang="pt-PT" altLang="en-US" sz="1600" dirty="0"/>
                <a:t> (</a:t>
              </a:r>
              <a:r>
                <a:rPr lang="pt-PT" altLang="en-US" sz="1600" dirty="0" err="1"/>
                <a:t>pore</a:t>
              </a:r>
              <a:r>
                <a:rPr lang="pt-PT" altLang="en-US" sz="1600" dirty="0"/>
                <a:t>) </a:t>
              </a:r>
              <a:r>
                <a:rPr lang="pt-PT" altLang="en-US" sz="1600" dirty="0" err="1"/>
                <a:t>resistance</a:t>
              </a:r>
              <a:endParaRPr lang="pt-PT" altLang="en-US" sz="16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PT" altLang="en-US" sz="1600" dirty="0" err="1"/>
                <a:t>C</a:t>
              </a:r>
              <a:r>
                <a:rPr lang="pt-PT" altLang="en-US" sz="1600" b="1" baseline="-25000" dirty="0" err="1"/>
                <a:t>f</a:t>
              </a:r>
              <a:r>
                <a:rPr lang="pt-PT" altLang="en-US" sz="1600" dirty="0"/>
                <a:t> – </a:t>
              </a:r>
              <a:r>
                <a:rPr lang="pt-PT" altLang="en-US" sz="1600" dirty="0" err="1"/>
                <a:t>paint</a:t>
              </a:r>
              <a:r>
                <a:rPr lang="pt-PT" altLang="en-US" sz="1600" dirty="0"/>
                <a:t> </a:t>
              </a:r>
              <a:r>
                <a:rPr lang="pt-PT" altLang="en-US" sz="1600" dirty="0" err="1"/>
                <a:t>film</a:t>
              </a:r>
              <a:r>
                <a:rPr lang="pt-PT" altLang="en-US" sz="1600" dirty="0"/>
                <a:t> </a:t>
              </a:r>
              <a:r>
                <a:rPr lang="pt-PT" altLang="en-US" sz="1600" dirty="0" err="1"/>
                <a:t>capacitance</a:t>
              </a:r>
              <a:endParaRPr lang="pt-PT" altLang="en-US" sz="16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PT" altLang="en-US" sz="1600" dirty="0" err="1"/>
                <a:t>R</a:t>
              </a:r>
              <a:r>
                <a:rPr lang="pt-PT" altLang="en-US" sz="1600" b="1" baseline="-25000" dirty="0" err="1"/>
                <a:t>ct</a:t>
              </a:r>
              <a:r>
                <a:rPr lang="pt-PT" altLang="en-US" sz="1600" dirty="0"/>
                <a:t> – charge </a:t>
              </a:r>
              <a:r>
                <a:rPr lang="pt-PT" altLang="en-US" sz="1600" dirty="0" err="1"/>
                <a:t>transfer</a:t>
              </a:r>
              <a:r>
                <a:rPr lang="pt-PT" altLang="en-US" sz="1600" dirty="0"/>
                <a:t> </a:t>
              </a:r>
              <a:r>
                <a:rPr lang="pt-PT" altLang="en-US" sz="1600" dirty="0" err="1"/>
                <a:t>resistance</a:t>
              </a:r>
              <a:endParaRPr lang="pt-PT" altLang="en-US" sz="16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PT" altLang="en-US" sz="1600" dirty="0" err="1"/>
                <a:t>C</a:t>
              </a:r>
              <a:r>
                <a:rPr lang="pt-PT" altLang="en-US" sz="1600" b="1" baseline="-25000" dirty="0" err="1"/>
                <a:t>dl</a:t>
              </a:r>
              <a:r>
                <a:rPr lang="pt-PT" altLang="en-US" sz="1600" dirty="0"/>
                <a:t> – </a:t>
              </a:r>
              <a:r>
                <a:rPr lang="pt-PT" altLang="en-US" sz="1600" dirty="0" err="1"/>
                <a:t>double</a:t>
              </a:r>
              <a:r>
                <a:rPr lang="pt-PT" altLang="en-US" sz="1600" dirty="0"/>
                <a:t> </a:t>
              </a:r>
              <a:r>
                <a:rPr lang="pt-PT" altLang="en-US" sz="1600" dirty="0" err="1"/>
                <a:t>layer</a:t>
              </a:r>
              <a:r>
                <a:rPr lang="pt-PT" altLang="en-US" sz="1600" dirty="0"/>
                <a:t> </a:t>
              </a:r>
              <a:r>
                <a:rPr lang="pt-PT" altLang="en-US" sz="1600" dirty="0" err="1"/>
                <a:t>capacitance</a:t>
              </a:r>
              <a:endParaRPr lang="pt-PT" altLang="en-US" sz="1600" dirty="0"/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928355" y="2295315"/>
              <a:ext cx="2467495" cy="881925"/>
              <a:chOff x="928355" y="2288151"/>
              <a:chExt cx="2467495" cy="881925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2211652" y="2678274"/>
                <a:ext cx="39600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r>
                  <a:rPr lang="pt-PT" sz="1800" dirty="0" smtClean="0">
                    <a:latin typeface="Calibri" panose="020F0502020204030204" pitchFamily="34" charset="0"/>
                  </a:rPr>
                  <a:t>R</a:t>
                </a:r>
                <a:r>
                  <a:rPr lang="pt-PT" sz="1800" baseline="-25000" dirty="0" smtClean="0">
                    <a:latin typeface="Calibri" panose="020F0502020204030204" pitchFamily="34" charset="0"/>
                  </a:rPr>
                  <a:t>po</a:t>
                </a:r>
                <a:endParaRPr lang="pt-PT" sz="1800" baseline="-250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93" name="TextBox 192"/>
              <p:cNvSpPr txBox="1"/>
              <p:nvPr/>
            </p:nvSpPr>
            <p:spPr>
              <a:xfrm>
                <a:off x="980613" y="2288151"/>
                <a:ext cx="39600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r>
                  <a:rPr lang="pt-PT" sz="1800" dirty="0" err="1" smtClean="0">
                    <a:latin typeface="Calibri" panose="020F0502020204030204" pitchFamily="34" charset="0"/>
                  </a:rPr>
                  <a:t>R</a:t>
                </a:r>
                <a:r>
                  <a:rPr lang="pt-PT" sz="1800" baseline="-25000" dirty="0" err="1" smtClean="0">
                    <a:latin typeface="Calibri" panose="020F0502020204030204" pitchFamily="34" charset="0"/>
                  </a:rPr>
                  <a:t>ct</a:t>
                </a:r>
                <a:endParaRPr lang="pt-PT" sz="1800" baseline="-250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94" name="TextBox 193"/>
              <p:cNvSpPr txBox="1"/>
              <p:nvPr/>
            </p:nvSpPr>
            <p:spPr>
              <a:xfrm>
                <a:off x="1352104" y="2417527"/>
                <a:ext cx="39600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r>
                  <a:rPr lang="pt-PT" sz="1800" dirty="0" err="1" smtClean="0">
                    <a:latin typeface="Calibri" panose="020F0502020204030204" pitchFamily="34" charset="0"/>
                  </a:rPr>
                  <a:t>C</a:t>
                </a:r>
                <a:r>
                  <a:rPr lang="pt-PT" sz="1800" baseline="-25000" dirty="0" err="1" smtClean="0">
                    <a:latin typeface="Calibri" panose="020F0502020204030204" pitchFamily="34" charset="0"/>
                  </a:rPr>
                  <a:t>dl</a:t>
                </a:r>
                <a:endParaRPr lang="pt-PT" sz="1800" baseline="-250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95" name="TextBox 194"/>
              <p:cNvSpPr txBox="1"/>
              <p:nvPr/>
            </p:nvSpPr>
            <p:spPr>
              <a:xfrm>
                <a:off x="2999850" y="2893077"/>
                <a:ext cx="39600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r>
                  <a:rPr lang="pt-PT" sz="1800" dirty="0" err="1" smtClean="0">
                    <a:latin typeface="Calibri" panose="020F0502020204030204" pitchFamily="34" charset="0"/>
                  </a:rPr>
                  <a:t>C</a:t>
                </a:r>
                <a:r>
                  <a:rPr lang="pt-PT" sz="1800" baseline="-25000" dirty="0" err="1">
                    <a:latin typeface="Calibri" panose="020F0502020204030204" pitchFamily="34" charset="0"/>
                  </a:rPr>
                  <a:t>f</a:t>
                </a:r>
                <a:endParaRPr lang="pt-PT" sz="1800" baseline="-25000" dirty="0">
                  <a:latin typeface="Calibri" panose="020F0502020204030204" pitchFamily="34" charset="0"/>
                </a:endParaRPr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>
                <a:off x="2891916" y="2765513"/>
                <a:ext cx="503400" cy="35695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/>
              <p:cNvCxnSpPr/>
              <p:nvPr/>
            </p:nvCxnSpPr>
            <p:spPr>
              <a:xfrm>
                <a:off x="1301841" y="2339850"/>
                <a:ext cx="446263" cy="288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/>
              <p:cNvCxnSpPr/>
              <p:nvPr/>
            </p:nvCxnSpPr>
            <p:spPr>
              <a:xfrm>
                <a:off x="1921916" y="2708736"/>
                <a:ext cx="78198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Connector 213"/>
              <p:cNvCxnSpPr/>
              <p:nvPr/>
            </p:nvCxnSpPr>
            <p:spPr>
              <a:xfrm>
                <a:off x="928355" y="2318608"/>
                <a:ext cx="288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25500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75" t="7773" r="7650" b="5170"/>
          <a:stretch/>
        </p:blipFill>
        <p:spPr bwMode="auto">
          <a:xfrm>
            <a:off x="50801" y="2006599"/>
            <a:ext cx="2997200" cy="3822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8"/>
          <p:cNvSpPr txBox="1">
            <a:spLocks noChangeAspect="1" noChangeArrowheads="1"/>
          </p:cNvSpPr>
          <p:nvPr/>
        </p:nvSpPr>
        <p:spPr bwMode="auto">
          <a:xfrm>
            <a:off x="47100" y="206575"/>
            <a:ext cx="7001213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z="2800" b="1" dirty="0" smtClean="0">
                <a:solidFill>
                  <a:srgbClr val="00B0F0"/>
                </a:solidFill>
              </a:rPr>
              <a:t>Impedance of </a:t>
            </a:r>
            <a:r>
              <a:rPr lang="en-US" altLang="en-US" sz="2800" b="1" dirty="0" err="1" smtClean="0">
                <a:solidFill>
                  <a:srgbClr val="00B0F0"/>
                </a:solidFill>
              </a:rPr>
              <a:t>aluminium</a:t>
            </a:r>
            <a:r>
              <a:rPr lang="en-US" altLang="en-US" sz="2800" b="1" dirty="0" smtClean="0">
                <a:solidFill>
                  <a:srgbClr val="00B0F0"/>
                </a:solidFill>
              </a:rPr>
              <a:t> alloy 2024-T3 immersed in 0.05M </a:t>
            </a:r>
            <a:r>
              <a:rPr lang="en-US" altLang="en-US" sz="2800" b="1" dirty="0" err="1" smtClean="0">
                <a:solidFill>
                  <a:srgbClr val="00B0F0"/>
                </a:solidFill>
              </a:rPr>
              <a:t>NaCl</a:t>
            </a:r>
            <a:endParaRPr lang="en-US" altLang="en-US" sz="2800" b="1" dirty="0">
              <a:solidFill>
                <a:srgbClr val="00B0F0"/>
              </a:solidFill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2985927" y="3957694"/>
            <a:ext cx="6031288" cy="1352861"/>
            <a:chOff x="2985927" y="3957694"/>
            <a:chExt cx="6031288" cy="1352861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04" t="6139" r="26711" b="5977"/>
            <a:stretch>
              <a:fillRect/>
            </a:stretch>
          </p:blipFill>
          <p:spPr bwMode="auto">
            <a:xfrm>
              <a:off x="4432725" y="4044831"/>
              <a:ext cx="1288091" cy="12494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736" t="6206" r="26720" b="6029"/>
            <a:stretch>
              <a:fillRect/>
            </a:stretch>
          </p:blipFill>
          <p:spPr bwMode="auto">
            <a:xfrm>
              <a:off x="2985927" y="4044831"/>
              <a:ext cx="1291367" cy="12494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80" t="6065" r="27148" b="5989"/>
            <a:stretch>
              <a:fillRect/>
            </a:stretch>
          </p:blipFill>
          <p:spPr bwMode="auto">
            <a:xfrm>
              <a:off x="5876248" y="4044831"/>
              <a:ext cx="1264664" cy="12494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9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012" t="6358" r="25938" b="6223"/>
            <a:stretch>
              <a:fillRect/>
            </a:stretch>
          </p:blipFill>
          <p:spPr bwMode="auto">
            <a:xfrm>
              <a:off x="7296344" y="4065725"/>
              <a:ext cx="1293673" cy="12076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21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234" t="26785" r="2756" b="26646"/>
            <a:stretch>
              <a:fillRect/>
            </a:stretch>
          </p:blipFill>
          <p:spPr bwMode="auto">
            <a:xfrm>
              <a:off x="8624171" y="4098381"/>
              <a:ext cx="348995" cy="1212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9"/>
            <p:cNvSpPr txBox="1">
              <a:spLocks noChangeArrowheads="1"/>
            </p:cNvSpPr>
            <p:nvPr/>
          </p:nvSpPr>
          <p:spPr bwMode="auto">
            <a:xfrm>
              <a:off x="8619670" y="3957694"/>
              <a:ext cx="397545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 anchorCtr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l-GR" altLang="en-US" sz="900" dirty="0">
                  <a:latin typeface="Roboto Slab"/>
                  <a:cs typeface="Times New Roman" panose="02020603050405020304" pitchFamily="18" charset="0"/>
                </a:rPr>
                <a:t>μ</a:t>
              </a:r>
              <a:r>
                <a:rPr lang="pt-PT" altLang="en-US" sz="900" dirty="0">
                  <a:latin typeface="Roboto Slab"/>
                  <a:cs typeface="Times New Roman" panose="02020603050405020304" pitchFamily="18" charset="0"/>
                </a:rPr>
                <a:t>A cm</a:t>
              </a:r>
              <a:r>
                <a:rPr lang="pt-PT" altLang="en-US" sz="900" baseline="30000" dirty="0">
                  <a:latin typeface="Roboto Slab"/>
                  <a:cs typeface="Times New Roman" panose="02020603050405020304" pitchFamily="18" charset="0"/>
                </a:rPr>
                <a:t>-2</a:t>
              </a:r>
              <a:endParaRPr lang="en-GB" altLang="en-US" sz="900" baseline="30000" dirty="0">
                <a:latin typeface="Roboto Slab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2896805" y="2119333"/>
            <a:ext cx="5727911" cy="1739731"/>
            <a:chOff x="2896805" y="2119333"/>
            <a:chExt cx="5727911" cy="1739731"/>
          </a:xfrm>
        </p:grpSpPr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3284263" y="2119333"/>
              <a:ext cx="4873108" cy="222603"/>
              <a:chOff x="893563" y="1799528"/>
              <a:chExt cx="6915984" cy="307853"/>
            </a:xfrm>
          </p:grpSpPr>
          <p:sp>
            <p:nvSpPr>
              <p:cNvPr id="23" name="TextBox 20"/>
              <p:cNvSpPr txBox="1">
                <a:spLocks noChangeArrowheads="1"/>
              </p:cNvSpPr>
              <p:nvPr/>
            </p:nvSpPr>
            <p:spPr bwMode="auto">
              <a:xfrm>
                <a:off x="893563" y="1799528"/>
                <a:ext cx="752068" cy="3078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pt-PT" altLang="en-US" b="1" dirty="0">
                    <a:latin typeface="Roboto Slab"/>
                    <a:cs typeface="Arial" panose="020B0604020202020204" pitchFamily="34" charset="0"/>
                  </a:rPr>
                  <a:t>30 min</a:t>
                </a:r>
                <a:endParaRPr lang="en-GB" altLang="en-US" b="1" dirty="0">
                  <a:latin typeface="Roboto Slab"/>
                  <a:cs typeface="Arial" panose="020B0604020202020204" pitchFamily="34" charset="0"/>
                </a:endParaRPr>
              </a:p>
            </p:txBody>
          </p:sp>
          <p:sp>
            <p:nvSpPr>
              <p:cNvPr id="24" name="TextBox 25"/>
              <p:cNvSpPr txBox="1">
                <a:spLocks noChangeArrowheads="1"/>
              </p:cNvSpPr>
              <p:nvPr/>
            </p:nvSpPr>
            <p:spPr bwMode="auto">
              <a:xfrm>
                <a:off x="3015088" y="1799528"/>
                <a:ext cx="641470" cy="3078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pt-PT" altLang="en-US" b="1" dirty="0">
                    <a:latin typeface="Roboto Slab"/>
                    <a:cs typeface="Arial" panose="020B0604020202020204" pitchFamily="34" charset="0"/>
                  </a:rPr>
                  <a:t>1 </a:t>
                </a:r>
                <a:r>
                  <a:rPr lang="pt-PT" altLang="en-US" b="1" dirty="0" err="1">
                    <a:latin typeface="Roboto Slab"/>
                    <a:cs typeface="Arial" panose="020B0604020202020204" pitchFamily="34" charset="0"/>
                  </a:rPr>
                  <a:t>day</a:t>
                </a:r>
                <a:endParaRPr lang="en-GB" altLang="en-US" b="1" dirty="0">
                  <a:latin typeface="Roboto Slab"/>
                  <a:cs typeface="Arial" panose="020B0604020202020204" pitchFamily="34" charset="0"/>
                </a:endParaRPr>
              </a:p>
            </p:txBody>
          </p:sp>
          <p:sp>
            <p:nvSpPr>
              <p:cNvPr id="25" name="TextBox 26"/>
              <p:cNvSpPr txBox="1">
                <a:spLocks noChangeArrowheads="1"/>
              </p:cNvSpPr>
              <p:nvPr/>
            </p:nvSpPr>
            <p:spPr bwMode="auto">
              <a:xfrm>
                <a:off x="4963777" y="1799528"/>
                <a:ext cx="771302" cy="3078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pt-PT" altLang="en-US" b="1">
                    <a:latin typeface="Roboto Slab"/>
                    <a:cs typeface="Arial" panose="020B0604020202020204" pitchFamily="34" charset="0"/>
                  </a:rPr>
                  <a:t>1 week</a:t>
                </a:r>
                <a:endParaRPr lang="en-GB" altLang="en-US" b="1">
                  <a:latin typeface="Roboto Slab"/>
                  <a:cs typeface="Arial" panose="020B0604020202020204" pitchFamily="34" charset="0"/>
                </a:endParaRPr>
              </a:p>
            </p:txBody>
          </p:sp>
          <p:sp>
            <p:nvSpPr>
              <p:cNvPr id="26" name="TextBox 27"/>
              <p:cNvSpPr txBox="1">
                <a:spLocks noChangeArrowheads="1"/>
              </p:cNvSpPr>
              <p:nvPr/>
            </p:nvSpPr>
            <p:spPr bwMode="auto">
              <a:xfrm>
                <a:off x="6929250" y="1799528"/>
                <a:ext cx="880297" cy="3078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pt-PT" altLang="en-US" b="1">
                    <a:latin typeface="Roboto Slab"/>
                    <a:cs typeface="Arial" panose="020B0604020202020204" pitchFamily="34" charset="0"/>
                  </a:rPr>
                  <a:t>1 month</a:t>
                </a:r>
                <a:endParaRPr lang="en-GB" altLang="en-US" b="1">
                  <a:latin typeface="Roboto Slab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" name="Group 1"/>
            <p:cNvGrpSpPr>
              <a:grpSpLocks/>
            </p:cNvGrpSpPr>
            <p:nvPr/>
          </p:nvGrpSpPr>
          <p:grpSpPr bwMode="auto">
            <a:xfrm>
              <a:off x="2896805" y="2427364"/>
              <a:ext cx="5727911" cy="1431700"/>
              <a:chOff x="179868" y="3595884"/>
              <a:chExt cx="8129132" cy="1980000"/>
            </a:xfrm>
          </p:grpSpPr>
          <p:pic>
            <p:nvPicPr>
              <p:cNvPr id="8" name="Picture 3" descr="G:\A\TRABALHO\COMUNICACOES\2014\ISE2014_Joao\0_tratam SVET LDH Joao\27_para Joao_Blank_1\470_1d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906" t="6810" r="18831" b="4836"/>
              <a:stretch>
                <a:fillRect/>
              </a:stretch>
            </p:blipFill>
            <p:spPr bwMode="auto">
              <a:xfrm>
                <a:off x="2248544" y="3595884"/>
                <a:ext cx="1980000" cy="198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4" descr="G:\A\TRABALHO\COMUNICACOES\2014\ISE2014_Joao\0_tratam SVET LDH Joao\27_para Joao_Blank_1\488_5d.jpg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533" t="5640" r="15565" b="3827"/>
              <a:stretch>
                <a:fillRect/>
              </a:stretch>
            </p:blipFill>
            <p:spPr bwMode="auto">
              <a:xfrm>
                <a:off x="4288772" y="3595884"/>
                <a:ext cx="1980000" cy="198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5" descr="G:\A\TRABALHO\COMUNICACOES\2014\ISE2014_Joao\0_tratam SVET LDH Joao\27_para Joao_Blank_1\1month.jpg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746" t="14339" r="32254" b="12328"/>
              <a:stretch>
                <a:fillRect/>
              </a:stretch>
            </p:blipFill>
            <p:spPr bwMode="auto">
              <a:xfrm>
                <a:off x="6329000" y="3595884"/>
                <a:ext cx="1980000" cy="198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" name="Picture 2" descr="G:\A\TRABALHO\COMUNICACOES\2014\ISE2014_Joao\0_tratam SVET LDH Joao\27_para Joao_Blank_1\27_before immersion_1.25x.jpg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641" t="4134" r="16786" b="4439"/>
              <a:stretch>
                <a:fillRect/>
              </a:stretch>
            </p:blipFill>
            <p:spPr bwMode="auto">
              <a:xfrm>
                <a:off x="208318" y="3595884"/>
                <a:ext cx="1980000" cy="198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2" name="Group 28"/>
              <p:cNvGrpSpPr>
                <a:grpSpLocks/>
              </p:cNvGrpSpPr>
              <p:nvPr/>
            </p:nvGrpSpPr>
            <p:grpSpPr bwMode="auto">
              <a:xfrm>
                <a:off x="179868" y="5109579"/>
                <a:ext cx="783058" cy="384980"/>
                <a:chOff x="321865" y="5205070"/>
                <a:chExt cx="783058" cy="384980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424921" y="5312169"/>
                  <a:ext cx="585740" cy="27788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>
                    <a:latin typeface="Roboto Slab"/>
                  </a:endParaRPr>
                </a:p>
              </p:txBody>
            </p:sp>
            <p:cxnSp>
              <p:nvCxnSpPr>
                <p:cNvPr id="14" name="Straight Connector 13"/>
                <p:cNvCxnSpPr/>
                <p:nvPr/>
              </p:nvCxnSpPr>
              <p:spPr>
                <a:xfrm>
                  <a:off x="537625" y="5534473"/>
                  <a:ext cx="360332" cy="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TextBox 31"/>
                <p:cNvSpPr txBox="1">
                  <a:spLocks noChangeArrowheads="1"/>
                </p:cNvSpPr>
                <p:nvPr/>
              </p:nvSpPr>
              <p:spPr bwMode="auto">
                <a:xfrm>
                  <a:off x="321865" y="5205070"/>
                  <a:ext cx="783058" cy="3617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r>
                    <a:rPr lang="pt-PT" altLang="en-US" sz="1100" b="1" dirty="0">
                      <a:latin typeface="Roboto Slab"/>
                      <a:cs typeface="Arial" panose="020B0604020202020204" pitchFamily="34" charset="0"/>
                    </a:rPr>
                    <a:t>1 mm</a:t>
                  </a:r>
                  <a:endParaRPr lang="en-GB" altLang="en-US" sz="1100" b="1" dirty="0">
                    <a:latin typeface="Roboto Slab"/>
                    <a:cs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50" name="Text Box 8"/>
          <p:cNvSpPr txBox="1">
            <a:spLocks noChangeAspect="1" noChangeArrowheads="1"/>
          </p:cNvSpPr>
          <p:nvPr/>
        </p:nvSpPr>
        <p:spPr bwMode="auto">
          <a:xfrm>
            <a:off x="1357873" y="1698604"/>
            <a:ext cx="775727" cy="473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PT" altLang="en-US" sz="2800" b="1" dirty="0" smtClean="0">
                <a:solidFill>
                  <a:srgbClr val="00B0F0"/>
                </a:solidFill>
              </a:rPr>
              <a:t>EIS</a:t>
            </a:r>
            <a:endParaRPr lang="pt-PT" altLang="en-US" sz="28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745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4091" y="821803"/>
            <a:ext cx="46645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1" dirty="0" smtClean="0">
                <a:solidFill>
                  <a:schemeClr val="tx1"/>
                </a:solidFill>
                <a:latin typeface="Roboto Slab"/>
              </a:rPr>
              <a:t>- Can probe small volumes of solution</a:t>
            </a:r>
          </a:p>
          <a:p>
            <a:r>
              <a:rPr lang="en-GB" sz="1800" b="1" dirty="0" smtClean="0">
                <a:solidFill>
                  <a:schemeClr val="tx1"/>
                </a:solidFill>
                <a:latin typeface="Roboto Slab"/>
              </a:rPr>
              <a:t>- Provide spatial resolution</a:t>
            </a:r>
          </a:p>
          <a:p>
            <a:r>
              <a:rPr lang="en-GB" sz="1800" b="1" dirty="0" smtClean="0">
                <a:solidFill>
                  <a:schemeClr val="tx1"/>
                </a:solidFill>
                <a:latin typeface="Roboto Slab"/>
              </a:rPr>
              <a:t>- Can be placed very close to the surface</a:t>
            </a:r>
            <a:endParaRPr lang="en-GB" sz="1800" b="1" dirty="0">
              <a:solidFill>
                <a:schemeClr val="tx1"/>
              </a:solidFill>
              <a:latin typeface="Roboto Slab"/>
            </a:endParaRPr>
          </a:p>
        </p:txBody>
      </p:sp>
      <p:sp>
        <p:nvSpPr>
          <p:cNvPr id="3" name="Shape 76"/>
          <p:cNvSpPr txBox="1">
            <a:spLocks/>
          </p:cNvSpPr>
          <p:nvPr/>
        </p:nvSpPr>
        <p:spPr>
          <a:xfrm>
            <a:off x="21014" y="104174"/>
            <a:ext cx="4610649" cy="56715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91EA"/>
              </a:buClr>
              <a:buSzPct val="100000"/>
              <a:buFont typeface="Roboto Slab"/>
              <a:buNone/>
              <a:defRPr sz="2000" b="0" i="0" u="none" strike="noStrike" cap="none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pPr algn="ctr"/>
            <a:r>
              <a:rPr lang="en-GB" sz="4000" b="1" dirty="0" smtClean="0">
                <a:solidFill>
                  <a:srgbClr val="00B0F0"/>
                </a:solidFill>
              </a:rPr>
              <a:t>Microelectrodes</a:t>
            </a:r>
            <a:endParaRPr lang="en" sz="4000" b="1" dirty="0">
              <a:solidFill>
                <a:srgbClr val="00B0F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091" y="2199191"/>
            <a:ext cx="4414458" cy="41087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96423" y="4988690"/>
            <a:ext cx="42710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/>
              <a:t>SRET – Scanning Reference Electrode Technique</a:t>
            </a:r>
          </a:p>
          <a:p>
            <a:r>
              <a:rPr lang="en-GB" sz="1200" dirty="0" smtClean="0"/>
              <a:t>SVET – Scanning Vibrating Electrode Technique</a:t>
            </a:r>
          </a:p>
          <a:p>
            <a:r>
              <a:rPr lang="en-GB" sz="1200" dirty="0" smtClean="0"/>
              <a:t>LEIS – Localised Electrochemical Impedance Spectroscopy</a:t>
            </a:r>
          </a:p>
          <a:p>
            <a:r>
              <a:rPr lang="en-GB" sz="1200" dirty="0" smtClean="0"/>
              <a:t>SIET – Scanning Ion Selective Electrode Technique</a:t>
            </a:r>
          </a:p>
          <a:p>
            <a:r>
              <a:rPr lang="en-GB" sz="1200" dirty="0" smtClean="0"/>
              <a:t>SECM – Scanning Electrochemical Microscopy</a:t>
            </a:r>
          </a:p>
          <a:p>
            <a:r>
              <a:rPr lang="en-GB" sz="1200" dirty="0" smtClean="0"/>
              <a:t>WBE – Wire Beam Electrode</a:t>
            </a:r>
          </a:p>
          <a:p>
            <a:r>
              <a:rPr lang="en-GB" sz="1200" dirty="0" smtClean="0"/>
              <a:t>SKP – Scanning Kelvin Probe</a:t>
            </a:r>
          </a:p>
          <a:p>
            <a:r>
              <a:rPr lang="en-GB" sz="1200" dirty="0" smtClean="0"/>
              <a:t>SKPFM – </a:t>
            </a:r>
            <a:r>
              <a:rPr lang="en-GB" sz="1200" dirty="0"/>
              <a:t>Scanning Kelvin </a:t>
            </a:r>
            <a:r>
              <a:rPr lang="en-GB" sz="1200" dirty="0" smtClean="0"/>
              <a:t>Probe </a:t>
            </a:r>
            <a:r>
              <a:rPr lang="en-GB" sz="1200" dirty="0"/>
              <a:t>Force Microscopy</a:t>
            </a:r>
            <a:endParaRPr lang="en-GB" sz="1200" dirty="0" smtClean="0"/>
          </a:p>
          <a:p>
            <a:r>
              <a:rPr lang="en-GB" sz="1200" dirty="0" smtClean="0"/>
              <a:t>AFM – Atomic Force Microscopy</a:t>
            </a:r>
          </a:p>
        </p:txBody>
      </p:sp>
    </p:spTree>
    <p:extLst>
      <p:ext uri="{BB962C8B-B14F-4D97-AF65-F5344CB8AC3E}">
        <p14:creationId xmlns:p14="http://schemas.microsoft.com/office/powerpoint/2010/main" val="2723354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488" y="1328696"/>
            <a:ext cx="7200000" cy="3274035"/>
          </a:xfrm>
          <a:prstGeom prst="rect">
            <a:avLst/>
          </a:prstGeom>
        </p:spPr>
      </p:pic>
      <p:grpSp>
        <p:nvGrpSpPr>
          <p:cNvPr id="13" name="Group 8"/>
          <p:cNvGrpSpPr>
            <a:grpSpLocks/>
          </p:cNvGrpSpPr>
          <p:nvPr/>
        </p:nvGrpSpPr>
        <p:grpSpPr bwMode="auto">
          <a:xfrm>
            <a:off x="5064125" y="4419058"/>
            <a:ext cx="2606675" cy="2044700"/>
            <a:chOff x="1932" y="2660"/>
            <a:chExt cx="1642" cy="1288"/>
          </a:xfrm>
        </p:grpSpPr>
        <p:pic>
          <p:nvPicPr>
            <p:cNvPr id="14" name="Picture 9" descr="probe vibrating_7x-2x"/>
            <p:cNvPicPr>
              <a:picLocks noChangeAspect="1" noChangeArrowheads="1"/>
            </p:cNvPicPr>
            <p:nvPr/>
          </p:nvPicPr>
          <p:blipFill>
            <a:blip r:embed="rId4">
              <a:lum bright="12000"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600" t="32074" r="36269" b="26643"/>
            <a:stretch>
              <a:fillRect/>
            </a:stretch>
          </p:blipFill>
          <p:spPr bwMode="auto">
            <a:xfrm>
              <a:off x="2666" y="2678"/>
              <a:ext cx="908" cy="12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" name="Picture 10" descr="probe_7x-2x"/>
            <p:cNvPicPr>
              <a:picLocks noChangeAspect="1" noChangeArrowheads="1"/>
            </p:cNvPicPr>
            <p:nvPr/>
          </p:nvPicPr>
          <p:blipFill>
            <a:blip r:embed="rId5">
              <a:lum bright="12000" contrast="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505" t="31596" r="36447" b="27052"/>
            <a:stretch>
              <a:fillRect/>
            </a:stretch>
          </p:blipFill>
          <p:spPr bwMode="auto">
            <a:xfrm>
              <a:off x="1932" y="2678"/>
              <a:ext cx="862" cy="12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2216" y="2883"/>
              <a:ext cx="24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PT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2068" y="2660"/>
              <a:ext cx="48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pt-PT" altLang="en-US" sz="1600" b="1"/>
                <a:t>10 </a:t>
              </a:r>
              <a:r>
                <a:rPr lang="pt-PT" altLang="en-US" sz="1600" b="1">
                  <a:latin typeface="Symbol" panose="05050102010706020507" pitchFamily="18" charset="2"/>
                </a:rPr>
                <a:t>m</a:t>
              </a:r>
              <a:r>
                <a:rPr lang="pt-PT" altLang="en-US" sz="1600" b="1"/>
                <a:t>m</a:t>
              </a:r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2801" y="3694"/>
              <a:ext cx="72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pt-PT" altLang="en-US" sz="2000">
                  <a:solidFill>
                    <a:schemeClr val="bg1"/>
                  </a:solidFill>
                </a:rPr>
                <a:t>vibrating</a:t>
              </a:r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2113" y="3695"/>
              <a:ext cx="5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pt-PT" altLang="en-US" sz="2000">
                  <a:solidFill>
                    <a:schemeClr val="bg1"/>
                  </a:solidFill>
                </a:rPr>
                <a:t>probe</a:t>
              </a:r>
            </a:p>
          </p:txBody>
        </p:sp>
      </p:grp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541890" y="109153"/>
            <a:ext cx="806022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pt-PT" sz="3200" b="1" dirty="0" err="1" smtClean="0">
                <a:solidFill>
                  <a:srgbClr val="00B0F0"/>
                </a:solidFill>
                <a:latin typeface="Arial" charset="0"/>
              </a:rPr>
              <a:t>Scanning</a:t>
            </a:r>
            <a:r>
              <a:rPr lang="pt-PT" sz="3200" b="1" dirty="0" smtClean="0">
                <a:solidFill>
                  <a:srgbClr val="00B0F0"/>
                </a:solidFill>
                <a:latin typeface="Arial" charset="0"/>
              </a:rPr>
              <a:t> </a:t>
            </a:r>
            <a:r>
              <a:rPr lang="pt-PT" sz="3200" b="1" dirty="0" err="1" smtClean="0">
                <a:solidFill>
                  <a:srgbClr val="00B0F0"/>
                </a:solidFill>
                <a:latin typeface="Arial" charset="0"/>
              </a:rPr>
              <a:t>Vibrating</a:t>
            </a:r>
            <a:r>
              <a:rPr lang="pt-PT" sz="3200" b="1" dirty="0" smtClean="0">
                <a:solidFill>
                  <a:srgbClr val="00B0F0"/>
                </a:solidFill>
                <a:latin typeface="Arial" charset="0"/>
              </a:rPr>
              <a:t> </a:t>
            </a:r>
            <a:r>
              <a:rPr lang="pt-PT" sz="3200" b="1" dirty="0" err="1" smtClean="0">
                <a:solidFill>
                  <a:srgbClr val="00B0F0"/>
                </a:solidFill>
                <a:latin typeface="Arial" charset="0"/>
              </a:rPr>
              <a:t>Electrode</a:t>
            </a:r>
            <a:r>
              <a:rPr lang="pt-PT" sz="3200" b="1" dirty="0" smtClean="0">
                <a:solidFill>
                  <a:srgbClr val="00B0F0"/>
                </a:solidFill>
                <a:latin typeface="Arial" charset="0"/>
              </a:rPr>
              <a:t> </a:t>
            </a:r>
            <a:r>
              <a:rPr lang="pt-PT" sz="3200" b="1" dirty="0" err="1" smtClean="0">
                <a:solidFill>
                  <a:srgbClr val="00B0F0"/>
                </a:solidFill>
                <a:latin typeface="Arial" charset="0"/>
              </a:rPr>
              <a:t>Technique</a:t>
            </a:r>
            <a:endParaRPr lang="pt-PT" sz="3200" b="1" dirty="0" smtClean="0">
              <a:solidFill>
                <a:srgbClr val="00B0F0"/>
              </a:solidFill>
              <a:latin typeface="Arial" charset="0"/>
            </a:endParaRPr>
          </a:p>
          <a:p>
            <a:pPr algn="ctr" eaLnBrk="1" hangingPunct="1">
              <a:defRPr/>
            </a:pPr>
            <a:r>
              <a:rPr lang="pt-PT" sz="3200" b="1" dirty="0" smtClean="0">
                <a:solidFill>
                  <a:srgbClr val="00B0F0"/>
                </a:solidFill>
                <a:latin typeface="Arial" charset="0"/>
              </a:rPr>
              <a:t>(SVET)</a:t>
            </a:r>
            <a:endParaRPr lang="en-US" sz="3200" b="1" dirty="0">
              <a:solidFill>
                <a:srgbClr val="00B0F0"/>
              </a:solidFill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229521"/>
              </p:ext>
            </p:extLst>
          </p:nvPr>
        </p:nvGraphicFramePr>
        <p:xfrm>
          <a:off x="1536052" y="4935473"/>
          <a:ext cx="274045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6" imgW="1028254" imgH="393529" progId="Equation.DSMT4">
                  <p:embed/>
                </p:oleObj>
              </mc:Choice>
              <mc:Fallback>
                <p:oleObj r:id="rId6" imgW="102825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052" y="4935473"/>
                        <a:ext cx="2740457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7862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Text Box 6"/>
          <p:cNvSpPr txBox="1">
            <a:spLocks noChangeArrowheads="1"/>
          </p:cNvSpPr>
          <p:nvPr/>
        </p:nvSpPr>
        <p:spPr bwMode="auto">
          <a:xfrm>
            <a:off x="969963" y="328613"/>
            <a:ext cx="72040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00B0F0"/>
                </a:solidFill>
                <a:latin typeface="Arial" panose="020B0604020202020204" pitchFamily="34" charset="0"/>
              </a:rPr>
              <a:t>Electrogalvanised</a:t>
            </a:r>
            <a:r>
              <a:rPr lang="en-US" altLang="en-US" sz="2400" b="1" dirty="0">
                <a:solidFill>
                  <a:srgbClr val="00B0F0"/>
                </a:solidFill>
                <a:latin typeface="Arial" panose="020B0604020202020204" pitchFamily="34" charset="0"/>
              </a:rPr>
              <a:t> steel 1 day in 0.05M </a:t>
            </a:r>
            <a:r>
              <a:rPr lang="en-US" altLang="en-US" sz="2400" b="1" dirty="0" err="1">
                <a:solidFill>
                  <a:srgbClr val="00B0F0"/>
                </a:solidFill>
                <a:latin typeface="Arial" panose="020B0604020202020204" pitchFamily="34" charset="0"/>
              </a:rPr>
              <a:t>NaCl</a:t>
            </a:r>
            <a:endParaRPr lang="en-US" altLang="en-US" sz="2400" b="1" dirty="0">
              <a:solidFill>
                <a:srgbClr val="00B0F0"/>
              </a:solidFill>
              <a:latin typeface="Arial" panose="020B0604020202020204" pitchFamily="34" charset="0"/>
            </a:endParaRPr>
          </a:p>
        </p:txBody>
      </p:sp>
      <p:grpSp>
        <p:nvGrpSpPr>
          <p:cNvPr id="47110" name="Group 17"/>
          <p:cNvGrpSpPr>
            <a:grpSpLocks/>
          </p:cNvGrpSpPr>
          <p:nvPr/>
        </p:nvGrpSpPr>
        <p:grpSpPr bwMode="auto">
          <a:xfrm>
            <a:off x="252413" y="1943100"/>
            <a:ext cx="4579937" cy="3440113"/>
            <a:chOff x="204" y="958"/>
            <a:chExt cx="1736" cy="1304"/>
          </a:xfrm>
        </p:grpSpPr>
        <p:pic>
          <p:nvPicPr>
            <p:cNvPr id="4711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29" t="9814" r="40955" b="27785"/>
            <a:stretch>
              <a:fillRect/>
            </a:stretch>
          </p:blipFill>
          <p:spPr bwMode="auto">
            <a:xfrm>
              <a:off x="204" y="958"/>
              <a:ext cx="1736" cy="1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13" name="Group 15"/>
            <p:cNvGrpSpPr>
              <a:grpSpLocks/>
            </p:cNvGrpSpPr>
            <p:nvPr/>
          </p:nvGrpSpPr>
          <p:grpSpPr bwMode="auto">
            <a:xfrm>
              <a:off x="1451" y="1027"/>
              <a:ext cx="275" cy="151"/>
              <a:chOff x="272" y="2077"/>
              <a:chExt cx="275" cy="151"/>
            </a:xfrm>
          </p:grpSpPr>
          <p:sp>
            <p:nvSpPr>
              <p:cNvPr id="47115" name="Line 13"/>
              <p:cNvSpPr>
                <a:spLocks noChangeShapeType="1"/>
              </p:cNvSpPr>
              <p:nvPr/>
            </p:nvSpPr>
            <p:spPr bwMode="auto">
              <a:xfrm>
                <a:off x="272" y="2228"/>
                <a:ext cx="263" cy="0"/>
              </a:xfrm>
              <a:prstGeom prst="line">
                <a:avLst/>
              </a:prstGeom>
              <a:noFill/>
              <a:ln w="508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7116" name="Text Box 14"/>
              <p:cNvSpPr txBox="1">
                <a:spLocks noChangeArrowheads="1"/>
              </p:cNvSpPr>
              <p:nvPr/>
            </p:nvSpPr>
            <p:spPr bwMode="auto">
              <a:xfrm>
                <a:off x="272" y="2077"/>
                <a:ext cx="275" cy="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GB" altLang="en-US" sz="2400" b="1">
                    <a:solidFill>
                      <a:srgbClr val="FFFF00"/>
                    </a:solidFill>
                  </a:rPr>
                  <a:t>1 mm</a:t>
                </a:r>
              </a:p>
            </p:txBody>
          </p:sp>
        </p:grpSp>
        <p:sp>
          <p:nvSpPr>
            <p:cNvPr id="47114" name="Rectangle 16"/>
            <p:cNvSpPr>
              <a:spLocks noChangeArrowheads="1"/>
            </p:cNvSpPr>
            <p:nvPr/>
          </p:nvSpPr>
          <p:spPr bwMode="auto">
            <a:xfrm>
              <a:off x="355" y="989"/>
              <a:ext cx="1424" cy="1229"/>
            </a:xfrm>
            <a:prstGeom prst="rect">
              <a:avLst/>
            </a:prstGeom>
            <a:noFill/>
            <a:ln w="28575">
              <a:solidFill>
                <a:srgbClr val="FFFF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</p:grp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42" t="18373" r="44908" b="19809"/>
          <a:stretch>
            <a:fillRect/>
          </a:stretch>
        </p:blipFill>
        <p:spPr bwMode="auto">
          <a:xfrm>
            <a:off x="4987925" y="1973263"/>
            <a:ext cx="3889375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891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3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036638"/>
            <a:ext cx="7200900" cy="539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969963" y="346075"/>
            <a:ext cx="7204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00B0F0"/>
                </a:solidFill>
                <a:latin typeface="Arial" panose="020B0604020202020204" pitchFamily="34" charset="0"/>
              </a:rPr>
              <a:t>Electrogalvanised</a:t>
            </a:r>
            <a:r>
              <a:rPr lang="en-US" altLang="en-US" sz="2400" b="1" dirty="0">
                <a:solidFill>
                  <a:srgbClr val="00B0F0"/>
                </a:solidFill>
                <a:latin typeface="Arial" panose="020B0604020202020204" pitchFamily="34" charset="0"/>
              </a:rPr>
              <a:t> steel 1 day in 0.05M </a:t>
            </a:r>
            <a:r>
              <a:rPr lang="en-US" altLang="en-US" sz="2400" b="1" dirty="0" err="1">
                <a:solidFill>
                  <a:srgbClr val="00B0F0"/>
                </a:solidFill>
                <a:latin typeface="Arial" panose="020B0604020202020204" pitchFamily="34" charset="0"/>
              </a:rPr>
              <a:t>NaCl</a:t>
            </a:r>
            <a:endParaRPr lang="en-US" altLang="en-US" sz="2400" b="1" dirty="0">
              <a:solidFill>
                <a:srgbClr val="00B0F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61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1779588" y="474663"/>
            <a:ext cx="558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B0F0"/>
                </a:solidFill>
                <a:latin typeface="Arial" panose="020B0604020202020204" pitchFamily="34" charset="0"/>
              </a:rPr>
              <a:t>DC04 low carbon steel in 0.05 M </a:t>
            </a:r>
            <a:r>
              <a:rPr lang="en-US" altLang="en-US" sz="2400" b="1" dirty="0" err="1">
                <a:solidFill>
                  <a:srgbClr val="00B0F0"/>
                </a:solidFill>
                <a:latin typeface="Arial" panose="020B0604020202020204" pitchFamily="34" charset="0"/>
              </a:rPr>
              <a:t>NaCl</a:t>
            </a:r>
            <a:endParaRPr lang="en-US" altLang="en-US" sz="2400" b="1" dirty="0">
              <a:solidFill>
                <a:srgbClr val="00B0F0"/>
              </a:solidFill>
              <a:latin typeface="Arial" panose="020B0604020202020204" pitchFamily="34" charset="0"/>
            </a:endParaRPr>
          </a:p>
        </p:txBody>
      </p:sp>
      <p:pic>
        <p:nvPicPr>
          <p:cNvPr id="2" name="Fe_NaCl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287463"/>
            <a:ext cx="6480175" cy="485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3776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975" y="352425"/>
            <a:ext cx="5226050" cy="615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9412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" name="TextBox 1"/>
          <p:cNvSpPr txBox="1">
            <a:spLocks noChangeArrowheads="1"/>
          </p:cNvSpPr>
          <p:nvPr/>
        </p:nvSpPr>
        <p:spPr bwMode="auto">
          <a:xfrm>
            <a:off x="0" y="0"/>
            <a:ext cx="742703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pt-PT" altLang="en-US" sz="4400" b="1" dirty="0" err="1" smtClean="0">
                <a:solidFill>
                  <a:srgbClr val="0091EA"/>
                </a:solidFill>
                <a:latin typeface="Roboto Slab"/>
              </a:rPr>
              <a:t>Micro-potentiometry</a:t>
            </a:r>
            <a:r>
              <a:rPr lang="pt-PT" altLang="en-US" sz="4400" b="1" dirty="0" smtClean="0">
                <a:solidFill>
                  <a:srgbClr val="0091EA"/>
                </a:solidFill>
                <a:latin typeface="Roboto Slab"/>
              </a:rPr>
              <a:t> (SIET)</a:t>
            </a:r>
            <a:endParaRPr lang="pt-PT" altLang="en-US" sz="4400" b="1" dirty="0">
              <a:solidFill>
                <a:srgbClr val="0091EA"/>
              </a:solidFill>
              <a:latin typeface="Roboto Slab"/>
            </a:endParaRPr>
          </a:p>
        </p:txBody>
      </p:sp>
      <p:grpSp>
        <p:nvGrpSpPr>
          <p:cNvPr id="422" name="Group 2"/>
          <p:cNvGrpSpPr>
            <a:grpSpLocks/>
          </p:cNvGrpSpPr>
          <p:nvPr/>
        </p:nvGrpSpPr>
        <p:grpSpPr bwMode="auto">
          <a:xfrm>
            <a:off x="481013" y="837156"/>
            <a:ext cx="8181975" cy="2862263"/>
            <a:chOff x="350692" y="2149707"/>
            <a:chExt cx="8181748" cy="2862168"/>
          </a:xfrm>
        </p:grpSpPr>
        <p:pic>
          <p:nvPicPr>
            <p:cNvPr id="423" name="Picture 5" descr="F:\BUFFALO\TRABALHO\SVET-SIET-SVP\RESULTS\SVET1\2012\424_Zn-Fe_pH_Na+_Cl-_SRET_5mMNaCl\P1040058_red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0432" y="2255168"/>
              <a:ext cx="3672008" cy="2756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4" name="TextBox 6"/>
            <p:cNvSpPr txBox="1">
              <a:spLocks noChangeArrowheads="1"/>
            </p:cNvSpPr>
            <p:nvPr/>
          </p:nvSpPr>
          <p:spPr bwMode="auto">
            <a:xfrm>
              <a:off x="5522218" y="2281612"/>
              <a:ext cx="12987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pt-PT" altLang="en-US" sz="1400">
                  <a:solidFill>
                    <a:srgbClr val="FFFF00"/>
                  </a:solidFill>
                </a:rPr>
                <a:t>Ref. electrode</a:t>
              </a:r>
              <a:endParaRPr lang="en-GB" altLang="en-US" sz="1400">
                <a:solidFill>
                  <a:srgbClr val="FFFF00"/>
                </a:solidFill>
              </a:endParaRPr>
            </a:p>
          </p:txBody>
        </p:sp>
        <p:grpSp>
          <p:nvGrpSpPr>
            <p:cNvPr id="425" name="Group 9"/>
            <p:cNvGrpSpPr>
              <a:grpSpLocks/>
            </p:cNvGrpSpPr>
            <p:nvPr/>
          </p:nvGrpSpPr>
          <p:grpSpPr bwMode="auto">
            <a:xfrm>
              <a:off x="350692" y="2149707"/>
              <a:ext cx="3578864" cy="2781722"/>
              <a:chOff x="350692" y="1268760"/>
              <a:chExt cx="3578864" cy="2781722"/>
            </a:xfrm>
          </p:grpSpPr>
          <p:sp>
            <p:nvSpPr>
              <p:cNvPr id="426" name="TextBox 10"/>
              <p:cNvSpPr txBox="1">
                <a:spLocks noChangeArrowheads="1"/>
              </p:cNvSpPr>
              <p:nvPr/>
            </p:nvSpPr>
            <p:spPr bwMode="auto">
              <a:xfrm>
                <a:off x="406689" y="1268760"/>
                <a:ext cx="350608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r>
                  <a:rPr lang="pt-PT" altLang="en-US" b="1" dirty="0" err="1">
                    <a:solidFill>
                      <a:srgbClr val="FF6600"/>
                    </a:solidFill>
                  </a:rPr>
                  <a:t>Ion</a:t>
                </a:r>
                <a:r>
                  <a:rPr lang="pt-PT" altLang="en-US" b="1" dirty="0">
                    <a:solidFill>
                      <a:srgbClr val="FF6600"/>
                    </a:solidFill>
                  </a:rPr>
                  <a:t>- </a:t>
                </a:r>
                <a:r>
                  <a:rPr lang="pt-PT" altLang="en-US" b="1" dirty="0" err="1">
                    <a:solidFill>
                      <a:srgbClr val="FF6600"/>
                    </a:solidFill>
                  </a:rPr>
                  <a:t>Selective</a:t>
                </a:r>
                <a:r>
                  <a:rPr lang="pt-PT" altLang="en-US" b="1" dirty="0">
                    <a:solidFill>
                      <a:srgbClr val="FF6600"/>
                    </a:solidFill>
                  </a:rPr>
                  <a:t> </a:t>
                </a:r>
                <a:r>
                  <a:rPr lang="pt-PT" altLang="en-US" b="1" dirty="0" err="1">
                    <a:solidFill>
                      <a:srgbClr val="FF6600"/>
                    </a:solidFill>
                  </a:rPr>
                  <a:t>Microelectrodes</a:t>
                </a:r>
                <a:endParaRPr lang="pt-PT" altLang="en-US" b="1" dirty="0">
                  <a:solidFill>
                    <a:srgbClr val="FF6600"/>
                  </a:solidFill>
                </a:endParaRPr>
              </a:p>
            </p:txBody>
          </p:sp>
          <p:pic>
            <p:nvPicPr>
              <p:cNvPr id="427" name="Picture 435" descr="100_3026_re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7842" y="1628800"/>
                <a:ext cx="3502025" cy="1246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428" name="Group 569"/>
              <p:cNvGrpSpPr>
                <a:grpSpLocks/>
              </p:cNvGrpSpPr>
              <p:nvPr/>
            </p:nvGrpSpPr>
            <p:grpSpPr bwMode="auto">
              <a:xfrm>
                <a:off x="350692" y="2578125"/>
                <a:ext cx="647700" cy="336550"/>
                <a:chOff x="3016" y="19391"/>
                <a:chExt cx="408" cy="212"/>
              </a:xfrm>
            </p:grpSpPr>
            <p:sp>
              <p:nvSpPr>
                <p:cNvPr id="442" name="Line 559"/>
                <p:cNvSpPr>
                  <a:spLocks noChangeShapeType="1"/>
                </p:cNvSpPr>
                <p:nvPr/>
              </p:nvSpPr>
              <p:spPr bwMode="auto">
                <a:xfrm>
                  <a:off x="3107" y="19391"/>
                  <a:ext cx="227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triangle" w="lg" len="med"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43" name="Text Box 560"/>
                <p:cNvSpPr txBox="1">
                  <a:spLocks noChangeArrowheads="1"/>
                </p:cNvSpPr>
                <p:nvPr/>
              </p:nvSpPr>
              <p:spPr bwMode="auto">
                <a:xfrm>
                  <a:off x="3016" y="19391"/>
                  <a:ext cx="408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defTabSz="41148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defTabSz="41148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defTabSz="41148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defTabSz="41148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defTabSz="41148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114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114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114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114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 algn="ctr"/>
                  <a:r>
                    <a:rPr lang="pt-PT" altLang="en-US" sz="1600" b="1">
                      <a:latin typeface="Arial" panose="020B0604020202020204" pitchFamily="34" charset="0"/>
                    </a:rPr>
                    <a:t>1 cm</a:t>
                  </a:r>
                </a:p>
              </p:txBody>
            </p:sp>
          </p:grpSp>
          <p:sp>
            <p:nvSpPr>
              <p:cNvPr id="429" name="Text Box 563"/>
              <p:cNvSpPr txBox="1">
                <a:spLocks noChangeArrowheads="1"/>
              </p:cNvSpPr>
              <p:nvPr/>
            </p:nvSpPr>
            <p:spPr bwMode="auto">
              <a:xfrm>
                <a:off x="2457305" y="1628800"/>
                <a:ext cx="1408113" cy="274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41148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41148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41148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41148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41148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pt-PT" altLang="en-US" sz="1200">
                    <a:latin typeface="Arial" panose="020B0604020202020204" pitchFamily="34" charset="0"/>
                  </a:rPr>
                  <a:t>glass micropipette</a:t>
                </a:r>
              </a:p>
            </p:txBody>
          </p:sp>
          <p:sp>
            <p:nvSpPr>
              <p:cNvPr id="430" name="Text Box 564"/>
              <p:cNvSpPr txBox="1">
                <a:spLocks noChangeArrowheads="1"/>
              </p:cNvSpPr>
              <p:nvPr/>
            </p:nvSpPr>
            <p:spPr bwMode="auto">
              <a:xfrm>
                <a:off x="647555" y="1628800"/>
                <a:ext cx="1704975" cy="274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41148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41148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41148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41148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41148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pt-PT" altLang="en-US" sz="1200">
                    <a:latin typeface="Arial" panose="020B0604020202020204" pitchFamily="34" charset="0"/>
                  </a:rPr>
                  <a:t>Ag wire with AgCl coat</a:t>
                </a:r>
              </a:p>
            </p:txBody>
          </p:sp>
          <p:sp>
            <p:nvSpPr>
              <p:cNvPr id="431" name="Text Box 565"/>
              <p:cNvSpPr txBox="1">
                <a:spLocks noChangeArrowheads="1"/>
              </p:cNvSpPr>
              <p:nvPr/>
            </p:nvSpPr>
            <p:spPr bwMode="auto">
              <a:xfrm>
                <a:off x="2575706" y="2454300"/>
                <a:ext cx="124104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41148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41148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41148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41148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41148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114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r>
                  <a:rPr lang="pt-PT" altLang="en-US" sz="1200" dirty="0" err="1">
                    <a:latin typeface="Arial" panose="020B0604020202020204" pitchFamily="34" charset="0"/>
                  </a:rPr>
                  <a:t>Filling</a:t>
                </a:r>
                <a:r>
                  <a:rPr lang="pt-PT" altLang="en-US" sz="1200" dirty="0">
                    <a:latin typeface="Arial" panose="020B0604020202020204" pitchFamily="34" charset="0"/>
                  </a:rPr>
                  <a:t> </a:t>
                </a:r>
                <a:r>
                  <a:rPr lang="pt-PT" altLang="en-US" sz="1200" dirty="0" err="1">
                    <a:latin typeface="Arial" panose="020B0604020202020204" pitchFamily="34" charset="0"/>
                  </a:rPr>
                  <a:t>solution</a:t>
                </a:r>
                <a:r>
                  <a:rPr lang="pt-PT" altLang="en-US" sz="1200" dirty="0">
                    <a:latin typeface="Arial" panose="020B0604020202020204" pitchFamily="34" charset="0"/>
                  </a:rPr>
                  <a:t>: </a:t>
                </a:r>
              </a:p>
              <a:p>
                <a:r>
                  <a:rPr lang="pt-PT" altLang="en-US" sz="1200" dirty="0">
                    <a:latin typeface="Arial" panose="020B0604020202020204" pitchFamily="34" charset="0"/>
                  </a:rPr>
                  <a:t>0.005M </a:t>
                </a:r>
                <a:r>
                  <a:rPr lang="pt-PT" altLang="en-US" sz="1200" dirty="0" err="1">
                    <a:latin typeface="Arial" panose="020B0604020202020204" pitchFamily="34" charset="0"/>
                  </a:rPr>
                  <a:t>NaCl</a:t>
                </a:r>
                <a:endParaRPr lang="pt-PT" altLang="en-US" sz="1200" baseline="-250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32" name="Line 566"/>
              <p:cNvSpPr>
                <a:spLocks noChangeShapeType="1"/>
              </p:cNvSpPr>
              <p:nvPr/>
            </p:nvSpPr>
            <p:spPr bwMode="auto">
              <a:xfrm>
                <a:off x="2155680" y="1946300"/>
                <a:ext cx="215900" cy="2873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33" name="Line 568"/>
              <p:cNvSpPr>
                <a:spLocks noChangeShapeType="1"/>
              </p:cNvSpPr>
              <p:nvPr/>
            </p:nvSpPr>
            <p:spPr bwMode="auto">
              <a:xfrm>
                <a:off x="3073255" y="1879625"/>
                <a:ext cx="215900" cy="2873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34" name="Line 570"/>
              <p:cNvSpPr>
                <a:spLocks noChangeShapeType="1"/>
              </p:cNvSpPr>
              <p:nvPr/>
            </p:nvSpPr>
            <p:spPr bwMode="auto">
              <a:xfrm flipV="1">
                <a:off x="3280422" y="2279673"/>
                <a:ext cx="280196" cy="216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435" name="Group 19"/>
              <p:cNvGrpSpPr>
                <a:grpSpLocks/>
              </p:cNvGrpSpPr>
              <p:nvPr/>
            </p:nvGrpSpPr>
            <p:grpSpPr bwMode="auto">
              <a:xfrm>
                <a:off x="356093" y="2924944"/>
                <a:ext cx="3573463" cy="1125538"/>
                <a:chOff x="4953726" y="4981437"/>
                <a:chExt cx="3573463" cy="1125538"/>
              </a:xfrm>
            </p:grpSpPr>
            <p:pic>
              <p:nvPicPr>
                <p:cNvPr id="436" name="Picture 522" descr="100_3027_red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6769"/>
                <a:stretch>
                  <a:fillRect/>
                </a:stretch>
              </p:blipFill>
              <p:spPr bwMode="auto">
                <a:xfrm>
                  <a:off x="4953726" y="4994137"/>
                  <a:ext cx="3573463" cy="11128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437" name="Group 561"/>
                <p:cNvGrpSpPr>
                  <a:grpSpLocks/>
                </p:cNvGrpSpPr>
                <p:nvPr/>
              </p:nvGrpSpPr>
              <p:grpSpPr bwMode="auto">
                <a:xfrm>
                  <a:off x="7469928" y="5714907"/>
                  <a:ext cx="771526" cy="338138"/>
                  <a:chOff x="7051" y="19346"/>
                  <a:chExt cx="486" cy="213"/>
                </a:xfrm>
              </p:grpSpPr>
              <p:sp>
                <p:nvSpPr>
                  <p:cNvPr id="440" name="Line 557"/>
                  <p:cNvSpPr>
                    <a:spLocks noChangeShapeType="1"/>
                  </p:cNvSpPr>
                  <p:nvPr/>
                </p:nvSpPr>
                <p:spPr bwMode="auto">
                  <a:xfrm>
                    <a:off x="7146" y="19346"/>
                    <a:ext cx="295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triangle" w="lg" len="med"/>
                    <a:tailEnd type="triangle" w="lg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441" name="Text Box 5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51" y="19346"/>
                    <a:ext cx="486" cy="21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defTabSz="41148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1pPr>
                    <a:lvl2pPr marL="742950" indent="-285750" defTabSz="41148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2pPr>
                    <a:lvl3pPr marL="1143000" indent="-228600" defTabSz="41148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3pPr>
                    <a:lvl4pPr marL="1600200" indent="-228600" defTabSz="41148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4pPr>
                    <a:lvl5pPr marL="2057400" indent="-228600" defTabSz="4114800"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5pPr>
                    <a:lvl6pPr marL="2514600" indent="-228600" defTabSz="4114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6pPr>
                    <a:lvl7pPr marL="2971800" indent="-228600" defTabSz="4114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7pPr>
                    <a:lvl8pPr marL="3429000" indent="-228600" defTabSz="4114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8pPr>
                    <a:lvl9pPr marL="3886200" indent="-228600" defTabSz="41148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Calibri" panose="020F0502020204030204" pitchFamily="34" charset="0"/>
                      </a:defRPr>
                    </a:lvl9pPr>
                  </a:lstStyle>
                  <a:p>
                    <a:pPr algn="ctr"/>
                    <a:r>
                      <a:rPr lang="pt-PT" altLang="en-US" sz="1600" b="1">
                        <a:latin typeface="Arial" panose="020B0604020202020204" pitchFamily="34" charset="0"/>
                      </a:rPr>
                      <a:t>76 </a:t>
                    </a:r>
                    <a:r>
                      <a:rPr lang="en-US" altLang="en-US" sz="16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µ</a:t>
                    </a:r>
                    <a:r>
                      <a:rPr lang="pt-PT" altLang="en-US" sz="1600" b="1">
                        <a:latin typeface="Arial" panose="020B0604020202020204" pitchFamily="34" charset="0"/>
                      </a:rPr>
                      <a:t>m</a:t>
                    </a:r>
                  </a:p>
                </p:txBody>
              </p:sp>
            </p:grpSp>
            <p:sp>
              <p:nvSpPr>
                <p:cNvPr id="438" name="Text Box 573"/>
                <p:cNvSpPr txBox="1">
                  <a:spLocks noChangeArrowheads="1"/>
                </p:cNvSpPr>
                <p:nvPr/>
              </p:nvSpPr>
              <p:spPr bwMode="auto">
                <a:xfrm>
                  <a:off x="6690988" y="4981437"/>
                  <a:ext cx="1750800" cy="2769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defTabSz="41148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 defTabSz="41148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 defTabSz="41148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 defTabSz="41148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 defTabSz="41148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defTabSz="4114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defTabSz="4114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defTabSz="4114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defTabSz="4114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r>
                    <a:rPr lang="pt-PT" altLang="en-US" sz="1200">
                      <a:latin typeface="Arial" panose="020B0604020202020204" pitchFamily="34" charset="0"/>
                    </a:rPr>
                    <a:t>sensitive ionophore gel</a:t>
                  </a:r>
                </a:p>
              </p:txBody>
            </p:sp>
            <p:sp>
              <p:nvSpPr>
                <p:cNvPr id="439" name="Line 574"/>
                <p:cNvSpPr>
                  <a:spLocks noChangeShapeType="1"/>
                </p:cNvSpPr>
                <p:nvPr/>
              </p:nvSpPr>
              <p:spPr bwMode="auto">
                <a:xfrm>
                  <a:off x="7617551" y="5211625"/>
                  <a:ext cx="215900" cy="28733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</p:grpSp>
      <p:pic>
        <p:nvPicPr>
          <p:cNvPr id="25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0" t="4161" r="3902" b="5271"/>
          <a:stretch/>
        </p:blipFill>
        <p:spPr bwMode="auto">
          <a:xfrm>
            <a:off x="2824219" y="3565004"/>
            <a:ext cx="4085864" cy="3275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6886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20131" y="3098357"/>
            <a:ext cx="12490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b="1" dirty="0" smtClean="0">
                <a:latin typeface="Calibri" panose="020F0502020204030204" pitchFamily="34" charset="0"/>
              </a:rPr>
              <a:t>pH  map</a:t>
            </a:r>
            <a:endParaRPr lang="en-GB" sz="2400" b="1" dirty="0">
              <a:latin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8855" y="247836"/>
            <a:ext cx="7694735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pt-PT" sz="2400" b="1" dirty="0" err="1" smtClean="0">
                <a:solidFill>
                  <a:srgbClr val="00B0F0"/>
                </a:solidFill>
              </a:rPr>
              <a:t>Etched</a:t>
            </a:r>
            <a:r>
              <a:rPr lang="pt-PT" sz="2400" b="1" dirty="0" smtClean="0">
                <a:solidFill>
                  <a:srgbClr val="00B0F0"/>
                </a:solidFill>
              </a:rPr>
              <a:t> AA2024-T3 </a:t>
            </a:r>
            <a:r>
              <a:rPr lang="pt-PT" sz="2400" b="1" dirty="0" err="1" smtClean="0">
                <a:solidFill>
                  <a:srgbClr val="00B0F0"/>
                </a:solidFill>
              </a:rPr>
              <a:t>after</a:t>
            </a:r>
            <a:r>
              <a:rPr lang="pt-PT" sz="2400" b="1" dirty="0" smtClean="0">
                <a:solidFill>
                  <a:srgbClr val="00B0F0"/>
                </a:solidFill>
              </a:rPr>
              <a:t> 24 </a:t>
            </a:r>
            <a:r>
              <a:rPr lang="pt-PT" sz="2400" b="1" dirty="0" err="1" smtClean="0">
                <a:solidFill>
                  <a:srgbClr val="00B0F0"/>
                </a:solidFill>
              </a:rPr>
              <a:t>houras</a:t>
            </a:r>
            <a:r>
              <a:rPr lang="pt-PT" sz="2400" b="1" dirty="0" smtClean="0">
                <a:solidFill>
                  <a:srgbClr val="00B0F0"/>
                </a:solidFill>
              </a:rPr>
              <a:t> in  0.005 M </a:t>
            </a:r>
            <a:r>
              <a:rPr lang="pt-PT" sz="2400" b="1" dirty="0" err="1" smtClean="0">
                <a:solidFill>
                  <a:srgbClr val="00B0F0"/>
                </a:solidFill>
              </a:rPr>
              <a:t>NaCl</a:t>
            </a:r>
            <a:endParaRPr lang="en-GB" sz="2400" b="1" dirty="0">
              <a:solidFill>
                <a:srgbClr val="00B0F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82501" y="3555086"/>
            <a:ext cx="3959960" cy="2952595"/>
            <a:chOff x="107504" y="1917458"/>
            <a:chExt cx="4320000" cy="3240001"/>
          </a:xfrm>
        </p:grpSpPr>
        <p:pic>
          <p:nvPicPr>
            <p:cNvPr id="9" name="Picture 3" descr="E:\A\TRABALHO\SVET-SIET-SVP\RESULTS\SVET1\2013\433_placas paralelas_5mMNaCl_Na_Cl_pH_SRET_a e b\after_1428_7_1.5x_c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1917458"/>
              <a:ext cx="4320000" cy="3240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ight Arrow 9"/>
            <p:cNvSpPr/>
            <p:nvPr/>
          </p:nvSpPr>
          <p:spPr bwMode="auto">
            <a:xfrm rot="18600000">
              <a:off x="777855" y="2739230"/>
              <a:ext cx="458249" cy="136582"/>
            </a:xfrm>
            <a:prstGeom prst="rightArrow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57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Right Arrow 10"/>
            <p:cNvSpPr/>
            <p:nvPr/>
          </p:nvSpPr>
          <p:spPr bwMode="auto">
            <a:xfrm rot="18627242">
              <a:off x="3163139" y="3804427"/>
              <a:ext cx="457361" cy="137386"/>
            </a:xfrm>
            <a:prstGeom prst="rightArrow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57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Right Arrow 11"/>
            <p:cNvSpPr/>
            <p:nvPr/>
          </p:nvSpPr>
          <p:spPr bwMode="auto">
            <a:xfrm rot="18600000">
              <a:off x="2399753" y="3920078"/>
              <a:ext cx="460053" cy="136582"/>
            </a:xfrm>
            <a:prstGeom prst="rightArrow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57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Right Arrow 12"/>
            <p:cNvSpPr/>
            <p:nvPr/>
          </p:nvSpPr>
          <p:spPr bwMode="auto">
            <a:xfrm>
              <a:off x="1339098" y="4741415"/>
              <a:ext cx="457362" cy="137386"/>
            </a:xfrm>
            <a:prstGeom prst="rightArrow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572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" name="Rectangle 2"/>
            <p:cNvSpPr/>
            <p:nvPr/>
          </p:nvSpPr>
          <p:spPr>
            <a:xfrm>
              <a:off x="1066386" y="3437787"/>
              <a:ext cx="713839" cy="506604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b="1" dirty="0" smtClean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1"/>
                  </a:solidFill>
                  <a:latin typeface="Calibri" panose="020F0502020204030204" pitchFamily="34" charset="0"/>
                </a:rPr>
                <a:t>Pits</a:t>
              </a:r>
              <a:endParaRPr 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 bwMode="auto">
            <a:xfrm>
              <a:off x="3329429" y="4869563"/>
              <a:ext cx="65395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3196083" y="4497058"/>
              <a:ext cx="853740" cy="4390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pt-PT" sz="2000" dirty="0" smtClean="0">
                  <a:solidFill>
                    <a:schemeClr val="bg1"/>
                  </a:solidFill>
                  <a:latin typeface="Calibri" panose="020F0502020204030204" pitchFamily="34" charset="0"/>
                </a:rPr>
                <a:t>1 mm</a:t>
              </a:r>
              <a:endParaRPr lang="en-GB" sz="2000" dirty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52" t="5336" r="22512" b="6761"/>
          <a:stretch/>
        </p:blipFill>
        <p:spPr bwMode="auto">
          <a:xfrm>
            <a:off x="4446314" y="3488508"/>
            <a:ext cx="3849965" cy="30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122" t="33986" b="29469"/>
          <a:stretch/>
        </p:blipFill>
        <p:spPr bwMode="auto">
          <a:xfrm>
            <a:off x="8343590" y="4074416"/>
            <a:ext cx="800410" cy="184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 descr="E:\A\TRABALHO\COMUNICACOES\2013\z EUROCORR2013\material\fotos\P1070849_re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51" y="1182651"/>
            <a:ext cx="2058907" cy="2058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617807" y="2728973"/>
            <a:ext cx="686406" cy="362642"/>
            <a:chOff x="741632" y="1967816"/>
            <a:chExt cx="686406" cy="362642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744764" y="2327816"/>
              <a:ext cx="680142" cy="264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741632" y="1967816"/>
              <a:ext cx="686406" cy="360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sz="2000" dirty="0" smtClean="0">
                  <a:solidFill>
                    <a:schemeClr val="bg1"/>
                  </a:solidFill>
                  <a:latin typeface="Calibri" panose="020F0502020204030204" pitchFamily="34" charset="0"/>
                </a:rPr>
                <a:t>1 cm</a:t>
              </a:r>
              <a:endParaRPr lang="en-GB" sz="2000" dirty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8503986" y="3674306"/>
            <a:ext cx="479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000" dirty="0" smtClean="0">
                <a:latin typeface="Calibri" panose="020F0502020204030204" pitchFamily="34" charset="0"/>
              </a:rPr>
              <a:t>pH</a:t>
            </a:r>
            <a:endParaRPr lang="en-GB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53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76"/>
          <p:cNvSpPr txBox="1">
            <a:spLocks/>
          </p:cNvSpPr>
          <p:nvPr/>
        </p:nvSpPr>
        <p:spPr>
          <a:xfrm>
            <a:off x="4491" y="3341"/>
            <a:ext cx="5404162" cy="74785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91EA"/>
              </a:buClr>
              <a:buSzPct val="100000"/>
              <a:buFont typeface="Roboto Slab"/>
              <a:buNone/>
              <a:defRPr sz="2000" b="0" i="0" u="none" strike="noStrike" cap="none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r>
              <a:rPr lang="en-GB" sz="4400" b="1" dirty="0" smtClean="0"/>
              <a:t>Electrochemistry</a:t>
            </a:r>
            <a:endParaRPr lang="en" sz="4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90279" y="846321"/>
            <a:ext cx="6059071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GB" sz="1800" dirty="0" smtClean="0">
                <a:solidFill>
                  <a:schemeClr val="tx1"/>
                </a:solidFill>
                <a:latin typeface="Roboto Slab"/>
              </a:rPr>
              <a:t>Electrochemistry studies the chemical phenomena involving electricity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90279" y="675820"/>
            <a:ext cx="8330313" cy="2106612"/>
            <a:chOff x="190279" y="675820"/>
            <a:chExt cx="8330313" cy="2106612"/>
          </a:xfrm>
        </p:grpSpPr>
        <p:sp>
          <p:nvSpPr>
            <p:cNvPr id="7" name="TextBox 6"/>
            <p:cNvSpPr txBox="1"/>
            <p:nvPr/>
          </p:nvSpPr>
          <p:spPr>
            <a:xfrm>
              <a:off x="190279" y="1718441"/>
              <a:ext cx="6059071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en-GB" sz="1800" dirty="0" smtClean="0">
                  <a:solidFill>
                    <a:schemeClr val="tx1"/>
                  </a:solidFill>
                  <a:latin typeface="Roboto Slab"/>
                </a:rPr>
                <a:t>Historically it is considered to have begun in 1800 with the Alessandro Volta pile.</a:t>
              </a:r>
            </a:p>
          </p:txBody>
        </p:sp>
        <p:pic>
          <p:nvPicPr>
            <p:cNvPr id="19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91867" y="675820"/>
              <a:ext cx="1228725" cy="2106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16786" y="2590562"/>
            <a:ext cx="8946265" cy="4176736"/>
            <a:chOff x="16786" y="2590562"/>
            <a:chExt cx="8946265" cy="4176736"/>
          </a:xfrm>
        </p:grpSpPr>
        <p:grpSp>
          <p:nvGrpSpPr>
            <p:cNvPr id="3" name="Group 2"/>
            <p:cNvGrpSpPr/>
            <p:nvPr/>
          </p:nvGrpSpPr>
          <p:grpSpPr>
            <a:xfrm>
              <a:off x="16786" y="2590562"/>
              <a:ext cx="6781800" cy="2400657"/>
              <a:chOff x="96495" y="2590562"/>
              <a:chExt cx="6781800" cy="2400657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190279" y="2590562"/>
                <a:ext cx="3085356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GB" sz="1800" dirty="0">
                    <a:solidFill>
                      <a:schemeClr val="tx1"/>
                    </a:solidFill>
                    <a:latin typeface="Roboto Slab"/>
                  </a:rPr>
                  <a:t>A</a:t>
                </a:r>
                <a:r>
                  <a:rPr lang="en-GB" sz="1800" dirty="0" smtClean="0">
                    <a:solidFill>
                      <a:schemeClr val="tx1"/>
                    </a:solidFill>
                    <a:latin typeface="Roboto Slab"/>
                  </a:rPr>
                  <a:t>pplications evolved fast.</a:t>
                </a:r>
              </a:p>
            </p:txBody>
          </p:sp>
          <p:sp>
            <p:nvSpPr>
              <p:cNvPr id="12" name="TextBox 8"/>
              <p:cNvSpPr txBox="1">
                <a:spLocks noChangeArrowheads="1"/>
              </p:cNvSpPr>
              <p:nvPr/>
            </p:nvSpPr>
            <p:spPr bwMode="auto">
              <a:xfrm>
                <a:off x="96495" y="2959894"/>
                <a:ext cx="6781800" cy="203132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GB" altLang="en-US" b="1" dirty="0" smtClean="0"/>
                  <a:t>1800</a:t>
                </a:r>
                <a:r>
                  <a:rPr lang="en-GB" altLang="en-US" dirty="0" smtClean="0"/>
                  <a:t>    Water electrolysis (Nicholson and Carlisle, England; Ritter in Poland).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altLang="en-US" b="1" dirty="0"/>
                  <a:t>1802/4</a:t>
                </a:r>
                <a:r>
                  <a:rPr lang="en-GB" altLang="en-US" dirty="0"/>
                  <a:t> </a:t>
                </a:r>
                <a:r>
                  <a:rPr lang="en-GB" altLang="en-US" dirty="0" smtClean="0"/>
                  <a:t>In England, Wollaston discovers Pa and Ro, Tennant discovers </a:t>
                </a:r>
                <a:r>
                  <a:rPr lang="en-GB" altLang="en-US" dirty="0" err="1" smtClean="0"/>
                  <a:t>Ir</a:t>
                </a:r>
                <a:r>
                  <a:rPr lang="en-GB" altLang="en-US" dirty="0" smtClean="0"/>
                  <a:t> and </a:t>
                </a:r>
                <a:r>
                  <a:rPr lang="en-GB" altLang="en-US" dirty="0" err="1" smtClean="0"/>
                  <a:t>Os</a:t>
                </a:r>
                <a:r>
                  <a:rPr lang="en-GB" altLang="en-US" dirty="0" smtClean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altLang="en-US" b="1" dirty="0"/>
                  <a:t>1805</a:t>
                </a:r>
                <a:r>
                  <a:rPr lang="en-GB" altLang="en-US" dirty="0"/>
                  <a:t> </a:t>
                </a:r>
                <a:r>
                  <a:rPr lang="en-GB" altLang="en-US" dirty="0" smtClean="0"/>
                  <a:t>   Luigi </a:t>
                </a:r>
                <a:r>
                  <a:rPr lang="en-GB" altLang="en-US" dirty="0" err="1"/>
                  <a:t>Brugnatelli</a:t>
                </a:r>
                <a:r>
                  <a:rPr lang="en-GB" altLang="en-US" dirty="0"/>
                  <a:t> (</a:t>
                </a:r>
                <a:r>
                  <a:rPr lang="en-GB" altLang="en-US" dirty="0" smtClean="0"/>
                  <a:t>Italy) invents electrodeposition (deposited gold).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altLang="en-US" b="1" dirty="0"/>
                  <a:t>1807/8</a:t>
                </a:r>
                <a:r>
                  <a:rPr lang="en-GB" altLang="en-US" dirty="0"/>
                  <a:t> Humphry Davy </a:t>
                </a:r>
                <a:r>
                  <a:rPr lang="en-GB" altLang="en-US" dirty="0" smtClean="0"/>
                  <a:t>(England) discovers Li, K, Na, Ca, Mg by electrolysis of </a:t>
                </a:r>
                <a:br>
                  <a:rPr lang="en-GB" altLang="en-US" dirty="0" smtClean="0"/>
                </a:br>
                <a:r>
                  <a:rPr lang="en-GB" altLang="en-US" dirty="0" smtClean="0"/>
                  <a:t>            molten salts with a battery with 2000 elements.</a:t>
                </a:r>
              </a:p>
              <a:p>
                <a:pPr>
                  <a:lnSpc>
                    <a:spcPct val="150000"/>
                  </a:lnSpc>
                </a:pPr>
                <a:r>
                  <a:rPr lang="en-GB" altLang="en-US" b="1" dirty="0"/>
                  <a:t>1838</a:t>
                </a:r>
                <a:r>
                  <a:rPr lang="en-GB" altLang="en-US" dirty="0"/>
                  <a:t>  </a:t>
                </a:r>
                <a:r>
                  <a:rPr lang="en-GB" altLang="en-US" dirty="0" smtClean="0"/>
                  <a:t> Jacobi (Germany) invents </a:t>
                </a:r>
                <a:r>
                  <a:rPr lang="en-GB" altLang="en-US" dirty="0" err="1" smtClean="0"/>
                  <a:t>galvanoplasty</a:t>
                </a:r>
                <a:r>
                  <a:rPr lang="en-GB" altLang="en-US" dirty="0" smtClean="0"/>
                  <a:t> (electrotyping</a:t>
                </a:r>
                <a:r>
                  <a:rPr lang="en-GB" altLang="en-US" dirty="0"/>
                  <a:t>). </a:t>
                </a:r>
              </a:p>
            </p:txBody>
          </p:sp>
        </p:grp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5636" y="5269968"/>
              <a:ext cx="3600450" cy="1497330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97594" y="4586743"/>
              <a:ext cx="1893770" cy="2180555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25907" y="2959894"/>
              <a:ext cx="2037144" cy="148112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64674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447948" y="381480"/>
            <a:ext cx="7994103" cy="28590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grpSp>
        <p:nvGrpSpPr>
          <p:cNvPr id="25" name="Group 24"/>
          <p:cNvGrpSpPr/>
          <p:nvPr/>
        </p:nvGrpSpPr>
        <p:grpSpPr>
          <a:xfrm>
            <a:off x="578397" y="512678"/>
            <a:ext cx="7733207" cy="2518196"/>
            <a:chOff x="705397" y="3681413"/>
            <a:chExt cx="7733207" cy="2518196"/>
          </a:xfrm>
          <a:noFill/>
        </p:grpSpPr>
        <p:sp>
          <p:nvSpPr>
            <p:cNvPr id="8" name="TextBox 7"/>
            <p:cNvSpPr txBox="1"/>
            <p:nvPr/>
          </p:nvSpPr>
          <p:spPr>
            <a:xfrm>
              <a:off x="705397" y="3681413"/>
              <a:ext cx="7733207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pt-PT" sz="2400" b="1" dirty="0" err="1" smtClean="0">
                  <a:solidFill>
                    <a:srgbClr val="00B0F0"/>
                  </a:solidFill>
                </a:rPr>
                <a:t>Degradation</a:t>
              </a:r>
              <a:r>
                <a:rPr lang="pt-PT" sz="2400" b="1" dirty="0" smtClean="0">
                  <a:solidFill>
                    <a:srgbClr val="00B0F0"/>
                  </a:solidFill>
                </a:rPr>
                <a:t> (</a:t>
              </a:r>
              <a:r>
                <a:rPr lang="pt-PT" sz="2400" b="1" dirty="0" err="1" smtClean="0">
                  <a:solidFill>
                    <a:srgbClr val="00B0F0"/>
                  </a:solidFill>
                </a:rPr>
                <a:t>corrosion</a:t>
              </a:r>
              <a:r>
                <a:rPr lang="pt-PT" sz="2400" b="1" dirty="0" smtClean="0">
                  <a:solidFill>
                    <a:srgbClr val="00B0F0"/>
                  </a:solidFill>
                </a:rPr>
                <a:t>) </a:t>
              </a:r>
              <a:r>
                <a:rPr lang="pt-PT" sz="2400" b="1" dirty="0" err="1" smtClean="0">
                  <a:solidFill>
                    <a:srgbClr val="00B0F0"/>
                  </a:solidFill>
                </a:rPr>
                <a:t>of</a:t>
              </a:r>
              <a:r>
                <a:rPr lang="pt-PT" sz="2400" b="1" dirty="0" smtClean="0">
                  <a:solidFill>
                    <a:srgbClr val="00B0F0"/>
                  </a:solidFill>
                </a:rPr>
                <a:t> </a:t>
              </a:r>
              <a:r>
                <a:rPr lang="pt-PT" sz="2400" b="1" dirty="0" err="1" smtClean="0">
                  <a:solidFill>
                    <a:srgbClr val="00B0F0"/>
                  </a:solidFill>
                </a:rPr>
                <a:t>bioglass</a:t>
              </a:r>
              <a:r>
                <a:rPr lang="pt-PT" sz="2400" b="1" dirty="0" smtClean="0">
                  <a:solidFill>
                    <a:srgbClr val="00B0F0"/>
                  </a:solidFill>
                </a:rPr>
                <a:t> in SBF </a:t>
              </a:r>
              <a:r>
                <a:rPr lang="pt-PT" sz="2400" b="1" dirty="0" err="1" smtClean="0">
                  <a:solidFill>
                    <a:srgbClr val="00B0F0"/>
                  </a:solidFill>
                </a:rPr>
                <a:t>solution</a:t>
              </a:r>
              <a:endParaRPr lang="pt-PT" sz="2400" b="1" dirty="0">
                <a:solidFill>
                  <a:srgbClr val="00B0F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261610" y="4516508"/>
              <a:ext cx="862737" cy="156966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pt-PT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</a:t>
              </a:r>
              <a:r>
                <a:rPr lang="pt-PT" sz="2400" baseline="30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</a:p>
            <a:p>
              <a:r>
                <a:rPr lang="pt-PT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</a:t>
              </a:r>
              <a:r>
                <a:rPr lang="pt-PT" sz="2400" baseline="30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  <a:p>
              <a:r>
                <a:rPr lang="pt-PT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r>
                <a:rPr lang="pt-PT" sz="2400" baseline="30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+</a:t>
              </a:r>
            </a:p>
            <a:p>
              <a:r>
                <a:rPr lang="pt-PT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447333" y="5704115"/>
              <a:ext cx="2249334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pt-PT" sz="2400" b="1" dirty="0" err="1" smtClean="0">
                  <a:solidFill>
                    <a:srgbClr val="FF0000"/>
                  </a:solidFill>
                </a:rPr>
                <a:t>Work</a:t>
              </a:r>
              <a:r>
                <a:rPr lang="pt-PT" sz="2400" b="1" dirty="0" smtClean="0">
                  <a:solidFill>
                    <a:srgbClr val="FF0000"/>
                  </a:solidFill>
                </a:rPr>
                <a:t> </a:t>
              </a:r>
              <a:r>
                <a:rPr lang="pt-PT" sz="2400" b="1" dirty="0" err="1" smtClean="0">
                  <a:solidFill>
                    <a:srgbClr val="FF0000"/>
                  </a:solidFill>
                </a:rPr>
                <a:t>ongoing</a:t>
              </a:r>
              <a:endParaRPr lang="pt-PT" sz="2400" b="1" dirty="0">
                <a:solidFill>
                  <a:srgbClr val="FF0000"/>
                </a:solidFill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6691993" y="4424325"/>
              <a:ext cx="1480456" cy="1775284"/>
              <a:chOff x="6691993" y="4631615"/>
              <a:chExt cx="1480456" cy="1775284"/>
            </a:xfrm>
            <a:grpFill/>
          </p:grpSpPr>
          <p:grpSp>
            <p:nvGrpSpPr>
              <p:cNvPr id="16" name="Group 15"/>
              <p:cNvGrpSpPr/>
              <p:nvPr/>
            </p:nvGrpSpPr>
            <p:grpSpPr>
              <a:xfrm>
                <a:off x="6691993" y="4691750"/>
                <a:ext cx="1480456" cy="1534885"/>
                <a:chOff x="6702879" y="4713515"/>
                <a:chExt cx="1480456" cy="1534885"/>
              </a:xfrm>
              <a:grpFill/>
            </p:grpSpPr>
            <p:cxnSp>
              <p:nvCxnSpPr>
                <p:cNvPr id="12" name="Straight Arrow Connector 11"/>
                <p:cNvCxnSpPr/>
                <p:nvPr/>
              </p:nvCxnSpPr>
              <p:spPr>
                <a:xfrm>
                  <a:off x="7192735" y="5704115"/>
                  <a:ext cx="990600" cy="0"/>
                </a:xfrm>
                <a:prstGeom prst="straightConnector1">
                  <a:avLst/>
                </a:prstGeom>
                <a:grpFill/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/>
                <p:cNvCxnSpPr/>
                <p:nvPr/>
              </p:nvCxnSpPr>
              <p:spPr>
                <a:xfrm rot="16200000">
                  <a:off x="6694714" y="5208815"/>
                  <a:ext cx="990600" cy="0"/>
                </a:xfrm>
                <a:prstGeom prst="straightConnector1">
                  <a:avLst/>
                </a:prstGeom>
                <a:grpFill/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/>
                <p:cNvCxnSpPr/>
                <p:nvPr/>
              </p:nvCxnSpPr>
              <p:spPr>
                <a:xfrm flipH="1">
                  <a:off x="6702879" y="5704115"/>
                  <a:ext cx="478970" cy="544285"/>
                </a:xfrm>
                <a:prstGeom prst="straightConnector1">
                  <a:avLst/>
                </a:prstGeom>
                <a:grpFill/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TextBox 17"/>
              <p:cNvSpPr txBox="1"/>
              <p:nvPr/>
            </p:nvSpPr>
            <p:spPr>
              <a:xfrm>
                <a:off x="7187294" y="4631615"/>
                <a:ext cx="320922" cy="461665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pt-PT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843295" y="5945234"/>
                <a:ext cx="338554" cy="461665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pt-PT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pt-PT" sz="24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7803960" y="5606603"/>
                <a:ext cx="338554" cy="461665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pt-PT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2679796" y="4496474"/>
              <a:ext cx="3784409" cy="902839"/>
              <a:chOff x="2568196" y="4496474"/>
              <a:chExt cx="3784409" cy="902839"/>
            </a:xfrm>
            <a:grpFill/>
          </p:grpSpPr>
          <p:grpSp>
            <p:nvGrpSpPr>
              <p:cNvPr id="21" name="Group 20"/>
              <p:cNvGrpSpPr/>
              <p:nvPr/>
            </p:nvGrpSpPr>
            <p:grpSpPr>
              <a:xfrm>
                <a:off x="2641767" y="4529132"/>
                <a:ext cx="3596429" cy="820737"/>
                <a:chOff x="2641767" y="4529132"/>
                <a:chExt cx="3596429" cy="820737"/>
              </a:xfrm>
              <a:grpFill/>
            </p:grpSpPr>
            <p:graphicFrame>
              <p:nvGraphicFramePr>
                <p:cNvPr id="4" name="Object 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914221" y="4529132"/>
                <a:ext cx="1323975" cy="8207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66" name="Equation" r:id="rId3" imgW="634680" imgH="393480" progId="Equation.3">
                        <p:embed/>
                      </p:oleObj>
                    </mc:Choice>
                    <mc:Fallback>
                      <p:oleObj name="Equation" r:id="rId3" imgW="634680" imgH="39348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14221" y="4529132"/>
                              <a:ext cx="1323975" cy="82073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" name="TextBox 6"/>
                <p:cNvSpPr txBox="1"/>
                <p:nvPr/>
              </p:nvSpPr>
              <p:spPr>
                <a:xfrm>
                  <a:off x="2641767" y="4692764"/>
                  <a:ext cx="2363147" cy="461665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r>
                    <a:rPr lang="pt-PT" sz="2400" i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lux</a:t>
                  </a:r>
                  <a:r>
                    <a:rPr lang="pt-PT" sz="24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mol s</a:t>
                  </a:r>
                  <a:r>
                    <a:rPr lang="pt-PT" sz="2400" baseline="30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r>
                    <a:rPr lang="pt-PT" sz="24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m</a:t>
                  </a:r>
                  <a:r>
                    <a:rPr lang="pt-PT" sz="2400" baseline="30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2</a:t>
                  </a:r>
                  <a:r>
                    <a:rPr lang="pt-PT" sz="24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pt-PT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" name="Rectangle 21"/>
              <p:cNvSpPr/>
              <p:nvPr/>
            </p:nvSpPr>
            <p:spPr>
              <a:xfrm>
                <a:off x="2568196" y="4496474"/>
                <a:ext cx="3784409" cy="902839"/>
              </a:xfrm>
              <a:prstGeom prst="rect">
                <a:avLst/>
              </a:prstGeom>
              <a:grpFill/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PT"/>
              </a:p>
            </p:txBody>
          </p:sp>
        </p:grpSp>
      </p:grpSp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42" t="18373" r="44908" b="19809"/>
          <a:stretch>
            <a:fillRect/>
          </a:stretch>
        </p:blipFill>
        <p:spPr bwMode="auto">
          <a:xfrm>
            <a:off x="2668546" y="3315927"/>
            <a:ext cx="3889375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873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5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43" r="9409" b="46794"/>
          <a:stretch>
            <a:fillRect/>
          </a:stretch>
        </p:blipFill>
        <p:spPr bwMode="auto">
          <a:xfrm>
            <a:off x="2562225" y="4313238"/>
            <a:ext cx="4081463" cy="197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8307" name="Group 54"/>
          <p:cNvGrpSpPr>
            <a:grpSpLocks/>
          </p:cNvGrpSpPr>
          <p:nvPr/>
        </p:nvGrpSpPr>
        <p:grpSpPr bwMode="auto">
          <a:xfrm>
            <a:off x="3036888" y="2320925"/>
            <a:ext cx="2951162" cy="1470025"/>
            <a:chOff x="100956" y="5673256"/>
            <a:chExt cx="2950845" cy="1469828"/>
          </a:xfrm>
        </p:grpSpPr>
        <p:grpSp>
          <p:nvGrpSpPr>
            <p:cNvPr id="98313" name="Group 55"/>
            <p:cNvGrpSpPr>
              <a:grpSpLocks/>
            </p:cNvGrpSpPr>
            <p:nvPr/>
          </p:nvGrpSpPr>
          <p:grpSpPr bwMode="auto">
            <a:xfrm>
              <a:off x="100956" y="6196632"/>
              <a:ext cx="2950845" cy="946452"/>
              <a:chOff x="100956" y="6196632"/>
              <a:chExt cx="2950845" cy="946452"/>
            </a:xfrm>
          </p:grpSpPr>
          <p:sp>
            <p:nvSpPr>
              <p:cNvPr id="80" name="Freeform 79"/>
              <p:cNvSpPr/>
              <p:nvPr/>
            </p:nvSpPr>
            <p:spPr>
              <a:xfrm>
                <a:off x="102543" y="6197061"/>
                <a:ext cx="2931798" cy="852374"/>
              </a:xfrm>
              <a:custGeom>
                <a:avLst/>
                <a:gdLst>
                  <a:gd name="connsiteX0" fmla="*/ 162406 w 3259969"/>
                  <a:gd name="connsiteY0" fmla="*/ 702442 h 859864"/>
                  <a:gd name="connsiteX1" fmla="*/ 383386 w 3259969"/>
                  <a:gd name="connsiteY1" fmla="*/ 530992 h 859864"/>
                  <a:gd name="connsiteX2" fmla="*/ 611986 w 3259969"/>
                  <a:gd name="connsiteY2" fmla="*/ 325252 h 859864"/>
                  <a:gd name="connsiteX3" fmla="*/ 962506 w 3259969"/>
                  <a:gd name="connsiteY3" fmla="*/ 24262 h 859864"/>
                  <a:gd name="connsiteX4" fmla="*/ 3092296 w 3259969"/>
                  <a:gd name="connsiteY4" fmla="*/ 28072 h 859864"/>
                  <a:gd name="connsiteX5" fmla="*/ 3084676 w 3259969"/>
                  <a:gd name="connsiteY5" fmla="*/ 108082 h 859864"/>
                  <a:gd name="connsiteX6" fmla="*/ 2768446 w 3259969"/>
                  <a:gd name="connsiteY6" fmla="*/ 374782 h 859864"/>
                  <a:gd name="connsiteX7" fmla="*/ 2715106 w 3259969"/>
                  <a:gd name="connsiteY7" fmla="*/ 485272 h 859864"/>
                  <a:gd name="connsiteX8" fmla="*/ 2398876 w 3259969"/>
                  <a:gd name="connsiteY8" fmla="*/ 721492 h 859864"/>
                  <a:gd name="connsiteX9" fmla="*/ 2410306 w 3259969"/>
                  <a:gd name="connsiteY9" fmla="*/ 843412 h 859864"/>
                  <a:gd name="connsiteX10" fmla="*/ 177646 w 3259969"/>
                  <a:gd name="connsiteY10" fmla="*/ 843412 h 859864"/>
                  <a:gd name="connsiteX11" fmla="*/ 162406 w 3259969"/>
                  <a:gd name="connsiteY11" fmla="*/ 702442 h 859864"/>
                  <a:gd name="connsiteX0" fmla="*/ 162406 w 3261354"/>
                  <a:gd name="connsiteY0" fmla="*/ 709518 h 866940"/>
                  <a:gd name="connsiteX1" fmla="*/ 383386 w 3261354"/>
                  <a:gd name="connsiteY1" fmla="*/ 538068 h 866940"/>
                  <a:gd name="connsiteX2" fmla="*/ 611986 w 3261354"/>
                  <a:gd name="connsiteY2" fmla="*/ 332328 h 866940"/>
                  <a:gd name="connsiteX3" fmla="*/ 962506 w 3261354"/>
                  <a:gd name="connsiteY3" fmla="*/ 31338 h 866940"/>
                  <a:gd name="connsiteX4" fmla="*/ 3092296 w 3261354"/>
                  <a:gd name="connsiteY4" fmla="*/ 35148 h 866940"/>
                  <a:gd name="connsiteX5" fmla="*/ 3088486 w 3261354"/>
                  <a:gd name="connsiteY5" fmla="*/ 259938 h 866940"/>
                  <a:gd name="connsiteX6" fmla="*/ 2768446 w 3261354"/>
                  <a:gd name="connsiteY6" fmla="*/ 381858 h 866940"/>
                  <a:gd name="connsiteX7" fmla="*/ 2715106 w 3261354"/>
                  <a:gd name="connsiteY7" fmla="*/ 492348 h 866940"/>
                  <a:gd name="connsiteX8" fmla="*/ 2398876 w 3261354"/>
                  <a:gd name="connsiteY8" fmla="*/ 728568 h 866940"/>
                  <a:gd name="connsiteX9" fmla="*/ 2410306 w 3261354"/>
                  <a:gd name="connsiteY9" fmla="*/ 850488 h 866940"/>
                  <a:gd name="connsiteX10" fmla="*/ 177646 w 3261354"/>
                  <a:gd name="connsiteY10" fmla="*/ 850488 h 866940"/>
                  <a:gd name="connsiteX11" fmla="*/ 162406 w 3261354"/>
                  <a:gd name="connsiteY11" fmla="*/ 709518 h 866940"/>
                  <a:gd name="connsiteX0" fmla="*/ 162406 w 3261354"/>
                  <a:gd name="connsiteY0" fmla="*/ 709518 h 883042"/>
                  <a:gd name="connsiteX1" fmla="*/ 383386 w 3261354"/>
                  <a:gd name="connsiteY1" fmla="*/ 538068 h 883042"/>
                  <a:gd name="connsiteX2" fmla="*/ 611986 w 3261354"/>
                  <a:gd name="connsiteY2" fmla="*/ 332328 h 883042"/>
                  <a:gd name="connsiteX3" fmla="*/ 962506 w 3261354"/>
                  <a:gd name="connsiteY3" fmla="*/ 31338 h 883042"/>
                  <a:gd name="connsiteX4" fmla="*/ 3092296 w 3261354"/>
                  <a:gd name="connsiteY4" fmla="*/ 35148 h 883042"/>
                  <a:gd name="connsiteX5" fmla="*/ 3088486 w 3261354"/>
                  <a:gd name="connsiteY5" fmla="*/ 259938 h 883042"/>
                  <a:gd name="connsiteX6" fmla="*/ 2768446 w 3261354"/>
                  <a:gd name="connsiteY6" fmla="*/ 381858 h 883042"/>
                  <a:gd name="connsiteX7" fmla="*/ 2715106 w 3261354"/>
                  <a:gd name="connsiteY7" fmla="*/ 492348 h 883042"/>
                  <a:gd name="connsiteX8" fmla="*/ 2410306 w 3261354"/>
                  <a:gd name="connsiteY8" fmla="*/ 850488 h 883042"/>
                  <a:gd name="connsiteX9" fmla="*/ 177646 w 3261354"/>
                  <a:gd name="connsiteY9" fmla="*/ 850488 h 883042"/>
                  <a:gd name="connsiteX10" fmla="*/ 162406 w 3261354"/>
                  <a:gd name="connsiteY10" fmla="*/ 709518 h 883042"/>
                  <a:gd name="connsiteX0" fmla="*/ 162406 w 3261354"/>
                  <a:gd name="connsiteY0" fmla="*/ 709518 h 891033"/>
                  <a:gd name="connsiteX1" fmla="*/ 383386 w 3261354"/>
                  <a:gd name="connsiteY1" fmla="*/ 538068 h 891033"/>
                  <a:gd name="connsiteX2" fmla="*/ 611986 w 3261354"/>
                  <a:gd name="connsiteY2" fmla="*/ 332328 h 891033"/>
                  <a:gd name="connsiteX3" fmla="*/ 962506 w 3261354"/>
                  <a:gd name="connsiteY3" fmla="*/ 31338 h 891033"/>
                  <a:gd name="connsiteX4" fmla="*/ 3092296 w 3261354"/>
                  <a:gd name="connsiteY4" fmla="*/ 35148 h 891033"/>
                  <a:gd name="connsiteX5" fmla="*/ 3088486 w 3261354"/>
                  <a:gd name="connsiteY5" fmla="*/ 259938 h 891033"/>
                  <a:gd name="connsiteX6" fmla="*/ 2768446 w 3261354"/>
                  <a:gd name="connsiteY6" fmla="*/ 381858 h 891033"/>
                  <a:gd name="connsiteX7" fmla="*/ 2410306 w 3261354"/>
                  <a:gd name="connsiteY7" fmla="*/ 850488 h 891033"/>
                  <a:gd name="connsiteX8" fmla="*/ 177646 w 3261354"/>
                  <a:gd name="connsiteY8" fmla="*/ 850488 h 891033"/>
                  <a:gd name="connsiteX9" fmla="*/ 162406 w 3261354"/>
                  <a:gd name="connsiteY9" fmla="*/ 709518 h 891033"/>
                  <a:gd name="connsiteX0" fmla="*/ 162406 w 3276914"/>
                  <a:gd name="connsiteY0" fmla="*/ 709518 h 899936"/>
                  <a:gd name="connsiteX1" fmla="*/ 383386 w 3276914"/>
                  <a:gd name="connsiteY1" fmla="*/ 538068 h 899936"/>
                  <a:gd name="connsiteX2" fmla="*/ 611986 w 3276914"/>
                  <a:gd name="connsiteY2" fmla="*/ 332328 h 899936"/>
                  <a:gd name="connsiteX3" fmla="*/ 962506 w 3276914"/>
                  <a:gd name="connsiteY3" fmla="*/ 31338 h 899936"/>
                  <a:gd name="connsiteX4" fmla="*/ 3092296 w 3276914"/>
                  <a:gd name="connsiteY4" fmla="*/ 35148 h 899936"/>
                  <a:gd name="connsiteX5" fmla="*/ 3088486 w 3276914"/>
                  <a:gd name="connsiteY5" fmla="*/ 259938 h 899936"/>
                  <a:gd name="connsiteX6" fmla="*/ 2410306 w 3276914"/>
                  <a:gd name="connsiteY6" fmla="*/ 850488 h 899936"/>
                  <a:gd name="connsiteX7" fmla="*/ 177646 w 3276914"/>
                  <a:gd name="connsiteY7" fmla="*/ 850488 h 899936"/>
                  <a:gd name="connsiteX8" fmla="*/ 162406 w 3276914"/>
                  <a:gd name="connsiteY8" fmla="*/ 709518 h 899936"/>
                  <a:gd name="connsiteX0" fmla="*/ 162406 w 3092296"/>
                  <a:gd name="connsiteY0" fmla="*/ 709518 h 899936"/>
                  <a:gd name="connsiteX1" fmla="*/ 383386 w 3092296"/>
                  <a:gd name="connsiteY1" fmla="*/ 538068 h 899936"/>
                  <a:gd name="connsiteX2" fmla="*/ 611986 w 3092296"/>
                  <a:gd name="connsiteY2" fmla="*/ 332328 h 899936"/>
                  <a:gd name="connsiteX3" fmla="*/ 962506 w 3092296"/>
                  <a:gd name="connsiteY3" fmla="*/ 31338 h 899936"/>
                  <a:gd name="connsiteX4" fmla="*/ 3092296 w 3092296"/>
                  <a:gd name="connsiteY4" fmla="*/ 35148 h 899936"/>
                  <a:gd name="connsiteX5" fmla="*/ 3088486 w 3092296"/>
                  <a:gd name="connsiteY5" fmla="*/ 259938 h 899936"/>
                  <a:gd name="connsiteX6" fmla="*/ 2410306 w 3092296"/>
                  <a:gd name="connsiteY6" fmla="*/ 850488 h 899936"/>
                  <a:gd name="connsiteX7" fmla="*/ 177646 w 3092296"/>
                  <a:gd name="connsiteY7" fmla="*/ 850488 h 899936"/>
                  <a:gd name="connsiteX8" fmla="*/ 162406 w 3092296"/>
                  <a:gd name="connsiteY8" fmla="*/ 709518 h 899936"/>
                  <a:gd name="connsiteX0" fmla="*/ 162406 w 3092296"/>
                  <a:gd name="connsiteY0" fmla="*/ 678180 h 868598"/>
                  <a:gd name="connsiteX1" fmla="*/ 383386 w 3092296"/>
                  <a:gd name="connsiteY1" fmla="*/ 506730 h 868598"/>
                  <a:gd name="connsiteX2" fmla="*/ 611986 w 3092296"/>
                  <a:gd name="connsiteY2" fmla="*/ 300990 h 868598"/>
                  <a:gd name="connsiteX3" fmla="*/ 962506 w 3092296"/>
                  <a:gd name="connsiteY3" fmla="*/ 0 h 868598"/>
                  <a:gd name="connsiteX4" fmla="*/ 3092296 w 3092296"/>
                  <a:gd name="connsiteY4" fmla="*/ 3810 h 868598"/>
                  <a:gd name="connsiteX5" fmla="*/ 3088486 w 3092296"/>
                  <a:gd name="connsiteY5" fmla="*/ 228600 h 868598"/>
                  <a:gd name="connsiteX6" fmla="*/ 2410306 w 3092296"/>
                  <a:gd name="connsiteY6" fmla="*/ 819150 h 868598"/>
                  <a:gd name="connsiteX7" fmla="*/ 177646 w 3092296"/>
                  <a:gd name="connsiteY7" fmla="*/ 819150 h 868598"/>
                  <a:gd name="connsiteX8" fmla="*/ 162406 w 3092296"/>
                  <a:gd name="connsiteY8" fmla="*/ 678180 h 868598"/>
                  <a:gd name="connsiteX0" fmla="*/ 162406 w 3092296"/>
                  <a:gd name="connsiteY0" fmla="*/ 678180 h 819150"/>
                  <a:gd name="connsiteX1" fmla="*/ 383386 w 3092296"/>
                  <a:gd name="connsiteY1" fmla="*/ 506730 h 819150"/>
                  <a:gd name="connsiteX2" fmla="*/ 611986 w 3092296"/>
                  <a:gd name="connsiteY2" fmla="*/ 300990 h 819150"/>
                  <a:gd name="connsiteX3" fmla="*/ 962506 w 3092296"/>
                  <a:gd name="connsiteY3" fmla="*/ 0 h 819150"/>
                  <a:gd name="connsiteX4" fmla="*/ 3092296 w 3092296"/>
                  <a:gd name="connsiteY4" fmla="*/ 3810 h 819150"/>
                  <a:gd name="connsiteX5" fmla="*/ 3088486 w 3092296"/>
                  <a:gd name="connsiteY5" fmla="*/ 228600 h 819150"/>
                  <a:gd name="connsiteX6" fmla="*/ 2410306 w 3092296"/>
                  <a:gd name="connsiteY6" fmla="*/ 819150 h 819150"/>
                  <a:gd name="connsiteX7" fmla="*/ 177646 w 3092296"/>
                  <a:gd name="connsiteY7" fmla="*/ 819150 h 819150"/>
                  <a:gd name="connsiteX8" fmla="*/ 162406 w 3092296"/>
                  <a:gd name="connsiteY8" fmla="*/ 678180 h 819150"/>
                  <a:gd name="connsiteX0" fmla="*/ 0 w 2929890"/>
                  <a:gd name="connsiteY0" fmla="*/ 678180 h 819150"/>
                  <a:gd name="connsiteX1" fmla="*/ 220980 w 2929890"/>
                  <a:gd name="connsiteY1" fmla="*/ 506730 h 819150"/>
                  <a:gd name="connsiteX2" fmla="*/ 449580 w 2929890"/>
                  <a:gd name="connsiteY2" fmla="*/ 300990 h 819150"/>
                  <a:gd name="connsiteX3" fmla="*/ 800100 w 2929890"/>
                  <a:gd name="connsiteY3" fmla="*/ 0 h 819150"/>
                  <a:gd name="connsiteX4" fmla="*/ 2929890 w 2929890"/>
                  <a:gd name="connsiteY4" fmla="*/ 3810 h 819150"/>
                  <a:gd name="connsiteX5" fmla="*/ 2926080 w 2929890"/>
                  <a:gd name="connsiteY5" fmla="*/ 228600 h 819150"/>
                  <a:gd name="connsiteX6" fmla="*/ 2247900 w 2929890"/>
                  <a:gd name="connsiteY6" fmla="*/ 819150 h 819150"/>
                  <a:gd name="connsiteX7" fmla="*/ 15240 w 2929890"/>
                  <a:gd name="connsiteY7" fmla="*/ 819150 h 819150"/>
                  <a:gd name="connsiteX8" fmla="*/ 0 w 2929890"/>
                  <a:gd name="connsiteY8" fmla="*/ 678180 h 819150"/>
                  <a:gd name="connsiteX0" fmla="*/ 159750 w 3082020"/>
                  <a:gd name="connsiteY0" fmla="*/ 678180 h 829592"/>
                  <a:gd name="connsiteX1" fmla="*/ 373110 w 3082020"/>
                  <a:gd name="connsiteY1" fmla="*/ 506730 h 829592"/>
                  <a:gd name="connsiteX2" fmla="*/ 601710 w 3082020"/>
                  <a:gd name="connsiteY2" fmla="*/ 300990 h 829592"/>
                  <a:gd name="connsiteX3" fmla="*/ 952230 w 3082020"/>
                  <a:gd name="connsiteY3" fmla="*/ 0 h 829592"/>
                  <a:gd name="connsiteX4" fmla="*/ 3082020 w 3082020"/>
                  <a:gd name="connsiteY4" fmla="*/ 3810 h 829592"/>
                  <a:gd name="connsiteX5" fmla="*/ 3078210 w 3082020"/>
                  <a:gd name="connsiteY5" fmla="*/ 228600 h 829592"/>
                  <a:gd name="connsiteX6" fmla="*/ 2400030 w 3082020"/>
                  <a:gd name="connsiteY6" fmla="*/ 819150 h 829592"/>
                  <a:gd name="connsiteX7" fmla="*/ 167370 w 3082020"/>
                  <a:gd name="connsiteY7" fmla="*/ 819150 h 829592"/>
                  <a:gd name="connsiteX8" fmla="*/ 159750 w 3082020"/>
                  <a:gd name="connsiteY8" fmla="*/ 678180 h 829592"/>
                  <a:gd name="connsiteX0" fmla="*/ 177030 w 3099300"/>
                  <a:gd name="connsiteY0" fmla="*/ 678180 h 829592"/>
                  <a:gd name="connsiteX1" fmla="*/ 390390 w 3099300"/>
                  <a:gd name="connsiteY1" fmla="*/ 506730 h 829592"/>
                  <a:gd name="connsiteX2" fmla="*/ 618990 w 3099300"/>
                  <a:gd name="connsiteY2" fmla="*/ 300990 h 829592"/>
                  <a:gd name="connsiteX3" fmla="*/ 969510 w 3099300"/>
                  <a:gd name="connsiteY3" fmla="*/ 0 h 829592"/>
                  <a:gd name="connsiteX4" fmla="*/ 3099300 w 3099300"/>
                  <a:gd name="connsiteY4" fmla="*/ 3810 h 829592"/>
                  <a:gd name="connsiteX5" fmla="*/ 3095490 w 3099300"/>
                  <a:gd name="connsiteY5" fmla="*/ 228600 h 829592"/>
                  <a:gd name="connsiteX6" fmla="*/ 2417310 w 3099300"/>
                  <a:gd name="connsiteY6" fmla="*/ 819150 h 829592"/>
                  <a:gd name="connsiteX7" fmla="*/ 173220 w 3099300"/>
                  <a:gd name="connsiteY7" fmla="*/ 819150 h 829592"/>
                  <a:gd name="connsiteX8" fmla="*/ 177030 w 3099300"/>
                  <a:gd name="connsiteY8" fmla="*/ 678180 h 829592"/>
                  <a:gd name="connsiteX0" fmla="*/ 3810 w 2926080"/>
                  <a:gd name="connsiteY0" fmla="*/ 678180 h 829592"/>
                  <a:gd name="connsiteX1" fmla="*/ 217170 w 2926080"/>
                  <a:gd name="connsiteY1" fmla="*/ 506730 h 829592"/>
                  <a:gd name="connsiteX2" fmla="*/ 445770 w 2926080"/>
                  <a:gd name="connsiteY2" fmla="*/ 300990 h 829592"/>
                  <a:gd name="connsiteX3" fmla="*/ 796290 w 2926080"/>
                  <a:gd name="connsiteY3" fmla="*/ 0 h 829592"/>
                  <a:gd name="connsiteX4" fmla="*/ 2926080 w 2926080"/>
                  <a:gd name="connsiteY4" fmla="*/ 3810 h 829592"/>
                  <a:gd name="connsiteX5" fmla="*/ 2922270 w 2926080"/>
                  <a:gd name="connsiteY5" fmla="*/ 228600 h 829592"/>
                  <a:gd name="connsiteX6" fmla="*/ 2244090 w 2926080"/>
                  <a:gd name="connsiteY6" fmla="*/ 819150 h 829592"/>
                  <a:gd name="connsiteX7" fmla="*/ 0 w 2926080"/>
                  <a:gd name="connsiteY7" fmla="*/ 819150 h 829592"/>
                  <a:gd name="connsiteX8" fmla="*/ 3810 w 2926080"/>
                  <a:gd name="connsiteY8" fmla="*/ 678180 h 829592"/>
                  <a:gd name="connsiteX0" fmla="*/ 177568 w 3088408"/>
                  <a:gd name="connsiteY0" fmla="*/ 697230 h 828181"/>
                  <a:gd name="connsiteX1" fmla="*/ 379498 w 3088408"/>
                  <a:gd name="connsiteY1" fmla="*/ 506730 h 828181"/>
                  <a:gd name="connsiteX2" fmla="*/ 608098 w 3088408"/>
                  <a:gd name="connsiteY2" fmla="*/ 300990 h 828181"/>
                  <a:gd name="connsiteX3" fmla="*/ 958618 w 3088408"/>
                  <a:gd name="connsiteY3" fmla="*/ 0 h 828181"/>
                  <a:gd name="connsiteX4" fmla="*/ 3088408 w 3088408"/>
                  <a:gd name="connsiteY4" fmla="*/ 3810 h 828181"/>
                  <a:gd name="connsiteX5" fmla="*/ 3084598 w 3088408"/>
                  <a:gd name="connsiteY5" fmla="*/ 228600 h 828181"/>
                  <a:gd name="connsiteX6" fmla="*/ 2406418 w 3088408"/>
                  <a:gd name="connsiteY6" fmla="*/ 819150 h 828181"/>
                  <a:gd name="connsiteX7" fmla="*/ 162328 w 3088408"/>
                  <a:gd name="connsiteY7" fmla="*/ 819150 h 828181"/>
                  <a:gd name="connsiteX8" fmla="*/ 177568 w 3088408"/>
                  <a:gd name="connsiteY8" fmla="*/ 697230 h 828181"/>
                  <a:gd name="connsiteX0" fmla="*/ 15240 w 2926080"/>
                  <a:gd name="connsiteY0" fmla="*/ 697230 h 828181"/>
                  <a:gd name="connsiteX1" fmla="*/ 217170 w 2926080"/>
                  <a:gd name="connsiteY1" fmla="*/ 506730 h 828181"/>
                  <a:gd name="connsiteX2" fmla="*/ 445770 w 2926080"/>
                  <a:gd name="connsiteY2" fmla="*/ 300990 h 828181"/>
                  <a:gd name="connsiteX3" fmla="*/ 796290 w 2926080"/>
                  <a:gd name="connsiteY3" fmla="*/ 0 h 828181"/>
                  <a:gd name="connsiteX4" fmla="*/ 2926080 w 2926080"/>
                  <a:gd name="connsiteY4" fmla="*/ 3810 h 828181"/>
                  <a:gd name="connsiteX5" fmla="*/ 2922270 w 2926080"/>
                  <a:gd name="connsiteY5" fmla="*/ 228600 h 828181"/>
                  <a:gd name="connsiteX6" fmla="*/ 2244090 w 2926080"/>
                  <a:gd name="connsiteY6" fmla="*/ 819150 h 828181"/>
                  <a:gd name="connsiteX7" fmla="*/ 0 w 2926080"/>
                  <a:gd name="connsiteY7" fmla="*/ 819150 h 828181"/>
                  <a:gd name="connsiteX8" fmla="*/ 15240 w 2926080"/>
                  <a:gd name="connsiteY8" fmla="*/ 697230 h 828181"/>
                  <a:gd name="connsiteX0" fmla="*/ 15240 w 2926080"/>
                  <a:gd name="connsiteY0" fmla="*/ 719971 h 850922"/>
                  <a:gd name="connsiteX1" fmla="*/ 217170 w 2926080"/>
                  <a:gd name="connsiteY1" fmla="*/ 529471 h 850922"/>
                  <a:gd name="connsiteX2" fmla="*/ 495300 w 2926080"/>
                  <a:gd name="connsiteY2" fmla="*/ 342781 h 850922"/>
                  <a:gd name="connsiteX3" fmla="*/ 796290 w 2926080"/>
                  <a:gd name="connsiteY3" fmla="*/ 22741 h 850922"/>
                  <a:gd name="connsiteX4" fmla="*/ 2926080 w 2926080"/>
                  <a:gd name="connsiteY4" fmla="*/ 26551 h 850922"/>
                  <a:gd name="connsiteX5" fmla="*/ 2922270 w 2926080"/>
                  <a:gd name="connsiteY5" fmla="*/ 251341 h 850922"/>
                  <a:gd name="connsiteX6" fmla="*/ 2244090 w 2926080"/>
                  <a:gd name="connsiteY6" fmla="*/ 841891 h 850922"/>
                  <a:gd name="connsiteX7" fmla="*/ 0 w 2926080"/>
                  <a:gd name="connsiteY7" fmla="*/ 841891 h 850922"/>
                  <a:gd name="connsiteX8" fmla="*/ 15240 w 2926080"/>
                  <a:gd name="connsiteY8" fmla="*/ 719971 h 850922"/>
                  <a:gd name="connsiteX0" fmla="*/ 19594 w 2930434"/>
                  <a:gd name="connsiteY0" fmla="*/ 719971 h 850922"/>
                  <a:gd name="connsiteX1" fmla="*/ 221524 w 2930434"/>
                  <a:gd name="connsiteY1" fmla="*/ 548521 h 850922"/>
                  <a:gd name="connsiteX2" fmla="*/ 499654 w 2930434"/>
                  <a:gd name="connsiteY2" fmla="*/ 342781 h 850922"/>
                  <a:gd name="connsiteX3" fmla="*/ 800644 w 2930434"/>
                  <a:gd name="connsiteY3" fmla="*/ 22741 h 850922"/>
                  <a:gd name="connsiteX4" fmla="*/ 2930434 w 2930434"/>
                  <a:gd name="connsiteY4" fmla="*/ 26551 h 850922"/>
                  <a:gd name="connsiteX5" fmla="*/ 2926624 w 2930434"/>
                  <a:gd name="connsiteY5" fmla="*/ 251341 h 850922"/>
                  <a:gd name="connsiteX6" fmla="*/ 2248444 w 2930434"/>
                  <a:gd name="connsiteY6" fmla="*/ 841891 h 850922"/>
                  <a:gd name="connsiteX7" fmla="*/ 4354 w 2930434"/>
                  <a:gd name="connsiteY7" fmla="*/ 841891 h 850922"/>
                  <a:gd name="connsiteX8" fmla="*/ 19594 w 2930434"/>
                  <a:gd name="connsiteY8" fmla="*/ 719971 h 850922"/>
                  <a:gd name="connsiteX0" fmla="*/ 19594 w 2930434"/>
                  <a:gd name="connsiteY0" fmla="*/ 719971 h 850922"/>
                  <a:gd name="connsiteX1" fmla="*/ 221524 w 2930434"/>
                  <a:gd name="connsiteY1" fmla="*/ 548521 h 850922"/>
                  <a:gd name="connsiteX2" fmla="*/ 450123 w 2930434"/>
                  <a:gd name="connsiteY2" fmla="*/ 377071 h 850922"/>
                  <a:gd name="connsiteX3" fmla="*/ 499654 w 2930434"/>
                  <a:gd name="connsiteY3" fmla="*/ 342781 h 850922"/>
                  <a:gd name="connsiteX4" fmla="*/ 800644 w 2930434"/>
                  <a:gd name="connsiteY4" fmla="*/ 22741 h 850922"/>
                  <a:gd name="connsiteX5" fmla="*/ 2930434 w 2930434"/>
                  <a:gd name="connsiteY5" fmla="*/ 26551 h 850922"/>
                  <a:gd name="connsiteX6" fmla="*/ 2926624 w 2930434"/>
                  <a:gd name="connsiteY6" fmla="*/ 251341 h 850922"/>
                  <a:gd name="connsiteX7" fmla="*/ 2248444 w 2930434"/>
                  <a:gd name="connsiteY7" fmla="*/ 841891 h 850922"/>
                  <a:gd name="connsiteX8" fmla="*/ 4354 w 2930434"/>
                  <a:gd name="connsiteY8" fmla="*/ 841891 h 850922"/>
                  <a:gd name="connsiteX9" fmla="*/ 19594 w 2930434"/>
                  <a:gd name="connsiteY9" fmla="*/ 719971 h 850922"/>
                  <a:gd name="connsiteX0" fmla="*/ 19594 w 2930434"/>
                  <a:gd name="connsiteY0" fmla="*/ 719971 h 850922"/>
                  <a:gd name="connsiteX1" fmla="*/ 221524 w 2930434"/>
                  <a:gd name="connsiteY1" fmla="*/ 548521 h 850922"/>
                  <a:gd name="connsiteX2" fmla="*/ 450123 w 2930434"/>
                  <a:gd name="connsiteY2" fmla="*/ 377071 h 850922"/>
                  <a:gd name="connsiteX3" fmla="*/ 446313 w 2930434"/>
                  <a:gd name="connsiteY3" fmla="*/ 373261 h 850922"/>
                  <a:gd name="connsiteX4" fmla="*/ 499654 w 2930434"/>
                  <a:gd name="connsiteY4" fmla="*/ 342781 h 850922"/>
                  <a:gd name="connsiteX5" fmla="*/ 800644 w 2930434"/>
                  <a:gd name="connsiteY5" fmla="*/ 22741 h 850922"/>
                  <a:gd name="connsiteX6" fmla="*/ 2930434 w 2930434"/>
                  <a:gd name="connsiteY6" fmla="*/ 26551 h 850922"/>
                  <a:gd name="connsiteX7" fmla="*/ 2926624 w 2930434"/>
                  <a:gd name="connsiteY7" fmla="*/ 251341 h 850922"/>
                  <a:gd name="connsiteX8" fmla="*/ 2248444 w 2930434"/>
                  <a:gd name="connsiteY8" fmla="*/ 841891 h 850922"/>
                  <a:gd name="connsiteX9" fmla="*/ 4354 w 2930434"/>
                  <a:gd name="connsiteY9" fmla="*/ 841891 h 850922"/>
                  <a:gd name="connsiteX10" fmla="*/ 19594 w 2930434"/>
                  <a:gd name="connsiteY10" fmla="*/ 719971 h 850922"/>
                  <a:gd name="connsiteX0" fmla="*/ 19594 w 2930434"/>
                  <a:gd name="connsiteY0" fmla="*/ 718280 h 849231"/>
                  <a:gd name="connsiteX1" fmla="*/ 221524 w 2930434"/>
                  <a:gd name="connsiteY1" fmla="*/ 546830 h 849231"/>
                  <a:gd name="connsiteX2" fmla="*/ 450123 w 2930434"/>
                  <a:gd name="connsiteY2" fmla="*/ 375380 h 849231"/>
                  <a:gd name="connsiteX3" fmla="*/ 446313 w 2930434"/>
                  <a:gd name="connsiteY3" fmla="*/ 371570 h 849231"/>
                  <a:gd name="connsiteX4" fmla="*/ 446314 w 2930434"/>
                  <a:gd name="connsiteY4" fmla="*/ 318230 h 849231"/>
                  <a:gd name="connsiteX5" fmla="*/ 800644 w 2930434"/>
                  <a:gd name="connsiteY5" fmla="*/ 21050 h 849231"/>
                  <a:gd name="connsiteX6" fmla="*/ 2930434 w 2930434"/>
                  <a:gd name="connsiteY6" fmla="*/ 24860 h 849231"/>
                  <a:gd name="connsiteX7" fmla="*/ 2926624 w 2930434"/>
                  <a:gd name="connsiteY7" fmla="*/ 249650 h 849231"/>
                  <a:gd name="connsiteX8" fmla="*/ 2248444 w 2930434"/>
                  <a:gd name="connsiteY8" fmla="*/ 840200 h 849231"/>
                  <a:gd name="connsiteX9" fmla="*/ 4354 w 2930434"/>
                  <a:gd name="connsiteY9" fmla="*/ 840200 h 849231"/>
                  <a:gd name="connsiteX10" fmla="*/ 19594 w 2930434"/>
                  <a:gd name="connsiteY10" fmla="*/ 718280 h 849231"/>
                  <a:gd name="connsiteX0" fmla="*/ 19594 w 2930434"/>
                  <a:gd name="connsiteY0" fmla="*/ 718280 h 849231"/>
                  <a:gd name="connsiteX1" fmla="*/ 221524 w 2930434"/>
                  <a:gd name="connsiteY1" fmla="*/ 546830 h 849231"/>
                  <a:gd name="connsiteX2" fmla="*/ 450123 w 2930434"/>
                  <a:gd name="connsiteY2" fmla="*/ 375380 h 849231"/>
                  <a:gd name="connsiteX3" fmla="*/ 446313 w 2930434"/>
                  <a:gd name="connsiteY3" fmla="*/ 371570 h 849231"/>
                  <a:gd name="connsiteX4" fmla="*/ 446314 w 2930434"/>
                  <a:gd name="connsiteY4" fmla="*/ 318230 h 849231"/>
                  <a:gd name="connsiteX5" fmla="*/ 800644 w 2930434"/>
                  <a:gd name="connsiteY5" fmla="*/ 21050 h 849231"/>
                  <a:gd name="connsiteX6" fmla="*/ 2930434 w 2930434"/>
                  <a:gd name="connsiteY6" fmla="*/ 24860 h 849231"/>
                  <a:gd name="connsiteX7" fmla="*/ 2926624 w 2930434"/>
                  <a:gd name="connsiteY7" fmla="*/ 249650 h 849231"/>
                  <a:gd name="connsiteX8" fmla="*/ 2248444 w 2930434"/>
                  <a:gd name="connsiteY8" fmla="*/ 840200 h 849231"/>
                  <a:gd name="connsiteX9" fmla="*/ 4354 w 2930434"/>
                  <a:gd name="connsiteY9" fmla="*/ 840200 h 849231"/>
                  <a:gd name="connsiteX10" fmla="*/ 19594 w 2930434"/>
                  <a:gd name="connsiteY10" fmla="*/ 718280 h 849231"/>
                  <a:gd name="connsiteX0" fmla="*/ 19594 w 2930434"/>
                  <a:gd name="connsiteY0" fmla="*/ 718280 h 849231"/>
                  <a:gd name="connsiteX1" fmla="*/ 221524 w 2930434"/>
                  <a:gd name="connsiteY1" fmla="*/ 546830 h 849231"/>
                  <a:gd name="connsiteX2" fmla="*/ 450123 w 2930434"/>
                  <a:gd name="connsiteY2" fmla="*/ 375380 h 849231"/>
                  <a:gd name="connsiteX3" fmla="*/ 446313 w 2930434"/>
                  <a:gd name="connsiteY3" fmla="*/ 371570 h 849231"/>
                  <a:gd name="connsiteX4" fmla="*/ 446314 w 2930434"/>
                  <a:gd name="connsiteY4" fmla="*/ 318230 h 849231"/>
                  <a:gd name="connsiteX5" fmla="*/ 800644 w 2930434"/>
                  <a:gd name="connsiteY5" fmla="*/ 21050 h 849231"/>
                  <a:gd name="connsiteX6" fmla="*/ 2930434 w 2930434"/>
                  <a:gd name="connsiteY6" fmla="*/ 24860 h 849231"/>
                  <a:gd name="connsiteX7" fmla="*/ 2926624 w 2930434"/>
                  <a:gd name="connsiteY7" fmla="*/ 249650 h 849231"/>
                  <a:gd name="connsiteX8" fmla="*/ 2248444 w 2930434"/>
                  <a:gd name="connsiteY8" fmla="*/ 840200 h 849231"/>
                  <a:gd name="connsiteX9" fmla="*/ 4354 w 2930434"/>
                  <a:gd name="connsiteY9" fmla="*/ 840200 h 849231"/>
                  <a:gd name="connsiteX10" fmla="*/ 19594 w 2930434"/>
                  <a:gd name="connsiteY10" fmla="*/ 718280 h 849231"/>
                  <a:gd name="connsiteX0" fmla="*/ 19594 w 2930434"/>
                  <a:gd name="connsiteY0" fmla="*/ 697230 h 828181"/>
                  <a:gd name="connsiteX1" fmla="*/ 221524 w 2930434"/>
                  <a:gd name="connsiteY1" fmla="*/ 525780 h 828181"/>
                  <a:gd name="connsiteX2" fmla="*/ 450123 w 2930434"/>
                  <a:gd name="connsiteY2" fmla="*/ 354330 h 828181"/>
                  <a:gd name="connsiteX3" fmla="*/ 446313 w 2930434"/>
                  <a:gd name="connsiteY3" fmla="*/ 350520 h 828181"/>
                  <a:gd name="connsiteX4" fmla="*/ 446314 w 2930434"/>
                  <a:gd name="connsiteY4" fmla="*/ 297180 h 828181"/>
                  <a:gd name="connsiteX5" fmla="*/ 800644 w 2930434"/>
                  <a:gd name="connsiteY5" fmla="*/ 0 h 828181"/>
                  <a:gd name="connsiteX6" fmla="*/ 2930434 w 2930434"/>
                  <a:gd name="connsiteY6" fmla="*/ 3810 h 828181"/>
                  <a:gd name="connsiteX7" fmla="*/ 2926624 w 2930434"/>
                  <a:gd name="connsiteY7" fmla="*/ 228600 h 828181"/>
                  <a:gd name="connsiteX8" fmla="*/ 2248444 w 2930434"/>
                  <a:gd name="connsiteY8" fmla="*/ 819150 h 828181"/>
                  <a:gd name="connsiteX9" fmla="*/ 4354 w 2930434"/>
                  <a:gd name="connsiteY9" fmla="*/ 819150 h 828181"/>
                  <a:gd name="connsiteX10" fmla="*/ 19594 w 2930434"/>
                  <a:gd name="connsiteY10" fmla="*/ 697230 h 828181"/>
                  <a:gd name="connsiteX0" fmla="*/ 19594 w 3097391"/>
                  <a:gd name="connsiteY0" fmla="*/ 697230 h 828181"/>
                  <a:gd name="connsiteX1" fmla="*/ 221524 w 3097391"/>
                  <a:gd name="connsiteY1" fmla="*/ 525780 h 828181"/>
                  <a:gd name="connsiteX2" fmla="*/ 450123 w 3097391"/>
                  <a:gd name="connsiteY2" fmla="*/ 354330 h 828181"/>
                  <a:gd name="connsiteX3" fmla="*/ 446313 w 3097391"/>
                  <a:gd name="connsiteY3" fmla="*/ 350520 h 828181"/>
                  <a:gd name="connsiteX4" fmla="*/ 446314 w 3097391"/>
                  <a:gd name="connsiteY4" fmla="*/ 297180 h 828181"/>
                  <a:gd name="connsiteX5" fmla="*/ 800644 w 3097391"/>
                  <a:gd name="connsiteY5" fmla="*/ 0 h 828181"/>
                  <a:gd name="connsiteX6" fmla="*/ 2930434 w 3097391"/>
                  <a:gd name="connsiteY6" fmla="*/ 3810 h 828181"/>
                  <a:gd name="connsiteX7" fmla="*/ 2957103 w 3097391"/>
                  <a:gd name="connsiteY7" fmla="*/ 83820 h 828181"/>
                  <a:gd name="connsiteX8" fmla="*/ 2926624 w 3097391"/>
                  <a:gd name="connsiteY8" fmla="*/ 228600 h 828181"/>
                  <a:gd name="connsiteX9" fmla="*/ 2248444 w 3097391"/>
                  <a:gd name="connsiteY9" fmla="*/ 819150 h 828181"/>
                  <a:gd name="connsiteX10" fmla="*/ 4354 w 3097391"/>
                  <a:gd name="connsiteY10" fmla="*/ 819150 h 828181"/>
                  <a:gd name="connsiteX11" fmla="*/ 19594 w 3097391"/>
                  <a:gd name="connsiteY11" fmla="*/ 697230 h 828181"/>
                  <a:gd name="connsiteX0" fmla="*/ 19594 w 3097391"/>
                  <a:gd name="connsiteY0" fmla="*/ 697230 h 828181"/>
                  <a:gd name="connsiteX1" fmla="*/ 221524 w 3097391"/>
                  <a:gd name="connsiteY1" fmla="*/ 525780 h 828181"/>
                  <a:gd name="connsiteX2" fmla="*/ 450123 w 3097391"/>
                  <a:gd name="connsiteY2" fmla="*/ 354330 h 828181"/>
                  <a:gd name="connsiteX3" fmla="*/ 446313 w 3097391"/>
                  <a:gd name="connsiteY3" fmla="*/ 350520 h 828181"/>
                  <a:gd name="connsiteX4" fmla="*/ 446314 w 3097391"/>
                  <a:gd name="connsiteY4" fmla="*/ 297180 h 828181"/>
                  <a:gd name="connsiteX5" fmla="*/ 800644 w 3097391"/>
                  <a:gd name="connsiteY5" fmla="*/ 0 h 828181"/>
                  <a:gd name="connsiteX6" fmla="*/ 2930434 w 3097391"/>
                  <a:gd name="connsiteY6" fmla="*/ 3810 h 828181"/>
                  <a:gd name="connsiteX7" fmla="*/ 2957103 w 3097391"/>
                  <a:gd name="connsiteY7" fmla="*/ 83820 h 828181"/>
                  <a:gd name="connsiteX8" fmla="*/ 2934243 w 3097391"/>
                  <a:gd name="connsiteY8" fmla="*/ 198120 h 828181"/>
                  <a:gd name="connsiteX9" fmla="*/ 2926624 w 3097391"/>
                  <a:gd name="connsiteY9" fmla="*/ 228600 h 828181"/>
                  <a:gd name="connsiteX10" fmla="*/ 2248444 w 3097391"/>
                  <a:gd name="connsiteY10" fmla="*/ 819150 h 828181"/>
                  <a:gd name="connsiteX11" fmla="*/ 4354 w 3097391"/>
                  <a:gd name="connsiteY11" fmla="*/ 819150 h 828181"/>
                  <a:gd name="connsiteX12" fmla="*/ 19594 w 3097391"/>
                  <a:gd name="connsiteY12" fmla="*/ 697230 h 828181"/>
                  <a:gd name="connsiteX0" fmla="*/ 19594 w 3097391"/>
                  <a:gd name="connsiteY0" fmla="*/ 697230 h 828181"/>
                  <a:gd name="connsiteX1" fmla="*/ 221524 w 3097391"/>
                  <a:gd name="connsiteY1" fmla="*/ 525780 h 828181"/>
                  <a:gd name="connsiteX2" fmla="*/ 450123 w 3097391"/>
                  <a:gd name="connsiteY2" fmla="*/ 354330 h 828181"/>
                  <a:gd name="connsiteX3" fmla="*/ 446313 w 3097391"/>
                  <a:gd name="connsiteY3" fmla="*/ 350520 h 828181"/>
                  <a:gd name="connsiteX4" fmla="*/ 446314 w 3097391"/>
                  <a:gd name="connsiteY4" fmla="*/ 297180 h 828181"/>
                  <a:gd name="connsiteX5" fmla="*/ 800644 w 3097391"/>
                  <a:gd name="connsiteY5" fmla="*/ 0 h 828181"/>
                  <a:gd name="connsiteX6" fmla="*/ 2930434 w 3097391"/>
                  <a:gd name="connsiteY6" fmla="*/ 3810 h 828181"/>
                  <a:gd name="connsiteX7" fmla="*/ 2957103 w 3097391"/>
                  <a:gd name="connsiteY7" fmla="*/ 83820 h 828181"/>
                  <a:gd name="connsiteX8" fmla="*/ 2934243 w 3097391"/>
                  <a:gd name="connsiteY8" fmla="*/ 198120 h 828181"/>
                  <a:gd name="connsiteX9" fmla="*/ 2926624 w 3097391"/>
                  <a:gd name="connsiteY9" fmla="*/ 228600 h 828181"/>
                  <a:gd name="connsiteX10" fmla="*/ 2248444 w 3097391"/>
                  <a:gd name="connsiteY10" fmla="*/ 819150 h 828181"/>
                  <a:gd name="connsiteX11" fmla="*/ 4354 w 3097391"/>
                  <a:gd name="connsiteY11" fmla="*/ 819150 h 828181"/>
                  <a:gd name="connsiteX12" fmla="*/ 19594 w 3097391"/>
                  <a:gd name="connsiteY12" fmla="*/ 697230 h 828181"/>
                  <a:gd name="connsiteX0" fmla="*/ 184206 w 3262003"/>
                  <a:gd name="connsiteY0" fmla="*/ 697230 h 830580"/>
                  <a:gd name="connsiteX1" fmla="*/ 386136 w 3262003"/>
                  <a:gd name="connsiteY1" fmla="*/ 525780 h 830580"/>
                  <a:gd name="connsiteX2" fmla="*/ 614735 w 3262003"/>
                  <a:gd name="connsiteY2" fmla="*/ 354330 h 830580"/>
                  <a:gd name="connsiteX3" fmla="*/ 610925 w 3262003"/>
                  <a:gd name="connsiteY3" fmla="*/ 350520 h 830580"/>
                  <a:gd name="connsiteX4" fmla="*/ 610926 w 3262003"/>
                  <a:gd name="connsiteY4" fmla="*/ 297180 h 830580"/>
                  <a:gd name="connsiteX5" fmla="*/ 965256 w 3262003"/>
                  <a:gd name="connsiteY5" fmla="*/ 0 h 830580"/>
                  <a:gd name="connsiteX6" fmla="*/ 3095046 w 3262003"/>
                  <a:gd name="connsiteY6" fmla="*/ 3810 h 830580"/>
                  <a:gd name="connsiteX7" fmla="*/ 3121715 w 3262003"/>
                  <a:gd name="connsiteY7" fmla="*/ 83820 h 830580"/>
                  <a:gd name="connsiteX8" fmla="*/ 3098855 w 3262003"/>
                  <a:gd name="connsiteY8" fmla="*/ 198120 h 830580"/>
                  <a:gd name="connsiteX9" fmla="*/ 3091236 w 3262003"/>
                  <a:gd name="connsiteY9" fmla="*/ 228600 h 830580"/>
                  <a:gd name="connsiteX10" fmla="*/ 2409246 w 3262003"/>
                  <a:gd name="connsiteY10" fmla="*/ 830580 h 830580"/>
                  <a:gd name="connsiteX11" fmla="*/ 168966 w 3262003"/>
                  <a:gd name="connsiteY11" fmla="*/ 819150 h 830580"/>
                  <a:gd name="connsiteX12" fmla="*/ 184206 w 3262003"/>
                  <a:gd name="connsiteY12" fmla="*/ 697230 h 830580"/>
                  <a:gd name="connsiteX0" fmla="*/ 15240 w 3093037"/>
                  <a:gd name="connsiteY0" fmla="*/ 697230 h 830580"/>
                  <a:gd name="connsiteX1" fmla="*/ 217170 w 3093037"/>
                  <a:gd name="connsiteY1" fmla="*/ 525780 h 830580"/>
                  <a:gd name="connsiteX2" fmla="*/ 445769 w 3093037"/>
                  <a:gd name="connsiteY2" fmla="*/ 354330 h 830580"/>
                  <a:gd name="connsiteX3" fmla="*/ 441959 w 3093037"/>
                  <a:gd name="connsiteY3" fmla="*/ 350520 h 830580"/>
                  <a:gd name="connsiteX4" fmla="*/ 441960 w 3093037"/>
                  <a:gd name="connsiteY4" fmla="*/ 297180 h 830580"/>
                  <a:gd name="connsiteX5" fmla="*/ 796290 w 3093037"/>
                  <a:gd name="connsiteY5" fmla="*/ 0 h 830580"/>
                  <a:gd name="connsiteX6" fmla="*/ 2926080 w 3093037"/>
                  <a:gd name="connsiteY6" fmla="*/ 3810 h 830580"/>
                  <a:gd name="connsiteX7" fmla="*/ 2952749 w 3093037"/>
                  <a:gd name="connsiteY7" fmla="*/ 83820 h 830580"/>
                  <a:gd name="connsiteX8" fmla="*/ 2929889 w 3093037"/>
                  <a:gd name="connsiteY8" fmla="*/ 198120 h 830580"/>
                  <a:gd name="connsiteX9" fmla="*/ 2922270 w 3093037"/>
                  <a:gd name="connsiteY9" fmla="*/ 228600 h 830580"/>
                  <a:gd name="connsiteX10" fmla="*/ 2240280 w 3093037"/>
                  <a:gd name="connsiteY10" fmla="*/ 830580 h 830580"/>
                  <a:gd name="connsiteX11" fmla="*/ 0 w 3093037"/>
                  <a:gd name="connsiteY11" fmla="*/ 819150 h 830580"/>
                  <a:gd name="connsiteX12" fmla="*/ 15240 w 3093037"/>
                  <a:gd name="connsiteY12" fmla="*/ 697230 h 830580"/>
                  <a:gd name="connsiteX0" fmla="*/ 15240 w 2974217"/>
                  <a:gd name="connsiteY0" fmla="*/ 697230 h 830580"/>
                  <a:gd name="connsiteX1" fmla="*/ 217170 w 2974217"/>
                  <a:gd name="connsiteY1" fmla="*/ 525780 h 830580"/>
                  <a:gd name="connsiteX2" fmla="*/ 445769 w 2974217"/>
                  <a:gd name="connsiteY2" fmla="*/ 354330 h 830580"/>
                  <a:gd name="connsiteX3" fmla="*/ 441959 w 2974217"/>
                  <a:gd name="connsiteY3" fmla="*/ 350520 h 830580"/>
                  <a:gd name="connsiteX4" fmla="*/ 441960 w 2974217"/>
                  <a:gd name="connsiteY4" fmla="*/ 297180 h 830580"/>
                  <a:gd name="connsiteX5" fmla="*/ 796290 w 2974217"/>
                  <a:gd name="connsiteY5" fmla="*/ 0 h 830580"/>
                  <a:gd name="connsiteX6" fmla="*/ 2926080 w 2974217"/>
                  <a:gd name="connsiteY6" fmla="*/ 3810 h 830580"/>
                  <a:gd name="connsiteX7" fmla="*/ 2952749 w 2974217"/>
                  <a:gd name="connsiteY7" fmla="*/ 83820 h 830580"/>
                  <a:gd name="connsiteX8" fmla="*/ 2929889 w 2974217"/>
                  <a:gd name="connsiteY8" fmla="*/ 198120 h 830580"/>
                  <a:gd name="connsiteX9" fmla="*/ 2922270 w 2974217"/>
                  <a:gd name="connsiteY9" fmla="*/ 228600 h 830580"/>
                  <a:gd name="connsiteX10" fmla="*/ 2240280 w 2974217"/>
                  <a:gd name="connsiteY10" fmla="*/ 830580 h 830580"/>
                  <a:gd name="connsiteX11" fmla="*/ 0 w 2974217"/>
                  <a:gd name="connsiteY11" fmla="*/ 819150 h 830580"/>
                  <a:gd name="connsiteX12" fmla="*/ 15240 w 2974217"/>
                  <a:gd name="connsiteY12" fmla="*/ 697230 h 830580"/>
                  <a:gd name="connsiteX0" fmla="*/ 15240 w 2974217"/>
                  <a:gd name="connsiteY0" fmla="*/ 697230 h 830580"/>
                  <a:gd name="connsiteX1" fmla="*/ 217170 w 2974217"/>
                  <a:gd name="connsiteY1" fmla="*/ 525780 h 830580"/>
                  <a:gd name="connsiteX2" fmla="*/ 445769 w 2974217"/>
                  <a:gd name="connsiteY2" fmla="*/ 354330 h 830580"/>
                  <a:gd name="connsiteX3" fmla="*/ 441959 w 2974217"/>
                  <a:gd name="connsiteY3" fmla="*/ 350520 h 830580"/>
                  <a:gd name="connsiteX4" fmla="*/ 441960 w 2974217"/>
                  <a:gd name="connsiteY4" fmla="*/ 297180 h 830580"/>
                  <a:gd name="connsiteX5" fmla="*/ 796290 w 2974217"/>
                  <a:gd name="connsiteY5" fmla="*/ 0 h 830580"/>
                  <a:gd name="connsiteX6" fmla="*/ 2926080 w 2974217"/>
                  <a:gd name="connsiteY6" fmla="*/ 3810 h 830580"/>
                  <a:gd name="connsiteX7" fmla="*/ 2952749 w 2974217"/>
                  <a:gd name="connsiteY7" fmla="*/ 83820 h 830580"/>
                  <a:gd name="connsiteX8" fmla="*/ 2929889 w 2974217"/>
                  <a:gd name="connsiteY8" fmla="*/ 198120 h 830580"/>
                  <a:gd name="connsiteX9" fmla="*/ 2922270 w 2974217"/>
                  <a:gd name="connsiteY9" fmla="*/ 228600 h 830580"/>
                  <a:gd name="connsiteX10" fmla="*/ 2240280 w 2974217"/>
                  <a:gd name="connsiteY10" fmla="*/ 830580 h 830580"/>
                  <a:gd name="connsiteX11" fmla="*/ 0 w 2974217"/>
                  <a:gd name="connsiteY11" fmla="*/ 819150 h 830580"/>
                  <a:gd name="connsiteX12" fmla="*/ 15240 w 2974217"/>
                  <a:gd name="connsiteY12" fmla="*/ 697230 h 830580"/>
                  <a:gd name="connsiteX0" fmla="*/ 15240 w 2952749"/>
                  <a:gd name="connsiteY0" fmla="*/ 697230 h 830580"/>
                  <a:gd name="connsiteX1" fmla="*/ 217170 w 2952749"/>
                  <a:gd name="connsiteY1" fmla="*/ 525780 h 830580"/>
                  <a:gd name="connsiteX2" fmla="*/ 445769 w 2952749"/>
                  <a:gd name="connsiteY2" fmla="*/ 354330 h 830580"/>
                  <a:gd name="connsiteX3" fmla="*/ 441959 w 2952749"/>
                  <a:gd name="connsiteY3" fmla="*/ 350520 h 830580"/>
                  <a:gd name="connsiteX4" fmla="*/ 441960 w 2952749"/>
                  <a:gd name="connsiteY4" fmla="*/ 297180 h 830580"/>
                  <a:gd name="connsiteX5" fmla="*/ 796290 w 2952749"/>
                  <a:gd name="connsiteY5" fmla="*/ 0 h 830580"/>
                  <a:gd name="connsiteX6" fmla="*/ 2926080 w 2952749"/>
                  <a:gd name="connsiteY6" fmla="*/ 3810 h 830580"/>
                  <a:gd name="connsiteX7" fmla="*/ 2952749 w 2952749"/>
                  <a:gd name="connsiteY7" fmla="*/ 83820 h 830580"/>
                  <a:gd name="connsiteX8" fmla="*/ 2922270 w 2952749"/>
                  <a:gd name="connsiteY8" fmla="*/ 228600 h 830580"/>
                  <a:gd name="connsiteX9" fmla="*/ 2240280 w 2952749"/>
                  <a:gd name="connsiteY9" fmla="*/ 830580 h 830580"/>
                  <a:gd name="connsiteX10" fmla="*/ 0 w 2952749"/>
                  <a:gd name="connsiteY10" fmla="*/ 819150 h 830580"/>
                  <a:gd name="connsiteX11" fmla="*/ 15240 w 2952749"/>
                  <a:gd name="connsiteY11" fmla="*/ 697230 h 830580"/>
                  <a:gd name="connsiteX0" fmla="*/ 15240 w 2952749"/>
                  <a:gd name="connsiteY0" fmla="*/ 697230 h 830580"/>
                  <a:gd name="connsiteX1" fmla="*/ 217170 w 2952749"/>
                  <a:gd name="connsiteY1" fmla="*/ 525780 h 830580"/>
                  <a:gd name="connsiteX2" fmla="*/ 445769 w 2952749"/>
                  <a:gd name="connsiteY2" fmla="*/ 354330 h 830580"/>
                  <a:gd name="connsiteX3" fmla="*/ 441959 w 2952749"/>
                  <a:gd name="connsiteY3" fmla="*/ 350520 h 830580"/>
                  <a:gd name="connsiteX4" fmla="*/ 441960 w 2952749"/>
                  <a:gd name="connsiteY4" fmla="*/ 297180 h 830580"/>
                  <a:gd name="connsiteX5" fmla="*/ 796290 w 2952749"/>
                  <a:gd name="connsiteY5" fmla="*/ 0 h 830580"/>
                  <a:gd name="connsiteX6" fmla="*/ 2926080 w 2952749"/>
                  <a:gd name="connsiteY6" fmla="*/ 3810 h 830580"/>
                  <a:gd name="connsiteX7" fmla="*/ 2952749 w 2952749"/>
                  <a:gd name="connsiteY7" fmla="*/ 83820 h 830580"/>
                  <a:gd name="connsiteX8" fmla="*/ 2922270 w 2952749"/>
                  <a:gd name="connsiteY8" fmla="*/ 228600 h 830580"/>
                  <a:gd name="connsiteX9" fmla="*/ 2240280 w 2952749"/>
                  <a:gd name="connsiteY9" fmla="*/ 830580 h 830580"/>
                  <a:gd name="connsiteX10" fmla="*/ 0 w 2952749"/>
                  <a:gd name="connsiteY10" fmla="*/ 819150 h 830580"/>
                  <a:gd name="connsiteX11" fmla="*/ 15240 w 2952749"/>
                  <a:gd name="connsiteY11" fmla="*/ 697230 h 830580"/>
                  <a:gd name="connsiteX0" fmla="*/ 15240 w 2952749"/>
                  <a:gd name="connsiteY0" fmla="*/ 697230 h 830580"/>
                  <a:gd name="connsiteX1" fmla="*/ 217170 w 2952749"/>
                  <a:gd name="connsiteY1" fmla="*/ 525780 h 830580"/>
                  <a:gd name="connsiteX2" fmla="*/ 445769 w 2952749"/>
                  <a:gd name="connsiteY2" fmla="*/ 354330 h 830580"/>
                  <a:gd name="connsiteX3" fmla="*/ 441960 w 2952749"/>
                  <a:gd name="connsiteY3" fmla="*/ 297180 h 830580"/>
                  <a:gd name="connsiteX4" fmla="*/ 796290 w 2952749"/>
                  <a:gd name="connsiteY4" fmla="*/ 0 h 830580"/>
                  <a:gd name="connsiteX5" fmla="*/ 2926080 w 2952749"/>
                  <a:gd name="connsiteY5" fmla="*/ 3810 h 830580"/>
                  <a:gd name="connsiteX6" fmla="*/ 2952749 w 2952749"/>
                  <a:gd name="connsiteY6" fmla="*/ 83820 h 830580"/>
                  <a:gd name="connsiteX7" fmla="*/ 2922270 w 2952749"/>
                  <a:gd name="connsiteY7" fmla="*/ 228600 h 830580"/>
                  <a:gd name="connsiteX8" fmla="*/ 2240280 w 2952749"/>
                  <a:gd name="connsiteY8" fmla="*/ 830580 h 830580"/>
                  <a:gd name="connsiteX9" fmla="*/ 0 w 2952749"/>
                  <a:gd name="connsiteY9" fmla="*/ 819150 h 830580"/>
                  <a:gd name="connsiteX10" fmla="*/ 15240 w 2952749"/>
                  <a:gd name="connsiteY10" fmla="*/ 697230 h 830580"/>
                  <a:gd name="connsiteX0" fmla="*/ 15240 w 2952749"/>
                  <a:gd name="connsiteY0" fmla="*/ 697230 h 830580"/>
                  <a:gd name="connsiteX1" fmla="*/ 217170 w 2952749"/>
                  <a:gd name="connsiteY1" fmla="*/ 525780 h 830580"/>
                  <a:gd name="connsiteX2" fmla="*/ 445769 w 2952749"/>
                  <a:gd name="connsiteY2" fmla="*/ 354330 h 830580"/>
                  <a:gd name="connsiteX3" fmla="*/ 441960 w 2952749"/>
                  <a:gd name="connsiteY3" fmla="*/ 297180 h 830580"/>
                  <a:gd name="connsiteX4" fmla="*/ 796290 w 2952749"/>
                  <a:gd name="connsiteY4" fmla="*/ 0 h 830580"/>
                  <a:gd name="connsiteX5" fmla="*/ 2926080 w 2952749"/>
                  <a:gd name="connsiteY5" fmla="*/ 3810 h 830580"/>
                  <a:gd name="connsiteX6" fmla="*/ 2952749 w 2952749"/>
                  <a:gd name="connsiteY6" fmla="*/ 83820 h 830580"/>
                  <a:gd name="connsiteX7" fmla="*/ 2922270 w 2952749"/>
                  <a:gd name="connsiteY7" fmla="*/ 228600 h 830580"/>
                  <a:gd name="connsiteX8" fmla="*/ 2240280 w 2952749"/>
                  <a:gd name="connsiteY8" fmla="*/ 830580 h 830580"/>
                  <a:gd name="connsiteX9" fmla="*/ 0 w 2952749"/>
                  <a:gd name="connsiteY9" fmla="*/ 819150 h 830580"/>
                  <a:gd name="connsiteX10" fmla="*/ 15240 w 2952749"/>
                  <a:gd name="connsiteY10" fmla="*/ 697230 h 830580"/>
                  <a:gd name="connsiteX0" fmla="*/ 15240 w 2952749"/>
                  <a:gd name="connsiteY0" fmla="*/ 717360 h 850710"/>
                  <a:gd name="connsiteX1" fmla="*/ 217170 w 2952749"/>
                  <a:gd name="connsiteY1" fmla="*/ 545910 h 850710"/>
                  <a:gd name="connsiteX2" fmla="*/ 445769 w 2952749"/>
                  <a:gd name="connsiteY2" fmla="*/ 374460 h 850710"/>
                  <a:gd name="connsiteX3" fmla="*/ 441960 w 2952749"/>
                  <a:gd name="connsiteY3" fmla="*/ 317310 h 850710"/>
                  <a:gd name="connsiteX4" fmla="*/ 796290 w 2952749"/>
                  <a:gd name="connsiteY4" fmla="*/ 20130 h 850710"/>
                  <a:gd name="connsiteX5" fmla="*/ 2914650 w 2952749"/>
                  <a:gd name="connsiteY5" fmla="*/ 27750 h 850710"/>
                  <a:gd name="connsiteX6" fmla="*/ 2952749 w 2952749"/>
                  <a:gd name="connsiteY6" fmla="*/ 103950 h 850710"/>
                  <a:gd name="connsiteX7" fmla="*/ 2922270 w 2952749"/>
                  <a:gd name="connsiteY7" fmla="*/ 248730 h 850710"/>
                  <a:gd name="connsiteX8" fmla="*/ 2240280 w 2952749"/>
                  <a:gd name="connsiteY8" fmla="*/ 850710 h 850710"/>
                  <a:gd name="connsiteX9" fmla="*/ 0 w 2952749"/>
                  <a:gd name="connsiteY9" fmla="*/ 839280 h 850710"/>
                  <a:gd name="connsiteX10" fmla="*/ 15240 w 2952749"/>
                  <a:gd name="connsiteY10" fmla="*/ 717360 h 850710"/>
                  <a:gd name="connsiteX0" fmla="*/ 15240 w 3076080"/>
                  <a:gd name="connsiteY0" fmla="*/ 719757 h 853107"/>
                  <a:gd name="connsiteX1" fmla="*/ 217170 w 3076080"/>
                  <a:gd name="connsiteY1" fmla="*/ 548307 h 853107"/>
                  <a:gd name="connsiteX2" fmla="*/ 445769 w 3076080"/>
                  <a:gd name="connsiteY2" fmla="*/ 376857 h 853107"/>
                  <a:gd name="connsiteX3" fmla="*/ 441960 w 3076080"/>
                  <a:gd name="connsiteY3" fmla="*/ 319707 h 853107"/>
                  <a:gd name="connsiteX4" fmla="*/ 796290 w 3076080"/>
                  <a:gd name="connsiteY4" fmla="*/ 22527 h 853107"/>
                  <a:gd name="connsiteX5" fmla="*/ 2914650 w 3076080"/>
                  <a:gd name="connsiteY5" fmla="*/ 30147 h 853107"/>
                  <a:gd name="connsiteX6" fmla="*/ 2931794 w 3076080"/>
                  <a:gd name="connsiteY6" fmla="*/ 104442 h 853107"/>
                  <a:gd name="connsiteX7" fmla="*/ 2922270 w 3076080"/>
                  <a:gd name="connsiteY7" fmla="*/ 251127 h 853107"/>
                  <a:gd name="connsiteX8" fmla="*/ 2240280 w 3076080"/>
                  <a:gd name="connsiteY8" fmla="*/ 853107 h 853107"/>
                  <a:gd name="connsiteX9" fmla="*/ 0 w 3076080"/>
                  <a:gd name="connsiteY9" fmla="*/ 841677 h 853107"/>
                  <a:gd name="connsiteX10" fmla="*/ 15240 w 3076080"/>
                  <a:gd name="connsiteY10" fmla="*/ 719757 h 853107"/>
                  <a:gd name="connsiteX0" fmla="*/ 15240 w 2975325"/>
                  <a:gd name="connsiteY0" fmla="*/ 719757 h 853107"/>
                  <a:gd name="connsiteX1" fmla="*/ 217170 w 2975325"/>
                  <a:gd name="connsiteY1" fmla="*/ 548307 h 853107"/>
                  <a:gd name="connsiteX2" fmla="*/ 445769 w 2975325"/>
                  <a:gd name="connsiteY2" fmla="*/ 376857 h 853107"/>
                  <a:gd name="connsiteX3" fmla="*/ 441960 w 2975325"/>
                  <a:gd name="connsiteY3" fmla="*/ 319707 h 853107"/>
                  <a:gd name="connsiteX4" fmla="*/ 796290 w 2975325"/>
                  <a:gd name="connsiteY4" fmla="*/ 22527 h 853107"/>
                  <a:gd name="connsiteX5" fmla="*/ 2914650 w 2975325"/>
                  <a:gd name="connsiteY5" fmla="*/ 30147 h 853107"/>
                  <a:gd name="connsiteX6" fmla="*/ 2931794 w 2975325"/>
                  <a:gd name="connsiteY6" fmla="*/ 104442 h 853107"/>
                  <a:gd name="connsiteX7" fmla="*/ 2922270 w 2975325"/>
                  <a:gd name="connsiteY7" fmla="*/ 251127 h 853107"/>
                  <a:gd name="connsiteX8" fmla="*/ 2240280 w 2975325"/>
                  <a:gd name="connsiteY8" fmla="*/ 853107 h 853107"/>
                  <a:gd name="connsiteX9" fmla="*/ 0 w 2975325"/>
                  <a:gd name="connsiteY9" fmla="*/ 841677 h 853107"/>
                  <a:gd name="connsiteX10" fmla="*/ 15240 w 2975325"/>
                  <a:gd name="connsiteY10" fmla="*/ 719757 h 853107"/>
                  <a:gd name="connsiteX0" fmla="*/ 15240 w 2931794"/>
                  <a:gd name="connsiteY0" fmla="*/ 719757 h 853107"/>
                  <a:gd name="connsiteX1" fmla="*/ 217170 w 2931794"/>
                  <a:gd name="connsiteY1" fmla="*/ 548307 h 853107"/>
                  <a:gd name="connsiteX2" fmla="*/ 445769 w 2931794"/>
                  <a:gd name="connsiteY2" fmla="*/ 376857 h 853107"/>
                  <a:gd name="connsiteX3" fmla="*/ 441960 w 2931794"/>
                  <a:gd name="connsiteY3" fmla="*/ 319707 h 853107"/>
                  <a:gd name="connsiteX4" fmla="*/ 796290 w 2931794"/>
                  <a:gd name="connsiteY4" fmla="*/ 22527 h 853107"/>
                  <a:gd name="connsiteX5" fmla="*/ 2914650 w 2931794"/>
                  <a:gd name="connsiteY5" fmla="*/ 30147 h 853107"/>
                  <a:gd name="connsiteX6" fmla="*/ 2931794 w 2931794"/>
                  <a:gd name="connsiteY6" fmla="*/ 104442 h 853107"/>
                  <a:gd name="connsiteX7" fmla="*/ 2922270 w 2931794"/>
                  <a:gd name="connsiteY7" fmla="*/ 251127 h 853107"/>
                  <a:gd name="connsiteX8" fmla="*/ 2240280 w 2931794"/>
                  <a:gd name="connsiteY8" fmla="*/ 853107 h 853107"/>
                  <a:gd name="connsiteX9" fmla="*/ 0 w 2931794"/>
                  <a:gd name="connsiteY9" fmla="*/ 841677 h 853107"/>
                  <a:gd name="connsiteX10" fmla="*/ 15240 w 2931794"/>
                  <a:gd name="connsiteY10" fmla="*/ 719757 h 853107"/>
                  <a:gd name="connsiteX0" fmla="*/ 15240 w 2931795"/>
                  <a:gd name="connsiteY0" fmla="*/ 719757 h 853107"/>
                  <a:gd name="connsiteX1" fmla="*/ 217170 w 2931795"/>
                  <a:gd name="connsiteY1" fmla="*/ 548307 h 853107"/>
                  <a:gd name="connsiteX2" fmla="*/ 445769 w 2931795"/>
                  <a:gd name="connsiteY2" fmla="*/ 376857 h 853107"/>
                  <a:gd name="connsiteX3" fmla="*/ 441960 w 2931795"/>
                  <a:gd name="connsiteY3" fmla="*/ 319707 h 853107"/>
                  <a:gd name="connsiteX4" fmla="*/ 796290 w 2931795"/>
                  <a:gd name="connsiteY4" fmla="*/ 22527 h 853107"/>
                  <a:gd name="connsiteX5" fmla="*/ 2914650 w 2931795"/>
                  <a:gd name="connsiteY5" fmla="*/ 30147 h 853107"/>
                  <a:gd name="connsiteX6" fmla="*/ 2931794 w 2931795"/>
                  <a:gd name="connsiteY6" fmla="*/ 104442 h 853107"/>
                  <a:gd name="connsiteX7" fmla="*/ 2931795 w 2931795"/>
                  <a:gd name="connsiteY7" fmla="*/ 254937 h 853107"/>
                  <a:gd name="connsiteX8" fmla="*/ 2240280 w 2931795"/>
                  <a:gd name="connsiteY8" fmla="*/ 853107 h 853107"/>
                  <a:gd name="connsiteX9" fmla="*/ 0 w 2931795"/>
                  <a:gd name="connsiteY9" fmla="*/ 841677 h 853107"/>
                  <a:gd name="connsiteX10" fmla="*/ 15240 w 2931795"/>
                  <a:gd name="connsiteY10" fmla="*/ 719757 h 853107"/>
                  <a:gd name="connsiteX0" fmla="*/ 15240 w 2931795"/>
                  <a:gd name="connsiteY0" fmla="*/ 719757 h 853107"/>
                  <a:gd name="connsiteX1" fmla="*/ 217170 w 2931795"/>
                  <a:gd name="connsiteY1" fmla="*/ 548307 h 853107"/>
                  <a:gd name="connsiteX2" fmla="*/ 445769 w 2931795"/>
                  <a:gd name="connsiteY2" fmla="*/ 376857 h 853107"/>
                  <a:gd name="connsiteX3" fmla="*/ 441960 w 2931795"/>
                  <a:gd name="connsiteY3" fmla="*/ 319707 h 853107"/>
                  <a:gd name="connsiteX4" fmla="*/ 796290 w 2931795"/>
                  <a:gd name="connsiteY4" fmla="*/ 22527 h 853107"/>
                  <a:gd name="connsiteX5" fmla="*/ 2914650 w 2931795"/>
                  <a:gd name="connsiteY5" fmla="*/ 30147 h 853107"/>
                  <a:gd name="connsiteX6" fmla="*/ 2931794 w 2931795"/>
                  <a:gd name="connsiteY6" fmla="*/ 104442 h 853107"/>
                  <a:gd name="connsiteX7" fmla="*/ 2931795 w 2931795"/>
                  <a:gd name="connsiteY7" fmla="*/ 254937 h 853107"/>
                  <a:gd name="connsiteX8" fmla="*/ 2240280 w 2931795"/>
                  <a:gd name="connsiteY8" fmla="*/ 853107 h 853107"/>
                  <a:gd name="connsiteX9" fmla="*/ 0 w 2931795"/>
                  <a:gd name="connsiteY9" fmla="*/ 841677 h 853107"/>
                  <a:gd name="connsiteX10" fmla="*/ 15240 w 2931795"/>
                  <a:gd name="connsiteY10" fmla="*/ 719757 h 8531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931795" h="853107">
                    <a:moveTo>
                      <a:pt x="15240" y="719757"/>
                    </a:moveTo>
                    <a:cubicBezTo>
                      <a:pt x="51435" y="670862"/>
                      <a:pt x="145415" y="605457"/>
                      <a:pt x="217170" y="548307"/>
                    </a:cubicBezTo>
                    <a:cubicBezTo>
                      <a:pt x="288925" y="491157"/>
                      <a:pt x="408304" y="414957"/>
                      <a:pt x="445769" y="376857"/>
                    </a:cubicBezTo>
                    <a:lnTo>
                      <a:pt x="441960" y="319707"/>
                    </a:lnTo>
                    <a:lnTo>
                      <a:pt x="796290" y="22527"/>
                    </a:lnTo>
                    <a:cubicBezTo>
                      <a:pt x="1208405" y="-25733"/>
                      <a:pt x="2558733" y="16495"/>
                      <a:pt x="2914650" y="30147"/>
                    </a:cubicBezTo>
                    <a:lnTo>
                      <a:pt x="2931794" y="104442"/>
                    </a:lnTo>
                    <a:cubicBezTo>
                      <a:pt x="2931794" y="154607"/>
                      <a:pt x="2931795" y="204772"/>
                      <a:pt x="2931795" y="254937"/>
                    </a:cubicBezTo>
                    <a:cubicBezTo>
                      <a:pt x="2816543" y="379715"/>
                      <a:pt x="2467610" y="652447"/>
                      <a:pt x="2240280" y="853107"/>
                    </a:cubicBezTo>
                    <a:lnTo>
                      <a:pt x="0" y="841677"/>
                    </a:lnTo>
                    <a:lnTo>
                      <a:pt x="15240" y="719757"/>
                    </a:ln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81" name="Oval 80"/>
              <p:cNvSpPr/>
              <p:nvPr/>
            </p:nvSpPr>
            <p:spPr>
              <a:xfrm>
                <a:off x="104131" y="6863721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212069" y="6863721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320007" y="6863721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535884" y="6863721"/>
                <a:ext cx="87303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750173" y="6863721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643823" y="6863721"/>
                <a:ext cx="87303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858112" y="6863721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88" name="Oval 87"/>
              <p:cNvSpPr/>
              <p:nvPr/>
            </p:nvSpPr>
            <p:spPr>
              <a:xfrm>
                <a:off x="966050" y="6863721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89" name="Oval 88"/>
              <p:cNvSpPr/>
              <p:nvPr/>
            </p:nvSpPr>
            <p:spPr>
              <a:xfrm>
                <a:off x="1073988" y="6863721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1289865" y="6863721"/>
                <a:ext cx="87304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1181927" y="6863721"/>
                <a:ext cx="87304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1396217" y="6863721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93" name="Oval 92"/>
              <p:cNvSpPr/>
              <p:nvPr/>
            </p:nvSpPr>
            <p:spPr>
              <a:xfrm>
                <a:off x="1504155" y="6863721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1612094" y="6863721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95" name="Oval 94"/>
              <p:cNvSpPr/>
              <p:nvPr/>
            </p:nvSpPr>
            <p:spPr>
              <a:xfrm>
                <a:off x="1827970" y="6863721"/>
                <a:ext cx="87303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1720032" y="6863721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97" name="Oval 96"/>
              <p:cNvSpPr/>
              <p:nvPr/>
            </p:nvSpPr>
            <p:spPr>
              <a:xfrm>
                <a:off x="2258136" y="6863721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98" name="Oval 97"/>
              <p:cNvSpPr/>
              <p:nvPr/>
            </p:nvSpPr>
            <p:spPr>
              <a:xfrm>
                <a:off x="2042259" y="6863721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99" name="Oval 98"/>
              <p:cNvSpPr/>
              <p:nvPr/>
            </p:nvSpPr>
            <p:spPr>
              <a:xfrm>
                <a:off x="1935909" y="6863721"/>
                <a:ext cx="87303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00" name="Oval 99"/>
              <p:cNvSpPr/>
              <p:nvPr/>
            </p:nvSpPr>
            <p:spPr>
              <a:xfrm>
                <a:off x="2150198" y="6863721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101" name="Straight Connector 100"/>
              <p:cNvCxnSpPr/>
              <p:nvPr/>
            </p:nvCxnSpPr>
            <p:spPr>
              <a:xfrm>
                <a:off x="107305" y="6882769"/>
                <a:ext cx="0" cy="144444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>
                <a:off x="202545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>
                <a:off x="310483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>
                <a:off x="418422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>
                <a:off x="526360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637473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745412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>
                <a:off x="848588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>
                <a:off x="1178752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>
                <a:off x="959701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/>
              <p:cNvCxnSpPr/>
              <p:nvPr/>
            </p:nvCxnSpPr>
            <p:spPr>
              <a:xfrm>
                <a:off x="1067639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" name="Oval 111"/>
              <p:cNvSpPr/>
              <p:nvPr/>
            </p:nvSpPr>
            <p:spPr>
              <a:xfrm>
                <a:off x="427946" y="6863721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113" name="Straight Connector 112"/>
              <p:cNvCxnSpPr/>
              <p:nvPr/>
            </p:nvCxnSpPr>
            <p:spPr>
              <a:xfrm>
                <a:off x="1283516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>
                <a:off x="1389868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>
                <a:off x="1708920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>
              <a:xfrm>
                <a:off x="1497806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>
                <a:off x="1605744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>
                <a:off x="1821621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>
                <a:off x="1927972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>
                <a:off x="2247025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>
                <a:off x="2032735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>
                <a:off x="2140674" y="688753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>
                <a:off x="2347027" y="6882769"/>
                <a:ext cx="0" cy="144444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4" name="Oval 123"/>
              <p:cNvSpPr/>
              <p:nvPr/>
            </p:nvSpPr>
            <p:spPr>
              <a:xfrm>
                <a:off x="186672" y="681292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25" name="Oval 124"/>
              <p:cNvSpPr/>
              <p:nvPr/>
            </p:nvSpPr>
            <p:spPr>
              <a:xfrm>
                <a:off x="294610" y="6812928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26" name="Oval 125"/>
              <p:cNvSpPr/>
              <p:nvPr/>
            </p:nvSpPr>
            <p:spPr>
              <a:xfrm>
                <a:off x="402549" y="6812928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27" name="Oval 126"/>
              <p:cNvSpPr/>
              <p:nvPr/>
            </p:nvSpPr>
            <p:spPr>
              <a:xfrm>
                <a:off x="616838" y="681292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28" name="Oval 127"/>
              <p:cNvSpPr/>
              <p:nvPr/>
            </p:nvSpPr>
            <p:spPr>
              <a:xfrm>
                <a:off x="832714" y="681292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29" name="Oval 128"/>
              <p:cNvSpPr/>
              <p:nvPr/>
            </p:nvSpPr>
            <p:spPr>
              <a:xfrm>
                <a:off x="724776" y="681292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30" name="Oval 129"/>
              <p:cNvSpPr/>
              <p:nvPr/>
            </p:nvSpPr>
            <p:spPr>
              <a:xfrm>
                <a:off x="940653" y="6812928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31" name="Oval 130"/>
              <p:cNvSpPr/>
              <p:nvPr/>
            </p:nvSpPr>
            <p:spPr>
              <a:xfrm>
                <a:off x="1048591" y="6812928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32" name="Oval 131"/>
              <p:cNvSpPr/>
              <p:nvPr/>
            </p:nvSpPr>
            <p:spPr>
              <a:xfrm>
                <a:off x="1156530" y="6812928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33" name="Oval 132"/>
              <p:cNvSpPr/>
              <p:nvPr/>
            </p:nvSpPr>
            <p:spPr>
              <a:xfrm>
                <a:off x="1370820" y="681292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34" name="Oval 133"/>
              <p:cNvSpPr/>
              <p:nvPr/>
            </p:nvSpPr>
            <p:spPr>
              <a:xfrm>
                <a:off x="1262881" y="681292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35" name="Oval 134"/>
              <p:cNvSpPr/>
              <p:nvPr/>
            </p:nvSpPr>
            <p:spPr>
              <a:xfrm>
                <a:off x="1478758" y="681292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36" name="Oval 135"/>
              <p:cNvSpPr/>
              <p:nvPr/>
            </p:nvSpPr>
            <p:spPr>
              <a:xfrm>
                <a:off x="1586696" y="6812928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37" name="Oval 136"/>
              <p:cNvSpPr/>
              <p:nvPr/>
            </p:nvSpPr>
            <p:spPr>
              <a:xfrm>
                <a:off x="1694635" y="6812928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38" name="Oval 137"/>
              <p:cNvSpPr/>
              <p:nvPr/>
            </p:nvSpPr>
            <p:spPr>
              <a:xfrm>
                <a:off x="1908924" y="681292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39" name="Oval 138"/>
              <p:cNvSpPr/>
              <p:nvPr/>
            </p:nvSpPr>
            <p:spPr>
              <a:xfrm>
                <a:off x="1802573" y="6812928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40" name="Oval 139"/>
              <p:cNvSpPr/>
              <p:nvPr/>
            </p:nvSpPr>
            <p:spPr>
              <a:xfrm>
                <a:off x="2340677" y="6812928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41" name="Oval 140"/>
              <p:cNvSpPr/>
              <p:nvPr/>
            </p:nvSpPr>
            <p:spPr>
              <a:xfrm>
                <a:off x="2124801" y="681292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42" name="Oval 141"/>
              <p:cNvSpPr/>
              <p:nvPr/>
            </p:nvSpPr>
            <p:spPr>
              <a:xfrm>
                <a:off x="2016862" y="681292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43" name="Oval 142"/>
              <p:cNvSpPr/>
              <p:nvPr/>
            </p:nvSpPr>
            <p:spPr>
              <a:xfrm>
                <a:off x="2232739" y="6812928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44" name="Oval 143"/>
              <p:cNvSpPr/>
              <p:nvPr/>
            </p:nvSpPr>
            <p:spPr>
              <a:xfrm>
                <a:off x="510487" y="6812928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45" name="Oval 144"/>
              <p:cNvSpPr/>
              <p:nvPr/>
            </p:nvSpPr>
            <p:spPr>
              <a:xfrm>
                <a:off x="232704" y="6765310"/>
                <a:ext cx="87304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46" name="Oval 145"/>
              <p:cNvSpPr/>
              <p:nvPr/>
            </p:nvSpPr>
            <p:spPr>
              <a:xfrm>
                <a:off x="339055" y="676531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47" name="Oval 146"/>
              <p:cNvSpPr/>
              <p:nvPr/>
            </p:nvSpPr>
            <p:spPr>
              <a:xfrm>
                <a:off x="446994" y="676531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48" name="Oval 147"/>
              <p:cNvSpPr/>
              <p:nvPr/>
            </p:nvSpPr>
            <p:spPr>
              <a:xfrm>
                <a:off x="662871" y="676531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49" name="Oval 148"/>
              <p:cNvSpPr/>
              <p:nvPr/>
            </p:nvSpPr>
            <p:spPr>
              <a:xfrm>
                <a:off x="878747" y="6765310"/>
                <a:ext cx="87303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50" name="Oval 149"/>
              <p:cNvSpPr/>
              <p:nvPr/>
            </p:nvSpPr>
            <p:spPr>
              <a:xfrm>
                <a:off x="770809" y="6765310"/>
                <a:ext cx="87303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51" name="Oval 150"/>
              <p:cNvSpPr/>
              <p:nvPr/>
            </p:nvSpPr>
            <p:spPr>
              <a:xfrm>
                <a:off x="985098" y="676531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52" name="Oval 151"/>
              <p:cNvSpPr/>
              <p:nvPr/>
            </p:nvSpPr>
            <p:spPr>
              <a:xfrm>
                <a:off x="1093036" y="676531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53" name="Oval 152"/>
              <p:cNvSpPr/>
              <p:nvPr/>
            </p:nvSpPr>
            <p:spPr>
              <a:xfrm>
                <a:off x="1200975" y="676531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54" name="Oval 153"/>
              <p:cNvSpPr/>
              <p:nvPr/>
            </p:nvSpPr>
            <p:spPr>
              <a:xfrm>
                <a:off x="1416852" y="6765310"/>
                <a:ext cx="87304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55" name="Oval 154"/>
              <p:cNvSpPr/>
              <p:nvPr/>
            </p:nvSpPr>
            <p:spPr>
              <a:xfrm>
                <a:off x="1308913" y="676531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56" name="Oval 155"/>
              <p:cNvSpPr/>
              <p:nvPr/>
            </p:nvSpPr>
            <p:spPr>
              <a:xfrm>
                <a:off x="1524790" y="6765310"/>
                <a:ext cx="87304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57" name="Oval 156"/>
              <p:cNvSpPr/>
              <p:nvPr/>
            </p:nvSpPr>
            <p:spPr>
              <a:xfrm>
                <a:off x="1631142" y="676531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58" name="Oval 157"/>
              <p:cNvSpPr/>
              <p:nvPr/>
            </p:nvSpPr>
            <p:spPr>
              <a:xfrm>
                <a:off x="1739080" y="676531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59" name="Oval 158"/>
              <p:cNvSpPr/>
              <p:nvPr/>
            </p:nvSpPr>
            <p:spPr>
              <a:xfrm>
                <a:off x="1954957" y="676531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60" name="Oval 159"/>
              <p:cNvSpPr/>
              <p:nvPr/>
            </p:nvSpPr>
            <p:spPr>
              <a:xfrm>
                <a:off x="1847018" y="676531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61" name="Oval 160"/>
              <p:cNvSpPr/>
              <p:nvPr/>
            </p:nvSpPr>
            <p:spPr>
              <a:xfrm>
                <a:off x="2385123" y="676531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62" name="Oval 161"/>
              <p:cNvSpPr/>
              <p:nvPr/>
            </p:nvSpPr>
            <p:spPr>
              <a:xfrm>
                <a:off x="2170834" y="6765310"/>
                <a:ext cx="87303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63" name="Oval 162"/>
              <p:cNvSpPr/>
              <p:nvPr/>
            </p:nvSpPr>
            <p:spPr>
              <a:xfrm>
                <a:off x="2062895" y="6765310"/>
                <a:ext cx="87303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64" name="Oval 163"/>
              <p:cNvSpPr/>
              <p:nvPr/>
            </p:nvSpPr>
            <p:spPr>
              <a:xfrm>
                <a:off x="2277184" y="676531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65" name="Oval 164"/>
              <p:cNvSpPr/>
              <p:nvPr/>
            </p:nvSpPr>
            <p:spPr>
              <a:xfrm>
                <a:off x="554932" y="676531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66" name="Oval 165"/>
              <p:cNvSpPr/>
              <p:nvPr/>
            </p:nvSpPr>
            <p:spPr>
              <a:xfrm>
                <a:off x="313658" y="671451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67" name="Oval 166"/>
              <p:cNvSpPr/>
              <p:nvPr/>
            </p:nvSpPr>
            <p:spPr>
              <a:xfrm>
                <a:off x="421597" y="671451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68" name="Oval 167"/>
              <p:cNvSpPr/>
              <p:nvPr/>
            </p:nvSpPr>
            <p:spPr>
              <a:xfrm>
                <a:off x="529535" y="6714517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69" name="Oval 168"/>
              <p:cNvSpPr/>
              <p:nvPr/>
            </p:nvSpPr>
            <p:spPr>
              <a:xfrm>
                <a:off x="745412" y="6714517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70" name="Oval 169"/>
              <p:cNvSpPr/>
              <p:nvPr/>
            </p:nvSpPr>
            <p:spPr>
              <a:xfrm>
                <a:off x="959701" y="671451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71" name="Oval 170"/>
              <p:cNvSpPr/>
              <p:nvPr/>
            </p:nvSpPr>
            <p:spPr>
              <a:xfrm>
                <a:off x="851762" y="671451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72" name="Oval 171"/>
              <p:cNvSpPr/>
              <p:nvPr/>
            </p:nvSpPr>
            <p:spPr>
              <a:xfrm>
                <a:off x="1067639" y="671451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1175578" y="6714517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74" name="Oval 173"/>
              <p:cNvSpPr/>
              <p:nvPr/>
            </p:nvSpPr>
            <p:spPr>
              <a:xfrm>
                <a:off x="1283516" y="6714517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75" name="Oval 174"/>
              <p:cNvSpPr/>
              <p:nvPr/>
            </p:nvSpPr>
            <p:spPr>
              <a:xfrm>
                <a:off x="1497806" y="671451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76" name="Oval 175"/>
              <p:cNvSpPr/>
              <p:nvPr/>
            </p:nvSpPr>
            <p:spPr>
              <a:xfrm>
                <a:off x="1391454" y="6714517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77" name="Oval 176"/>
              <p:cNvSpPr/>
              <p:nvPr/>
            </p:nvSpPr>
            <p:spPr>
              <a:xfrm>
                <a:off x="1605744" y="671451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78" name="Oval 177"/>
              <p:cNvSpPr/>
              <p:nvPr/>
            </p:nvSpPr>
            <p:spPr>
              <a:xfrm>
                <a:off x="1713683" y="671451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79" name="Oval 178"/>
              <p:cNvSpPr/>
              <p:nvPr/>
            </p:nvSpPr>
            <p:spPr>
              <a:xfrm>
                <a:off x="1821621" y="6714517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80" name="Oval 179"/>
              <p:cNvSpPr/>
              <p:nvPr/>
            </p:nvSpPr>
            <p:spPr>
              <a:xfrm>
                <a:off x="2037498" y="6714517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81" name="Oval 180"/>
              <p:cNvSpPr/>
              <p:nvPr/>
            </p:nvSpPr>
            <p:spPr>
              <a:xfrm>
                <a:off x="1929560" y="6714517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82" name="Oval 181"/>
              <p:cNvSpPr/>
              <p:nvPr/>
            </p:nvSpPr>
            <p:spPr>
              <a:xfrm>
                <a:off x="2461314" y="6722453"/>
                <a:ext cx="88890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83" name="Oval 182"/>
              <p:cNvSpPr/>
              <p:nvPr/>
            </p:nvSpPr>
            <p:spPr>
              <a:xfrm>
                <a:off x="2251787" y="671451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84" name="Oval 183"/>
              <p:cNvSpPr/>
              <p:nvPr/>
            </p:nvSpPr>
            <p:spPr>
              <a:xfrm>
                <a:off x="2143849" y="671451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85" name="Oval 184"/>
              <p:cNvSpPr/>
              <p:nvPr/>
            </p:nvSpPr>
            <p:spPr>
              <a:xfrm>
                <a:off x="2359725" y="671451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637473" y="6714517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87" name="Oval 186"/>
              <p:cNvSpPr/>
              <p:nvPr/>
            </p:nvSpPr>
            <p:spPr>
              <a:xfrm>
                <a:off x="369214" y="6660549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88" name="Oval 187"/>
              <p:cNvSpPr/>
              <p:nvPr/>
            </p:nvSpPr>
            <p:spPr>
              <a:xfrm>
                <a:off x="477153" y="6660549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89" name="Oval 188"/>
              <p:cNvSpPr/>
              <p:nvPr/>
            </p:nvSpPr>
            <p:spPr>
              <a:xfrm>
                <a:off x="585091" y="6660549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90" name="Oval 189"/>
              <p:cNvSpPr/>
              <p:nvPr/>
            </p:nvSpPr>
            <p:spPr>
              <a:xfrm>
                <a:off x="800968" y="6660549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91" name="Oval 190"/>
              <p:cNvSpPr/>
              <p:nvPr/>
            </p:nvSpPr>
            <p:spPr>
              <a:xfrm>
                <a:off x="1015258" y="6660549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92" name="Oval 191"/>
              <p:cNvSpPr/>
              <p:nvPr/>
            </p:nvSpPr>
            <p:spPr>
              <a:xfrm>
                <a:off x="907319" y="6660549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93" name="Oval 192"/>
              <p:cNvSpPr/>
              <p:nvPr/>
            </p:nvSpPr>
            <p:spPr>
              <a:xfrm>
                <a:off x="1123196" y="6660549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94" name="Oval 193"/>
              <p:cNvSpPr/>
              <p:nvPr/>
            </p:nvSpPr>
            <p:spPr>
              <a:xfrm>
                <a:off x="1231135" y="6660549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95" name="Oval 194"/>
              <p:cNvSpPr/>
              <p:nvPr/>
            </p:nvSpPr>
            <p:spPr>
              <a:xfrm>
                <a:off x="1339073" y="6660549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96" name="Oval 195"/>
              <p:cNvSpPr/>
              <p:nvPr/>
            </p:nvSpPr>
            <p:spPr>
              <a:xfrm>
                <a:off x="1553362" y="6660549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97" name="Oval 196"/>
              <p:cNvSpPr/>
              <p:nvPr/>
            </p:nvSpPr>
            <p:spPr>
              <a:xfrm>
                <a:off x="1447011" y="6660549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98" name="Oval 197"/>
              <p:cNvSpPr/>
              <p:nvPr/>
            </p:nvSpPr>
            <p:spPr>
              <a:xfrm>
                <a:off x="1661300" y="6660549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99" name="Oval 198"/>
              <p:cNvSpPr/>
              <p:nvPr/>
            </p:nvSpPr>
            <p:spPr>
              <a:xfrm>
                <a:off x="1769239" y="6660549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00" name="Oval 199"/>
              <p:cNvSpPr/>
              <p:nvPr/>
            </p:nvSpPr>
            <p:spPr>
              <a:xfrm>
                <a:off x="1877177" y="6660549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01" name="Oval 200"/>
              <p:cNvSpPr/>
              <p:nvPr/>
            </p:nvSpPr>
            <p:spPr>
              <a:xfrm>
                <a:off x="2093054" y="6660549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02" name="Oval 201"/>
              <p:cNvSpPr/>
              <p:nvPr/>
            </p:nvSpPr>
            <p:spPr>
              <a:xfrm>
                <a:off x="1985116" y="6660549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03" name="Oval 202"/>
              <p:cNvSpPr/>
              <p:nvPr/>
            </p:nvSpPr>
            <p:spPr>
              <a:xfrm>
                <a:off x="2523221" y="6660549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04" name="Oval 203"/>
              <p:cNvSpPr/>
              <p:nvPr/>
            </p:nvSpPr>
            <p:spPr>
              <a:xfrm>
                <a:off x="2307344" y="6660549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05" name="Oval 204"/>
              <p:cNvSpPr/>
              <p:nvPr/>
            </p:nvSpPr>
            <p:spPr>
              <a:xfrm>
                <a:off x="2199406" y="6660549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06" name="Oval 205"/>
              <p:cNvSpPr/>
              <p:nvPr/>
            </p:nvSpPr>
            <p:spPr>
              <a:xfrm>
                <a:off x="2415282" y="6660549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07" name="Oval 206"/>
              <p:cNvSpPr/>
              <p:nvPr/>
            </p:nvSpPr>
            <p:spPr>
              <a:xfrm>
                <a:off x="693029" y="6660549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08" name="Oval 207"/>
              <p:cNvSpPr/>
              <p:nvPr/>
            </p:nvSpPr>
            <p:spPr>
              <a:xfrm>
                <a:off x="451755" y="6609756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09" name="Oval 208"/>
              <p:cNvSpPr/>
              <p:nvPr/>
            </p:nvSpPr>
            <p:spPr>
              <a:xfrm>
                <a:off x="559694" y="6609756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10" name="Oval 209"/>
              <p:cNvSpPr/>
              <p:nvPr/>
            </p:nvSpPr>
            <p:spPr>
              <a:xfrm>
                <a:off x="667632" y="6609756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11" name="Oval 210"/>
              <p:cNvSpPr/>
              <p:nvPr/>
            </p:nvSpPr>
            <p:spPr>
              <a:xfrm>
                <a:off x="881922" y="660975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12" name="Oval 211"/>
              <p:cNvSpPr/>
              <p:nvPr/>
            </p:nvSpPr>
            <p:spPr>
              <a:xfrm>
                <a:off x="1097799" y="6609756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13" name="Oval 212"/>
              <p:cNvSpPr/>
              <p:nvPr/>
            </p:nvSpPr>
            <p:spPr>
              <a:xfrm>
                <a:off x="989861" y="660975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14" name="Oval 213"/>
              <p:cNvSpPr/>
              <p:nvPr/>
            </p:nvSpPr>
            <p:spPr>
              <a:xfrm>
                <a:off x="1205737" y="6609756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15" name="Oval 214"/>
              <p:cNvSpPr/>
              <p:nvPr/>
            </p:nvSpPr>
            <p:spPr>
              <a:xfrm>
                <a:off x="1313676" y="6609756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16" name="Oval 215"/>
              <p:cNvSpPr/>
              <p:nvPr/>
            </p:nvSpPr>
            <p:spPr>
              <a:xfrm>
                <a:off x="1420026" y="660975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17" name="Oval 216"/>
              <p:cNvSpPr/>
              <p:nvPr/>
            </p:nvSpPr>
            <p:spPr>
              <a:xfrm>
                <a:off x="1635903" y="660975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18" name="Oval 217"/>
              <p:cNvSpPr/>
              <p:nvPr/>
            </p:nvSpPr>
            <p:spPr>
              <a:xfrm>
                <a:off x="1527965" y="660975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19" name="Oval 218"/>
              <p:cNvSpPr/>
              <p:nvPr/>
            </p:nvSpPr>
            <p:spPr>
              <a:xfrm>
                <a:off x="1743842" y="6609756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20" name="Oval 219"/>
              <p:cNvSpPr/>
              <p:nvPr/>
            </p:nvSpPr>
            <p:spPr>
              <a:xfrm>
                <a:off x="1851780" y="6609756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21" name="Oval 220"/>
              <p:cNvSpPr/>
              <p:nvPr/>
            </p:nvSpPr>
            <p:spPr>
              <a:xfrm>
                <a:off x="1959718" y="6609756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22" name="Oval 221"/>
              <p:cNvSpPr/>
              <p:nvPr/>
            </p:nvSpPr>
            <p:spPr>
              <a:xfrm>
                <a:off x="2174008" y="660975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23" name="Oval 222"/>
              <p:cNvSpPr/>
              <p:nvPr/>
            </p:nvSpPr>
            <p:spPr>
              <a:xfrm>
                <a:off x="2066070" y="660975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24" name="Oval 223"/>
              <p:cNvSpPr/>
              <p:nvPr/>
            </p:nvSpPr>
            <p:spPr>
              <a:xfrm>
                <a:off x="2605762" y="6609756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25" name="Oval 224"/>
              <p:cNvSpPr/>
              <p:nvPr/>
            </p:nvSpPr>
            <p:spPr>
              <a:xfrm>
                <a:off x="2389885" y="6609756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26" name="Oval 225"/>
              <p:cNvSpPr/>
              <p:nvPr/>
            </p:nvSpPr>
            <p:spPr>
              <a:xfrm>
                <a:off x="2281947" y="660975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27" name="Oval 226"/>
              <p:cNvSpPr/>
              <p:nvPr/>
            </p:nvSpPr>
            <p:spPr>
              <a:xfrm>
                <a:off x="2497824" y="6609756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28" name="Oval 227"/>
              <p:cNvSpPr/>
              <p:nvPr/>
            </p:nvSpPr>
            <p:spPr>
              <a:xfrm>
                <a:off x="773984" y="660975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29" name="Oval 228"/>
              <p:cNvSpPr/>
              <p:nvPr/>
            </p:nvSpPr>
            <p:spPr>
              <a:xfrm>
                <a:off x="496201" y="656213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30" name="Oval 229"/>
              <p:cNvSpPr/>
              <p:nvPr/>
            </p:nvSpPr>
            <p:spPr>
              <a:xfrm>
                <a:off x="604139" y="656213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31" name="Oval 230"/>
              <p:cNvSpPr/>
              <p:nvPr/>
            </p:nvSpPr>
            <p:spPr>
              <a:xfrm>
                <a:off x="712077" y="656213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32" name="Oval 231"/>
              <p:cNvSpPr/>
              <p:nvPr/>
            </p:nvSpPr>
            <p:spPr>
              <a:xfrm>
                <a:off x="927954" y="6562137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33" name="Oval 232"/>
              <p:cNvSpPr/>
              <p:nvPr/>
            </p:nvSpPr>
            <p:spPr>
              <a:xfrm>
                <a:off x="1142244" y="656213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34" name="Oval 233"/>
              <p:cNvSpPr/>
              <p:nvPr/>
            </p:nvSpPr>
            <p:spPr>
              <a:xfrm>
                <a:off x="1035893" y="6562137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35" name="Oval 234"/>
              <p:cNvSpPr/>
              <p:nvPr/>
            </p:nvSpPr>
            <p:spPr>
              <a:xfrm>
                <a:off x="1250183" y="656213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36" name="Oval 235"/>
              <p:cNvSpPr/>
              <p:nvPr/>
            </p:nvSpPr>
            <p:spPr>
              <a:xfrm>
                <a:off x="1358121" y="656213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37" name="Oval 236"/>
              <p:cNvSpPr/>
              <p:nvPr/>
            </p:nvSpPr>
            <p:spPr>
              <a:xfrm>
                <a:off x="1466059" y="656213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38" name="Oval 237"/>
              <p:cNvSpPr/>
              <p:nvPr/>
            </p:nvSpPr>
            <p:spPr>
              <a:xfrm>
                <a:off x="1681936" y="6562137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39" name="Oval 238"/>
              <p:cNvSpPr/>
              <p:nvPr/>
            </p:nvSpPr>
            <p:spPr>
              <a:xfrm>
                <a:off x="1573998" y="6562137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40" name="Oval 239"/>
              <p:cNvSpPr/>
              <p:nvPr/>
            </p:nvSpPr>
            <p:spPr>
              <a:xfrm>
                <a:off x="1788287" y="656213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41" name="Oval 240"/>
              <p:cNvSpPr/>
              <p:nvPr/>
            </p:nvSpPr>
            <p:spPr>
              <a:xfrm>
                <a:off x="1896225" y="656213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42" name="Oval 241"/>
              <p:cNvSpPr/>
              <p:nvPr/>
            </p:nvSpPr>
            <p:spPr>
              <a:xfrm>
                <a:off x="2004164" y="656213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43" name="Oval 242"/>
              <p:cNvSpPr/>
              <p:nvPr/>
            </p:nvSpPr>
            <p:spPr>
              <a:xfrm>
                <a:off x="2220040" y="6562137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44" name="Oval 243"/>
              <p:cNvSpPr/>
              <p:nvPr/>
            </p:nvSpPr>
            <p:spPr>
              <a:xfrm>
                <a:off x="2112102" y="656213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45" name="Oval 244"/>
              <p:cNvSpPr/>
              <p:nvPr/>
            </p:nvSpPr>
            <p:spPr>
              <a:xfrm>
                <a:off x="2434330" y="656213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46" name="Oval 245"/>
              <p:cNvSpPr/>
              <p:nvPr/>
            </p:nvSpPr>
            <p:spPr>
              <a:xfrm>
                <a:off x="2327979" y="6562137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47" name="Oval 246"/>
              <p:cNvSpPr/>
              <p:nvPr/>
            </p:nvSpPr>
            <p:spPr>
              <a:xfrm>
                <a:off x="2542269" y="656213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48" name="Oval 247"/>
              <p:cNvSpPr/>
              <p:nvPr/>
            </p:nvSpPr>
            <p:spPr>
              <a:xfrm>
                <a:off x="820016" y="656213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49" name="Oval 248"/>
              <p:cNvSpPr/>
              <p:nvPr/>
            </p:nvSpPr>
            <p:spPr>
              <a:xfrm>
                <a:off x="578742" y="6511344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50" name="Oval 249"/>
              <p:cNvSpPr/>
              <p:nvPr/>
            </p:nvSpPr>
            <p:spPr>
              <a:xfrm>
                <a:off x="686680" y="6511344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51" name="Oval 250"/>
              <p:cNvSpPr/>
              <p:nvPr/>
            </p:nvSpPr>
            <p:spPr>
              <a:xfrm>
                <a:off x="794618" y="6511344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52" name="Oval 251"/>
              <p:cNvSpPr/>
              <p:nvPr/>
            </p:nvSpPr>
            <p:spPr>
              <a:xfrm>
                <a:off x="1008908" y="6511344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53" name="Oval 252"/>
              <p:cNvSpPr/>
              <p:nvPr/>
            </p:nvSpPr>
            <p:spPr>
              <a:xfrm>
                <a:off x="1224785" y="6511344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54" name="Oval 253"/>
              <p:cNvSpPr/>
              <p:nvPr/>
            </p:nvSpPr>
            <p:spPr>
              <a:xfrm>
                <a:off x="1116847" y="6511344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55" name="Oval 254"/>
              <p:cNvSpPr/>
              <p:nvPr/>
            </p:nvSpPr>
            <p:spPr>
              <a:xfrm>
                <a:off x="1332724" y="6511344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56" name="Oval 255"/>
              <p:cNvSpPr/>
              <p:nvPr/>
            </p:nvSpPr>
            <p:spPr>
              <a:xfrm>
                <a:off x="1440662" y="6511344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57" name="Oval 256"/>
              <p:cNvSpPr/>
              <p:nvPr/>
            </p:nvSpPr>
            <p:spPr>
              <a:xfrm>
                <a:off x="1548600" y="6511344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58" name="Oval 257"/>
              <p:cNvSpPr/>
              <p:nvPr/>
            </p:nvSpPr>
            <p:spPr>
              <a:xfrm>
                <a:off x="1762889" y="6511344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59" name="Oval 258"/>
              <p:cNvSpPr/>
              <p:nvPr/>
            </p:nvSpPr>
            <p:spPr>
              <a:xfrm>
                <a:off x="1654951" y="6511344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60" name="Oval 259"/>
              <p:cNvSpPr/>
              <p:nvPr/>
            </p:nvSpPr>
            <p:spPr>
              <a:xfrm>
                <a:off x="1870828" y="6511344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61" name="Oval 260"/>
              <p:cNvSpPr/>
              <p:nvPr/>
            </p:nvSpPr>
            <p:spPr>
              <a:xfrm>
                <a:off x="1978766" y="6511344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62" name="Oval 261"/>
              <p:cNvSpPr/>
              <p:nvPr/>
            </p:nvSpPr>
            <p:spPr>
              <a:xfrm>
                <a:off x="2086705" y="6511344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63" name="Oval 262"/>
              <p:cNvSpPr/>
              <p:nvPr/>
            </p:nvSpPr>
            <p:spPr>
              <a:xfrm>
                <a:off x="2300995" y="6511344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64" name="Oval 263"/>
              <p:cNvSpPr/>
              <p:nvPr/>
            </p:nvSpPr>
            <p:spPr>
              <a:xfrm>
                <a:off x="2194643" y="6511344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65" name="Oval 264"/>
              <p:cNvSpPr/>
              <p:nvPr/>
            </p:nvSpPr>
            <p:spPr>
              <a:xfrm>
                <a:off x="2516871" y="6511344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66" name="Oval 265"/>
              <p:cNvSpPr/>
              <p:nvPr/>
            </p:nvSpPr>
            <p:spPr>
              <a:xfrm>
                <a:off x="2408933" y="6511344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67" name="Oval 266"/>
              <p:cNvSpPr/>
              <p:nvPr/>
            </p:nvSpPr>
            <p:spPr>
              <a:xfrm>
                <a:off x="2629571" y="6514518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68" name="Oval 267"/>
              <p:cNvSpPr/>
              <p:nvPr/>
            </p:nvSpPr>
            <p:spPr>
              <a:xfrm>
                <a:off x="902557" y="6511344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69" name="Oval 268"/>
              <p:cNvSpPr/>
              <p:nvPr/>
            </p:nvSpPr>
            <p:spPr>
              <a:xfrm>
                <a:off x="539059" y="6458964"/>
                <a:ext cx="87303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70" name="Oval 269"/>
              <p:cNvSpPr/>
              <p:nvPr/>
            </p:nvSpPr>
            <p:spPr>
              <a:xfrm>
                <a:off x="646997" y="6458964"/>
                <a:ext cx="87303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71" name="Oval 270"/>
              <p:cNvSpPr/>
              <p:nvPr/>
            </p:nvSpPr>
            <p:spPr>
              <a:xfrm>
                <a:off x="753348" y="6458964"/>
                <a:ext cx="88890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72" name="Oval 271"/>
              <p:cNvSpPr/>
              <p:nvPr/>
            </p:nvSpPr>
            <p:spPr>
              <a:xfrm>
                <a:off x="969225" y="6458964"/>
                <a:ext cx="88890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73" name="Oval 272"/>
              <p:cNvSpPr/>
              <p:nvPr/>
            </p:nvSpPr>
            <p:spPr>
              <a:xfrm>
                <a:off x="1185102" y="6458964"/>
                <a:ext cx="87304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74" name="Oval 273"/>
              <p:cNvSpPr/>
              <p:nvPr/>
            </p:nvSpPr>
            <p:spPr>
              <a:xfrm>
                <a:off x="1077163" y="6458964"/>
                <a:ext cx="88890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75" name="Oval 274"/>
              <p:cNvSpPr/>
              <p:nvPr/>
            </p:nvSpPr>
            <p:spPr>
              <a:xfrm>
                <a:off x="1293040" y="6458964"/>
                <a:ext cx="87304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76" name="Oval 275"/>
              <p:cNvSpPr/>
              <p:nvPr/>
            </p:nvSpPr>
            <p:spPr>
              <a:xfrm>
                <a:off x="1399392" y="6458964"/>
                <a:ext cx="88890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77" name="Oval 276"/>
              <p:cNvSpPr/>
              <p:nvPr/>
            </p:nvSpPr>
            <p:spPr>
              <a:xfrm>
                <a:off x="1507330" y="6458964"/>
                <a:ext cx="88890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78" name="Oval 277"/>
              <p:cNvSpPr/>
              <p:nvPr/>
            </p:nvSpPr>
            <p:spPr>
              <a:xfrm>
                <a:off x="1723207" y="6458964"/>
                <a:ext cx="88890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79" name="Oval 278"/>
              <p:cNvSpPr/>
              <p:nvPr/>
            </p:nvSpPr>
            <p:spPr>
              <a:xfrm>
                <a:off x="1615268" y="6458964"/>
                <a:ext cx="88890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80" name="Oval 279"/>
              <p:cNvSpPr/>
              <p:nvPr/>
            </p:nvSpPr>
            <p:spPr>
              <a:xfrm>
                <a:off x="1831145" y="6458964"/>
                <a:ext cx="87303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81" name="Oval 280"/>
              <p:cNvSpPr/>
              <p:nvPr/>
            </p:nvSpPr>
            <p:spPr>
              <a:xfrm>
                <a:off x="1939084" y="6458964"/>
                <a:ext cx="87303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82" name="Oval 281"/>
              <p:cNvSpPr/>
              <p:nvPr/>
            </p:nvSpPr>
            <p:spPr>
              <a:xfrm>
                <a:off x="2045434" y="6458964"/>
                <a:ext cx="88890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83" name="Oval 282"/>
              <p:cNvSpPr/>
              <p:nvPr/>
            </p:nvSpPr>
            <p:spPr>
              <a:xfrm>
                <a:off x="2261311" y="6458964"/>
                <a:ext cx="88890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84" name="Oval 283"/>
              <p:cNvSpPr/>
              <p:nvPr/>
            </p:nvSpPr>
            <p:spPr>
              <a:xfrm>
                <a:off x="2153373" y="6458964"/>
                <a:ext cx="88890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85" name="Oval 284"/>
              <p:cNvSpPr/>
              <p:nvPr/>
            </p:nvSpPr>
            <p:spPr>
              <a:xfrm>
                <a:off x="2691478" y="6458964"/>
                <a:ext cx="88890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86" name="Oval 285"/>
              <p:cNvSpPr/>
              <p:nvPr/>
            </p:nvSpPr>
            <p:spPr>
              <a:xfrm>
                <a:off x="2477188" y="6458964"/>
                <a:ext cx="87304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87" name="Oval 286"/>
              <p:cNvSpPr/>
              <p:nvPr/>
            </p:nvSpPr>
            <p:spPr>
              <a:xfrm>
                <a:off x="2369249" y="6458964"/>
                <a:ext cx="88890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88" name="Oval 287"/>
              <p:cNvSpPr/>
              <p:nvPr/>
            </p:nvSpPr>
            <p:spPr>
              <a:xfrm>
                <a:off x="2585126" y="6458964"/>
                <a:ext cx="87304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89" name="Oval 288"/>
              <p:cNvSpPr/>
              <p:nvPr/>
            </p:nvSpPr>
            <p:spPr>
              <a:xfrm>
                <a:off x="861286" y="6458964"/>
                <a:ext cx="88890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90" name="Oval 289"/>
              <p:cNvSpPr/>
              <p:nvPr/>
            </p:nvSpPr>
            <p:spPr>
              <a:xfrm>
                <a:off x="620012" y="640975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91" name="Oval 290"/>
              <p:cNvSpPr/>
              <p:nvPr/>
            </p:nvSpPr>
            <p:spPr>
              <a:xfrm>
                <a:off x="727951" y="640975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92" name="Oval 291"/>
              <p:cNvSpPr/>
              <p:nvPr/>
            </p:nvSpPr>
            <p:spPr>
              <a:xfrm>
                <a:off x="835889" y="640975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93" name="Oval 292"/>
              <p:cNvSpPr/>
              <p:nvPr/>
            </p:nvSpPr>
            <p:spPr>
              <a:xfrm>
                <a:off x="1051766" y="6409757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94" name="Oval 293"/>
              <p:cNvSpPr/>
              <p:nvPr/>
            </p:nvSpPr>
            <p:spPr>
              <a:xfrm>
                <a:off x="1266056" y="640975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95" name="Oval 294"/>
              <p:cNvSpPr/>
              <p:nvPr/>
            </p:nvSpPr>
            <p:spPr>
              <a:xfrm>
                <a:off x="1159704" y="6409757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96" name="Oval 295"/>
              <p:cNvSpPr/>
              <p:nvPr/>
            </p:nvSpPr>
            <p:spPr>
              <a:xfrm>
                <a:off x="1373994" y="640975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97" name="Oval 296"/>
              <p:cNvSpPr/>
              <p:nvPr/>
            </p:nvSpPr>
            <p:spPr>
              <a:xfrm>
                <a:off x="1481933" y="640975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98" name="Oval 297"/>
              <p:cNvSpPr/>
              <p:nvPr/>
            </p:nvSpPr>
            <p:spPr>
              <a:xfrm>
                <a:off x="1589871" y="640975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299" name="Oval 298"/>
              <p:cNvSpPr/>
              <p:nvPr/>
            </p:nvSpPr>
            <p:spPr>
              <a:xfrm>
                <a:off x="1805748" y="6409757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00" name="Oval 299"/>
              <p:cNvSpPr/>
              <p:nvPr/>
            </p:nvSpPr>
            <p:spPr>
              <a:xfrm>
                <a:off x="1697809" y="6409757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01" name="Oval 300"/>
              <p:cNvSpPr/>
              <p:nvPr/>
            </p:nvSpPr>
            <p:spPr>
              <a:xfrm>
                <a:off x="1912098" y="640975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02" name="Oval 301"/>
              <p:cNvSpPr/>
              <p:nvPr/>
            </p:nvSpPr>
            <p:spPr>
              <a:xfrm>
                <a:off x="2020037" y="640975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03" name="Oval 302"/>
              <p:cNvSpPr/>
              <p:nvPr/>
            </p:nvSpPr>
            <p:spPr>
              <a:xfrm>
                <a:off x="2127975" y="640975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04" name="Oval 303"/>
              <p:cNvSpPr/>
              <p:nvPr/>
            </p:nvSpPr>
            <p:spPr>
              <a:xfrm>
                <a:off x="2343852" y="6409757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05" name="Oval 304"/>
              <p:cNvSpPr/>
              <p:nvPr/>
            </p:nvSpPr>
            <p:spPr>
              <a:xfrm>
                <a:off x="2235914" y="640975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06" name="Oval 305"/>
              <p:cNvSpPr/>
              <p:nvPr/>
            </p:nvSpPr>
            <p:spPr>
              <a:xfrm>
                <a:off x="2770844" y="6411345"/>
                <a:ext cx="87303" cy="46031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07" name="Oval 306"/>
              <p:cNvSpPr/>
              <p:nvPr/>
            </p:nvSpPr>
            <p:spPr>
              <a:xfrm>
                <a:off x="2558142" y="640975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08" name="Oval 307"/>
              <p:cNvSpPr/>
              <p:nvPr/>
            </p:nvSpPr>
            <p:spPr>
              <a:xfrm>
                <a:off x="2451790" y="6409757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09" name="Oval 308"/>
              <p:cNvSpPr/>
              <p:nvPr/>
            </p:nvSpPr>
            <p:spPr>
              <a:xfrm>
                <a:off x="2666080" y="640975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10" name="Oval 309"/>
              <p:cNvSpPr/>
              <p:nvPr/>
            </p:nvSpPr>
            <p:spPr>
              <a:xfrm>
                <a:off x="943827" y="6409757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11" name="Oval 310"/>
              <p:cNvSpPr/>
              <p:nvPr/>
            </p:nvSpPr>
            <p:spPr>
              <a:xfrm>
                <a:off x="675569" y="635579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12" name="Oval 311"/>
              <p:cNvSpPr/>
              <p:nvPr/>
            </p:nvSpPr>
            <p:spPr>
              <a:xfrm>
                <a:off x="783508" y="635579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13" name="Oval 312"/>
              <p:cNvSpPr/>
              <p:nvPr/>
            </p:nvSpPr>
            <p:spPr>
              <a:xfrm>
                <a:off x="891446" y="635579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14" name="Oval 313"/>
              <p:cNvSpPr/>
              <p:nvPr/>
            </p:nvSpPr>
            <p:spPr>
              <a:xfrm>
                <a:off x="1107323" y="6355790"/>
                <a:ext cx="87303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15" name="Oval 314"/>
              <p:cNvSpPr/>
              <p:nvPr/>
            </p:nvSpPr>
            <p:spPr>
              <a:xfrm>
                <a:off x="1321612" y="635579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16" name="Oval 315"/>
              <p:cNvSpPr/>
              <p:nvPr/>
            </p:nvSpPr>
            <p:spPr>
              <a:xfrm>
                <a:off x="1215261" y="6355790"/>
                <a:ext cx="87303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17" name="Oval 316"/>
              <p:cNvSpPr/>
              <p:nvPr/>
            </p:nvSpPr>
            <p:spPr>
              <a:xfrm>
                <a:off x="1429550" y="635579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18" name="Oval 317"/>
              <p:cNvSpPr/>
              <p:nvPr/>
            </p:nvSpPr>
            <p:spPr>
              <a:xfrm>
                <a:off x="1537489" y="635579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19" name="Oval 318"/>
              <p:cNvSpPr/>
              <p:nvPr/>
            </p:nvSpPr>
            <p:spPr>
              <a:xfrm>
                <a:off x="1645427" y="635579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20" name="Oval 319"/>
              <p:cNvSpPr/>
              <p:nvPr/>
            </p:nvSpPr>
            <p:spPr>
              <a:xfrm>
                <a:off x="1861304" y="6355790"/>
                <a:ext cx="87304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21" name="Oval 320"/>
              <p:cNvSpPr/>
              <p:nvPr/>
            </p:nvSpPr>
            <p:spPr>
              <a:xfrm>
                <a:off x="1753365" y="6355790"/>
                <a:ext cx="87304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22" name="Oval 321"/>
              <p:cNvSpPr/>
              <p:nvPr/>
            </p:nvSpPr>
            <p:spPr>
              <a:xfrm>
                <a:off x="1967655" y="635579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23" name="Oval 322"/>
              <p:cNvSpPr/>
              <p:nvPr/>
            </p:nvSpPr>
            <p:spPr>
              <a:xfrm>
                <a:off x="2075594" y="635579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24" name="Oval 323"/>
              <p:cNvSpPr/>
              <p:nvPr/>
            </p:nvSpPr>
            <p:spPr>
              <a:xfrm>
                <a:off x="2183532" y="635579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25" name="Oval 324"/>
              <p:cNvSpPr/>
              <p:nvPr/>
            </p:nvSpPr>
            <p:spPr>
              <a:xfrm>
                <a:off x="2399409" y="6355790"/>
                <a:ext cx="87303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26" name="Oval 325"/>
              <p:cNvSpPr/>
              <p:nvPr/>
            </p:nvSpPr>
            <p:spPr>
              <a:xfrm>
                <a:off x="2291471" y="635579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27" name="Oval 326"/>
              <p:cNvSpPr/>
              <p:nvPr/>
            </p:nvSpPr>
            <p:spPr>
              <a:xfrm>
                <a:off x="2829575" y="635579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28" name="Oval 327"/>
              <p:cNvSpPr/>
              <p:nvPr/>
            </p:nvSpPr>
            <p:spPr>
              <a:xfrm>
                <a:off x="2613698" y="635579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29" name="Oval 328"/>
              <p:cNvSpPr/>
              <p:nvPr/>
            </p:nvSpPr>
            <p:spPr>
              <a:xfrm>
                <a:off x="2507347" y="6355790"/>
                <a:ext cx="87303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30" name="Oval 329"/>
              <p:cNvSpPr/>
              <p:nvPr/>
            </p:nvSpPr>
            <p:spPr>
              <a:xfrm>
                <a:off x="2721636" y="635579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31" name="Oval 330"/>
              <p:cNvSpPr/>
              <p:nvPr/>
            </p:nvSpPr>
            <p:spPr>
              <a:xfrm>
                <a:off x="999384" y="6355790"/>
                <a:ext cx="88890" cy="44444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32" name="Oval 331"/>
              <p:cNvSpPr/>
              <p:nvPr/>
            </p:nvSpPr>
            <p:spPr>
              <a:xfrm>
                <a:off x="758110" y="630499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33" name="Oval 332"/>
              <p:cNvSpPr/>
              <p:nvPr/>
            </p:nvSpPr>
            <p:spPr>
              <a:xfrm>
                <a:off x="866049" y="630499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34" name="Oval 333"/>
              <p:cNvSpPr/>
              <p:nvPr/>
            </p:nvSpPr>
            <p:spPr>
              <a:xfrm>
                <a:off x="973987" y="6304996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35" name="Oval 334"/>
              <p:cNvSpPr/>
              <p:nvPr/>
            </p:nvSpPr>
            <p:spPr>
              <a:xfrm>
                <a:off x="1188276" y="630499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36" name="Oval 335"/>
              <p:cNvSpPr/>
              <p:nvPr/>
            </p:nvSpPr>
            <p:spPr>
              <a:xfrm>
                <a:off x="1404153" y="630499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37" name="Oval 336"/>
              <p:cNvSpPr/>
              <p:nvPr/>
            </p:nvSpPr>
            <p:spPr>
              <a:xfrm>
                <a:off x="1296215" y="630499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38" name="Oval 337"/>
              <p:cNvSpPr/>
              <p:nvPr/>
            </p:nvSpPr>
            <p:spPr>
              <a:xfrm>
                <a:off x="1512091" y="630499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39" name="Oval 338"/>
              <p:cNvSpPr/>
              <p:nvPr/>
            </p:nvSpPr>
            <p:spPr>
              <a:xfrm>
                <a:off x="1620030" y="6304996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40" name="Oval 339"/>
              <p:cNvSpPr/>
              <p:nvPr/>
            </p:nvSpPr>
            <p:spPr>
              <a:xfrm>
                <a:off x="1727968" y="6304996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41" name="Oval 340"/>
              <p:cNvSpPr/>
              <p:nvPr/>
            </p:nvSpPr>
            <p:spPr>
              <a:xfrm>
                <a:off x="1942258" y="630499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42" name="Oval 341"/>
              <p:cNvSpPr/>
              <p:nvPr/>
            </p:nvSpPr>
            <p:spPr>
              <a:xfrm>
                <a:off x="1834320" y="630499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43" name="Oval 342"/>
              <p:cNvSpPr/>
              <p:nvPr/>
            </p:nvSpPr>
            <p:spPr>
              <a:xfrm>
                <a:off x="2050197" y="630499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44" name="Oval 343"/>
              <p:cNvSpPr/>
              <p:nvPr/>
            </p:nvSpPr>
            <p:spPr>
              <a:xfrm>
                <a:off x="2158135" y="630499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45" name="Oval 344"/>
              <p:cNvSpPr/>
              <p:nvPr/>
            </p:nvSpPr>
            <p:spPr>
              <a:xfrm>
                <a:off x="2266073" y="6304996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46" name="Oval 345"/>
              <p:cNvSpPr/>
              <p:nvPr/>
            </p:nvSpPr>
            <p:spPr>
              <a:xfrm>
                <a:off x="2480362" y="630499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47" name="Oval 346"/>
              <p:cNvSpPr/>
              <p:nvPr/>
            </p:nvSpPr>
            <p:spPr>
              <a:xfrm>
                <a:off x="2374012" y="6304996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48" name="Oval 347"/>
              <p:cNvSpPr/>
              <p:nvPr/>
            </p:nvSpPr>
            <p:spPr>
              <a:xfrm>
                <a:off x="2912116" y="6304996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49" name="Oval 348"/>
              <p:cNvSpPr/>
              <p:nvPr/>
            </p:nvSpPr>
            <p:spPr>
              <a:xfrm>
                <a:off x="2696239" y="630499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50" name="Oval 349"/>
              <p:cNvSpPr/>
              <p:nvPr/>
            </p:nvSpPr>
            <p:spPr>
              <a:xfrm>
                <a:off x="2588301" y="630499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51" name="Oval 350"/>
              <p:cNvSpPr/>
              <p:nvPr/>
            </p:nvSpPr>
            <p:spPr>
              <a:xfrm>
                <a:off x="2804178" y="6304996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52" name="Oval 351"/>
              <p:cNvSpPr/>
              <p:nvPr/>
            </p:nvSpPr>
            <p:spPr>
              <a:xfrm>
                <a:off x="1081926" y="6304996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53" name="Oval 352"/>
              <p:cNvSpPr/>
              <p:nvPr/>
            </p:nvSpPr>
            <p:spPr>
              <a:xfrm>
                <a:off x="804142" y="6257378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54" name="Oval 353"/>
              <p:cNvSpPr/>
              <p:nvPr/>
            </p:nvSpPr>
            <p:spPr>
              <a:xfrm>
                <a:off x="910494" y="625737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55" name="Oval 354"/>
              <p:cNvSpPr/>
              <p:nvPr/>
            </p:nvSpPr>
            <p:spPr>
              <a:xfrm>
                <a:off x="1018432" y="625737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56" name="Oval 355"/>
              <p:cNvSpPr/>
              <p:nvPr/>
            </p:nvSpPr>
            <p:spPr>
              <a:xfrm>
                <a:off x="1234309" y="625737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57" name="Oval 356"/>
              <p:cNvSpPr/>
              <p:nvPr/>
            </p:nvSpPr>
            <p:spPr>
              <a:xfrm>
                <a:off x="1450186" y="6257378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58" name="Oval 357"/>
              <p:cNvSpPr/>
              <p:nvPr/>
            </p:nvSpPr>
            <p:spPr>
              <a:xfrm>
                <a:off x="1342248" y="6257378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59" name="Oval 358"/>
              <p:cNvSpPr/>
              <p:nvPr/>
            </p:nvSpPr>
            <p:spPr>
              <a:xfrm>
                <a:off x="1556537" y="625737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60" name="Oval 359"/>
              <p:cNvSpPr/>
              <p:nvPr/>
            </p:nvSpPr>
            <p:spPr>
              <a:xfrm>
                <a:off x="1664475" y="625737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61" name="Oval 360"/>
              <p:cNvSpPr/>
              <p:nvPr/>
            </p:nvSpPr>
            <p:spPr>
              <a:xfrm>
                <a:off x="1772413" y="625737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62" name="Oval 361"/>
              <p:cNvSpPr/>
              <p:nvPr/>
            </p:nvSpPr>
            <p:spPr>
              <a:xfrm>
                <a:off x="1988290" y="6257378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63" name="Oval 362"/>
              <p:cNvSpPr/>
              <p:nvPr/>
            </p:nvSpPr>
            <p:spPr>
              <a:xfrm>
                <a:off x="1880352" y="625737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64" name="Oval 363"/>
              <p:cNvSpPr/>
              <p:nvPr/>
            </p:nvSpPr>
            <p:spPr>
              <a:xfrm>
                <a:off x="2096229" y="6257378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65" name="Oval 364"/>
              <p:cNvSpPr/>
              <p:nvPr/>
            </p:nvSpPr>
            <p:spPr>
              <a:xfrm>
                <a:off x="2202580" y="625737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66" name="Oval 365"/>
              <p:cNvSpPr/>
              <p:nvPr/>
            </p:nvSpPr>
            <p:spPr>
              <a:xfrm>
                <a:off x="2310519" y="625737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67" name="Oval 366"/>
              <p:cNvSpPr/>
              <p:nvPr/>
            </p:nvSpPr>
            <p:spPr>
              <a:xfrm>
                <a:off x="2526395" y="625737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68" name="Oval 367"/>
              <p:cNvSpPr/>
              <p:nvPr/>
            </p:nvSpPr>
            <p:spPr>
              <a:xfrm>
                <a:off x="2418457" y="625737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69" name="Oval 368"/>
              <p:cNvSpPr/>
              <p:nvPr/>
            </p:nvSpPr>
            <p:spPr>
              <a:xfrm>
                <a:off x="2956561" y="625737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70" name="Oval 369"/>
              <p:cNvSpPr/>
              <p:nvPr/>
            </p:nvSpPr>
            <p:spPr>
              <a:xfrm>
                <a:off x="2742272" y="6257378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71" name="Oval 370"/>
              <p:cNvSpPr/>
              <p:nvPr/>
            </p:nvSpPr>
            <p:spPr>
              <a:xfrm>
                <a:off x="2634334" y="6257378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72" name="Oval 371"/>
              <p:cNvSpPr/>
              <p:nvPr/>
            </p:nvSpPr>
            <p:spPr>
              <a:xfrm>
                <a:off x="2848623" y="625737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73" name="Oval 372"/>
              <p:cNvSpPr/>
              <p:nvPr/>
            </p:nvSpPr>
            <p:spPr>
              <a:xfrm>
                <a:off x="1126371" y="6257378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74" name="Oval 373"/>
              <p:cNvSpPr/>
              <p:nvPr/>
            </p:nvSpPr>
            <p:spPr>
              <a:xfrm>
                <a:off x="885097" y="6206585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75" name="Oval 374"/>
              <p:cNvSpPr/>
              <p:nvPr/>
            </p:nvSpPr>
            <p:spPr>
              <a:xfrm>
                <a:off x="993035" y="6206585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76" name="Oval 375"/>
              <p:cNvSpPr/>
              <p:nvPr/>
            </p:nvSpPr>
            <p:spPr>
              <a:xfrm>
                <a:off x="1100974" y="6206585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77" name="Oval 376"/>
              <p:cNvSpPr/>
              <p:nvPr/>
            </p:nvSpPr>
            <p:spPr>
              <a:xfrm>
                <a:off x="1316850" y="6206585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78" name="Oval 377"/>
              <p:cNvSpPr/>
              <p:nvPr/>
            </p:nvSpPr>
            <p:spPr>
              <a:xfrm>
                <a:off x="1531139" y="6206585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79" name="Oval 378"/>
              <p:cNvSpPr/>
              <p:nvPr/>
            </p:nvSpPr>
            <p:spPr>
              <a:xfrm>
                <a:off x="1423201" y="6206585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80" name="Oval 379"/>
              <p:cNvSpPr/>
              <p:nvPr/>
            </p:nvSpPr>
            <p:spPr>
              <a:xfrm>
                <a:off x="1639078" y="6206585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81" name="Oval 380"/>
              <p:cNvSpPr/>
              <p:nvPr/>
            </p:nvSpPr>
            <p:spPr>
              <a:xfrm>
                <a:off x="1747016" y="6206585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82" name="Oval 381"/>
              <p:cNvSpPr/>
              <p:nvPr/>
            </p:nvSpPr>
            <p:spPr>
              <a:xfrm>
                <a:off x="1854955" y="6206585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83" name="Oval 382"/>
              <p:cNvSpPr/>
              <p:nvPr/>
            </p:nvSpPr>
            <p:spPr>
              <a:xfrm>
                <a:off x="2069245" y="6206585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84" name="Oval 383"/>
              <p:cNvSpPr/>
              <p:nvPr/>
            </p:nvSpPr>
            <p:spPr>
              <a:xfrm>
                <a:off x="1962893" y="6206585"/>
                <a:ext cx="87304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85" name="Oval 384"/>
              <p:cNvSpPr/>
              <p:nvPr/>
            </p:nvSpPr>
            <p:spPr>
              <a:xfrm>
                <a:off x="2177183" y="6206585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86" name="Oval 385"/>
              <p:cNvSpPr/>
              <p:nvPr/>
            </p:nvSpPr>
            <p:spPr>
              <a:xfrm>
                <a:off x="2285121" y="6206585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87" name="Oval 386"/>
              <p:cNvSpPr/>
              <p:nvPr/>
            </p:nvSpPr>
            <p:spPr>
              <a:xfrm>
                <a:off x="2393060" y="6206585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88" name="Oval 387"/>
              <p:cNvSpPr/>
              <p:nvPr/>
            </p:nvSpPr>
            <p:spPr>
              <a:xfrm>
                <a:off x="2608937" y="6206585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89" name="Oval 388"/>
              <p:cNvSpPr/>
              <p:nvPr/>
            </p:nvSpPr>
            <p:spPr>
              <a:xfrm>
                <a:off x="2500998" y="6206585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90" name="Oval 389"/>
              <p:cNvSpPr/>
              <p:nvPr/>
            </p:nvSpPr>
            <p:spPr>
              <a:xfrm>
                <a:off x="2823226" y="6206585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91" name="Oval 390"/>
              <p:cNvSpPr/>
              <p:nvPr/>
            </p:nvSpPr>
            <p:spPr>
              <a:xfrm>
                <a:off x="2715287" y="6206585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92" name="Oval 391"/>
              <p:cNvSpPr/>
              <p:nvPr/>
            </p:nvSpPr>
            <p:spPr>
              <a:xfrm>
                <a:off x="2931164" y="6206585"/>
                <a:ext cx="88890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393" name="Oval 392"/>
              <p:cNvSpPr/>
              <p:nvPr/>
            </p:nvSpPr>
            <p:spPr>
              <a:xfrm>
                <a:off x="1208912" y="6206585"/>
                <a:ext cx="87303" cy="46032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394" name="Straight Connector 393"/>
              <p:cNvCxnSpPr/>
              <p:nvPr/>
            </p:nvCxnSpPr>
            <p:spPr>
              <a:xfrm>
                <a:off x="3047040" y="6278013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5" name="Straight Connector 394"/>
              <p:cNvCxnSpPr/>
              <p:nvPr/>
            </p:nvCxnSpPr>
            <p:spPr>
              <a:xfrm>
                <a:off x="539059" y="6481186"/>
                <a:ext cx="0" cy="73015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6" name="Straight Connector 395"/>
              <p:cNvCxnSpPr/>
              <p:nvPr/>
            </p:nvCxnSpPr>
            <p:spPr>
              <a:xfrm>
                <a:off x="2427981" y="6835150"/>
                <a:ext cx="0" cy="144444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7" name="Straight Connector 396"/>
              <p:cNvCxnSpPr/>
              <p:nvPr/>
            </p:nvCxnSpPr>
            <p:spPr>
              <a:xfrm>
                <a:off x="2475601" y="6793881"/>
                <a:ext cx="0" cy="144444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8" name="Straight Connector 397"/>
              <p:cNvCxnSpPr/>
              <p:nvPr/>
            </p:nvCxnSpPr>
            <p:spPr>
              <a:xfrm>
                <a:off x="2694652" y="6630391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9" name="Straight Connector 398"/>
              <p:cNvCxnSpPr/>
              <p:nvPr/>
            </p:nvCxnSpPr>
            <p:spPr>
              <a:xfrm>
                <a:off x="2612111" y="6679596"/>
                <a:ext cx="0" cy="144444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0" name="Straight Connector 399"/>
              <p:cNvCxnSpPr/>
              <p:nvPr/>
            </p:nvCxnSpPr>
            <p:spPr>
              <a:xfrm>
                <a:off x="2550205" y="6746262"/>
                <a:ext cx="0" cy="144444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1" name="Straight Connector 400"/>
              <p:cNvCxnSpPr/>
              <p:nvPr/>
            </p:nvCxnSpPr>
            <p:spPr>
              <a:xfrm>
                <a:off x="2718462" y="6539915"/>
                <a:ext cx="0" cy="179364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2" name="Straight Connector 401"/>
              <p:cNvCxnSpPr/>
              <p:nvPr/>
            </p:nvCxnSpPr>
            <p:spPr>
              <a:xfrm>
                <a:off x="2780368" y="6485947"/>
                <a:ext cx="0" cy="179364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3" name="Straight Connector 402"/>
              <p:cNvCxnSpPr/>
              <p:nvPr/>
            </p:nvCxnSpPr>
            <p:spPr>
              <a:xfrm>
                <a:off x="2859735" y="6433567"/>
                <a:ext cx="0" cy="144443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4" name="Straight Connector 403"/>
              <p:cNvCxnSpPr/>
              <p:nvPr/>
            </p:nvCxnSpPr>
            <p:spPr>
              <a:xfrm>
                <a:off x="2918465" y="6381186"/>
                <a:ext cx="0" cy="144444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5" name="Straight Connector 404"/>
              <p:cNvCxnSpPr/>
              <p:nvPr/>
            </p:nvCxnSpPr>
            <p:spPr>
              <a:xfrm>
                <a:off x="3001006" y="6328806"/>
                <a:ext cx="0" cy="142856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6" name="Freeform 405"/>
              <p:cNvSpPr/>
              <p:nvPr/>
            </p:nvSpPr>
            <p:spPr>
              <a:xfrm>
                <a:off x="100956" y="6416107"/>
                <a:ext cx="2950845" cy="726977"/>
              </a:xfrm>
              <a:custGeom>
                <a:avLst/>
                <a:gdLst>
                  <a:gd name="connsiteX0" fmla="*/ 291114 w 3312840"/>
                  <a:gd name="connsiteY0" fmla="*/ 628759 h 798463"/>
                  <a:gd name="connsiteX1" fmla="*/ 2542824 w 3312840"/>
                  <a:gd name="connsiteY1" fmla="*/ 624949 h 798463"/>
                  <a:gd name="connsiteX2" fmla="*/ 3232434 w 3312840"/>
                  <a:gd name="connsiteY2" fmla="*/ 19159 h 798463"/>
                  <a:gd name="connsiteX3" fmla="*/ 3221004 w 3312840"/>
                  <a:gd name="connsiteY3" fmla="*/ 205849 h 798463"/>
                  <a:gd name="connsiteX4" fmla="*/ 2535204 w 3312840"/>
                  <a:gd name="connsiteY4" fmla="*/ 750679 h 798463"/>
                  <a:gd name="connsiteX5" fmla="*/ 272064 w 3312840"/>
                  <a:gd name="connsiteY5" fmla="*/ 758299 h 798463"/>
                  <a:gd name="connsiteX6" fmla="*/ 291114 w 3312840"/>
                  <a:gd name="connsiteY6" fmla="*/ 628759 h 798463"/>
                  <a:gd name="connsiteX0" fmla="*/ 291114 w 3312840"/>
                  <a:gd name="connsiteY0" fmla="*/ 628759 h 798463"/>
                  <a:gd name="connsiteX1" fmla="*/ 2542824 w 3312840"/>
                  <a:gd name="connsiteY1" fmla="*/ 624949 h 798463"/>
                  <a:gd name="connsiteX2" fmla="*/ 3232434 w 3312840"/>
                  <a:gd name="connsiteY2" fmla="*/ 19159 h 798463"/>
                  <a:gd name="connsiteX3" fmla="*/ 3221004 w 3312840"/>
                  <a:gd name="connsiteY3" fmla="*/ 205849 h 798463"/>
                  <a:gd name="connsiteX4" fmla="*/ 2535204 w 3312840"/>
                  <a:gd name="connsiteY4" fmla="*/ 750679 h 798463"/>
                  <a:gd name="connsiteX5" fmla="*/ 272064 w 3312840"/>
                  <a:gd name="connsiteY5" fmla="*/ 758299 h 798463"/>
                  <a:gd name="connsiteX6" fmla="*/ 291114 w 3312840"/>
                  <a:gd name="connsiteY6" fmla="*/ 628759 h 798463"/>
                  <a:gd name="connsiteX0" fmla="*/ 291114 w 3312840"/>
                  <a:gd name="connsiteY0" fmla="*/ 628759 h 798463"/>
                  <a:gd name="connsiteX1" fmla="*/ 2542824 w 3312840"/>
                  <a:gd name="connsiteY1" fmla="*/ 624949 h 798463"/>
                  <a:gd name="connsiteX2" fmla="*/ 3232434 w 3312840"/>
                  <a:gd name="connsiteY2" fmla="*/ 19159 h 798463"/>
                  <a:gd name="connsiteX3" fmla="*/ 3221004 w 3312840"/>
                  <a:gd name="connsiteY3" fmla="*/ 205849 h 798463"/>
                  <a:gd name="connsiteX4" fmla="*/ 2535204 w 3312840"/>
                  <a:gd name="connsiteY4" fmla="*/ 750679 h 798463"/>
                  <a:gd name="connsiteX5" fmla="*/ 272064 w 3312840"/>
                  <a:gd name="connsiteY5" fmla="*/ 758299 h 798463"/>
                  <a:gd name="connsiteX6" fmla="*/ 291114 w 3312840"/>
                  <a:gd name="connsiteY6" fmla="*/ 628759 h 798463"/>
                  <a:gd name="connsiteX0" fmla="*/ 19050 w 3040776"/>
                  <a:gd name="connsiteY0" fmla="*/ 628759 h 798463"/>
                  <a:gd name="connsiteX1" fmla="*/ 2270760 w 3040776"/>
                  <a:gd name="connsiteY1" fmla="*/ 624949 h 798463"/>
                  <a:gd name="connsiteX2" fmla="*/ 2960370 w 3040776"/>
                  <a:gd name="connsiteY2" fmla="*/ 19159 h 798463"/>
                  <a:gd name="connsiteX3" fmla="*/ 2948940 w 3040776"/>
                  <a:gd name="connsiteY3" fmla="*/ 205849 h 798463"/>
                  <a:gd name="connsiteX4" fmla="*/ 2263140 w 3040776"/>
                  <a:gd name="connsiteY4" fmla="*/ 750679 h 798463"/>
                  <a:gd name="connsiteX5" fmla="*/ 0 w 3040776"/>
                  <a:gd name="connsiteY5" fmla="*/ 758299 h 798463"/>
                  <a:gd name="connsiteX6" fmla="*/ 19050 w 3040776"/>
                  <a:gd name="connsiteY6" fmla="*/ 628759 h 798463"/>
                  <a:gd name="connsiteX0" fmla="*/ 19050 w 3040776"/>
                  <a:gd name="connsiteY0" fmla="*/ 628759 h 758299"/>
                  <a:gd name="connsiteX1" fmla="*/ 2270760 w 3040776"/>
                  <a:gd name="connsiteY1" fmla="*/ 624949 h 758299"/>
                  <a:gd name="connsiteX2" fmla="*/ 2960370 w 3040776"/>
                  <a:gd name="connsiteY2" fmla="*/ 19159 h 758299"/>
                  <a:gd name="connsiteX3" fmla="*/ 2948940 w 3040776"/>
                  <a:gd name="connsiteY3" fmla="*/ 205849 h 758299"/>
                  <a:gd name="connsiteX4" fmla="*/ 2263140 w 3040776"/>
                  <a:gd name="connsiteY4" fmla="*/ 750679 h 758299"/>
                  <a:gd name="connsiteX5" fmla="*/ 0 w 3040776"/>
                  <a:gd name="connsiteY5" fmla="*/ 758299 h 758299"/>
                  <a:gd name="connsiteX6" fmla="*/ 19050 w 3040776"/>
                  <a:gd name="connsiteY6" fmla="*/ 628759 h 758299"/>
                  <a:gd name="connsiteX0" fmla="*/ 19050 w 3040776"/>
                  <a:gd name="connsiteY0" fmla="*/ 628759 h 758299"/>
                  <a:gd name="connsiteX1" fmla="*/ 2270760 w 3040776"/>
                  <a:gd name="connsiteY1" fmla="*/ 624949 h 758299"/>
                  <a:gd name="connsiteX2" fmla="*/ 2960370 w 3040776"/>
                  <a:gd name="connsiteY2" fmla="*/ 19159 h 758299"/>
                  <a:gd name="connsiteX3" fmla="*/ 2948940 w 3040776"/>
                  <a:gd name="connsiteY3" fmla="*/ 205849 h 758299"/>
                  <a:gd name="connsiteX4" fmla="*/ 2263140 w 3040776"/>
                  <a:gd name="connsiteY4" fmla="*/ 750679 h 758299"/>
                  <a:gd name="connsiteX5" fmla="*/ 0 w 3040776"/>
                  <a:gd name="connsiteY5" fmla="*/ 758299 h 758299"/>
                  <a:gd name="connsiteX6" fmla="*/ 19050 w 3040776"/>
                  <a:gd name="connsiteY6" fmla="*/ 628759 h 758299"/>
                  <a:gd name="connsiteX0" fmla="*/ 19050 w 2960370"/>
                  <a:gd name="connsiteY0" fmla="*/ 609600 h 739140"/>
                  <a:gd name="connsiteX1" fmla="*/ 2270760 w 2960370"/>
                  <a:gd name="connsiteY1" fmla="*/ 605790 h 739140"/>
                  <a:gd name="connsiteX2" fmla="*/ 2960370 w 2960370"/>
                  <a:gd name="connsiteY2" fmla="*/ 0 h 739140"/>
                  <a:gd name="connsiteX3" fmla="*/ 2948940 w 2960370"/>
                  <a:gd name="connsiteY3" fmla="*/ 186690 h 739140"/>
                  <a:gd name="connsiteX4" fmla="*/ 2263140 w 2960370"/>
                  <a:gd name="connsiteY4" fmla="*/ 731520 h 739140"/>
                  <a:gd name="connsiteX5" fmla="*/ 0 w 2960370"/>
                  <a:gd name="connsiteY5" fmla="*/ 739140 h 739140"/>
                  <a:gd name="connsiteX6" fmla="*/ 19050 w 2960370"/>
                  <a:gd name="connsiteY6" fmla="*/ 609600 h 739140"/>
                  <a:gd name="connsiteX0" fmla="*/ 162893 w 3104213"/>
                  <a:gd name="connsiteY0" fmla="*/ 609600 h 750570"/>
                  <a:gd name="connsiteX1" fmla="*/ 2414603 w 3104213"/>
                  <a:gd name="connsiteY1" fmla="*/ 605790 h 750570"/>
                  <a:gd name="connsiteX2" fmla="*/ 3104213 w 3104213"/>
                  <a:gd name="connsiteY2" fmla="*/ 0 h 750570"/>
                  <a:gd name="connsiteX3" fmla="*/ 3092783 w 3104213"/>
                  <a:gd name="connsiteY3" fmla="*/ 186690 h 750570"/>
                  <a:gd name="connsiteX4" fmla="*/ 2406983 w 3104213"/>
                  <a:gd name="connsiteY4" fmla="*/ 731520 h 750570"/>
                  <a:gd name="connsiteX5" fmla="*/ 178133 w 3104213"/>
                  <a:gd name="connsiteY5" fmla="*/ 750570 h 750570"/>
                  <a:gd name="connsiteX6" fmla="*/ 162893 w 3104213"/>
                  <a:gd name="connsiteY6" fmla="*/ 609600 h 750570"/>
                  <a:gd name="connsiteX0" fmla="*/ 167927 w 3109247"/>
                  <a:gd name="connsiteY0" fmla="*/ 609600 h 754380"/>
                  <a:gd name="connsiteX1" fmla="*/ 2419637 w 3109247"/>
                  <a:gd name="connsiteY1" fmla="*/ 605790 h 754380"/>
                  <a:gd name="connsiteX2" fmla="*/ 3109247 w 3109247"/>
                  <a:gd name="connsiteY2" fmla="*/ 0 h 754380"/>
                  <a:gd name="connsiteX3" fmla="*/ 3097817 w 3109247"/>
                  <a:gd name="connsiteY3" fmla="*/ 186690 h 754380"/>
                  <a:gd name="connsiteX4" fmla="*/ 2412017 w 3109247"/>
                  <a:gd name="connsiteY4" fmla="*/ 731520 h 754380"/>
                  <a:gd name="connsiteX5" fmla="*/ 167927 w 3109247"/>
                  <a:gd name="connsiteY5" fmla="*/ 754380 h 754380"/>
                  <a:gd name="connsiteX6" fmla="*/ 167927 w 3109247"/>
                  <a:gd name="connsiteY6" fmla="*/ 609600 h 754380"/>
                  <a:gd name="connsiteX0" fmla="*/ 167787 w 3157458"/>
                  <a:gd name="connsiteY0" fmla="*/ 624848 h 769628"/>
                  <a:gd name="connsiteX1" fmla="*/ 2417592 w 3157458"/>
                  <a:gd name="connsiteY1" fmla="*/ 626753 h 769628"/>
                  <a:gd name="connsiteX2" fmla="*/ 3109107 w 3157458"/>
                  <a:gd name="connsiteY2" fmla="*/ 15248 h 769628"/>
                  <a:gd name="connsiteX3" fmla="*/ 3097677 w 3157458"/>
                  <a:gd name="connsiteY3" fmla="*/ 201938 h 769628"/>
                  <a:gd name="connsiteX4" fmla="*/ 2411877 w 3157458"/>
                  <a:gd name="connsiteY4" fmla="*/ 746768 h 769628"/>
                  <a:gd name="connsiteX5" fmla="*/ 167787 w 3157458"/>
                  <a:gd name="connsiteY5" fmla="*/ 769628 h 769628"/>
                  <a:gd name="connsiteX6" fmla="*/ 167787 w 3157458"/>
                  <a:gd name="connsiteY6" fmla="*/ 624848 h 769628"/>
                  <a:gd name="connsiteX0" fmla="*/ 173006 w 3162677"/>
                  <a:gd name="connsiteY0" fmla="*/ 624848 h 777248"/>
                  <a:gd name="connsiteX1" fmla="*/ 2422811 w 3162677"/>
                  <a:gd name="connsiteY1" fmla="*/ 626753 h 777248"/>
                  <a:gd name="connsiteX2" fmla="*/ 3114326 w 3162677"/>
                  <a:gd name="connsiteY2" fmla="*/ 15248 h 777248"/>
                  <a:gd name="connsiteX3" fmla="*/ 3102896 w 3162677"/>
                  <a:gd name="connsiteY3" fmla="*/ 201938 h 777248"/>
                  <a:gd name="connsiteX4" fmla="*/ 2417096 w 3162677"/>
                  <a:gd name="connsiteY4" fmla="*/ 746768 h 777248"/>
                  <a:gd name="connsiteX5" fmla="*/ 157766 w 3162677"/>
                  <a:gd name="connsiteY5" fmla="*/ 777248 h 777248"/>
                  <a:gd name="connsiteX6" fmla="*/ 173006 w 3162677"/>
                  <a:gd name="connsiteY6" fmla="*/ 624848 h 777248"/>
                  <a:gd name="connsiteX0" fmla="*/ 173006 w 3193732"/>
                  <a:gd name="connsiteY0" fmla="*/ 616918 h 769318"/>
                  <a:gd name="connsiteX1" fmla="*/ 2422811 w 3193732"/>
                  <a:gd name="connsiteY1" fmla="*/ 618823 h 769318"/>
                  <a:gd name="connsiteX2" fmla="*/ 3112421 w 3193732"/>
                  <a:gd name="connsiteY2" fmla="*/ 20653 h 769318"/>
                  <a:gd name="connsiteX3" fmla="*/ 3102896 w 3193732"/>
                  <a:gd name="connsiteY3" fmla="*/ 194008 h 769318"/>
                  <a:gd name="connsiteX4" fmla="*/ 2417096 w 3193732"/>
                  <a:gd name="connsiteY4" fmla="*/ 738838 h 769318"/>
                  <a:gd name="connsiteX5" fmla="*/ 157766 w 3193732"/>
                  <a:gd name="connsiteY5" fmla="*/ 769318 h 769318"/>
                  <a:gd name="connsiteX6" fmla="*/ 173006 w 3193732"/>
                  <a:gd name="connsiteY6" fmla="*/ 616918 h 769318"/>
                  <a:gd name="connsiteX0" fmla="*/ 173006 w 3203355"/>
                  <a:gd name="connsiteY0" fmla="*/ 628279 h 780679"/>
                  <a:gd name="connsiteX1" fmla="*/ 2422811 w 3203355"/>
                  <a:gd name="connsiteY1" fmla="*/ 630184 h 780679"/>
                  <a:gd name="connsiteX2" fmla="*/ 3112421 w 3203355"/>
                  <a:gd name="connsiteY2" fmla="*/ 32014 h 780679"/>
                  <a:gd name="connsiteX3" fmla="*/ 3120041 w 3203355"/>
                  <a:gd name="connsiteY3" fmla="*/ 152029 h 780679"/>
                  <a:gd name="connsiteX4" fmla="*/ 2417096 w 3203355"/>
                  <a:gd name="connsiteY4" fmla="*/ 750199 h 780679"/>
                  <a:gd name="connsiteX5" fmla="*/ 157766 w 3203355"/>
                  <a:gd name="connsiteY5" fmla="*/ 780679 h 780679"/>
                  <a:gd name="connsiteX6" fmla="*/ 173006 w 3203355"/>
                  <a:gd name="connsiteY6" fmla="*/ 628279 h 780679"/>
                  <a:gd name="connsiteX0" fmla="*/ 173006 w 3203355"/>
                  <a:gd name="connsiteY0" fmla="*/ 630214 h 782614"/>
                  <a:gd name="connsiteX1" fmla="*/ 2422811 w 3203355"/>
                  <a:gd name="connsiteY1" fmla="*/ 658789 h 782614"/>
                  <a:gd name="connsiteX2" fmla="*/ 3112421 w 3203355"/>
                  <a:gd name="connsiteY2" fmla="*/ 33949 h 782614"/>
                  <a:gd name="connsiteX3" fmla="*/ 3120041 w 3203355"/>
                  <a:gd name="connsiteY3" fmla="*/ 153964 h 782614"/>
                  <a:gd name="connsiteX4" fmla="*/ 2417096 w 3203355"/>
                  <a:gd name="connsiteY4" fmla="*/ 752134 h 782614"/>
                  <a:gd name="connsiteX5" fmla="*/ 157766 w 3203355"/>
                  <a:gd name="connsiteY5" fmla="*/ 782614 h 782614"/>
                  <a:gd name="connsiteX6" fmla="*/ 173006 w 3203355"/>
                  <a:gd name="connsiteY6" fmla="*/ 630214 h 782614"/>
                  <a:gd name="connsiteX0" fmla="*/ 172867 w 3203331"/>
                  <a:gd name="connsiteY0" fmla="*/ 628556 h 780956"/>
                  <a:gd name="connsiteX1" fmla="*/ 2420767 w 3203331"/>
                  <a:gd name="connsiteY1" fmla="*/ 634271 h 780956"/>
                  <a:gd name="connsiteX2" fmla="*/ 3112282 w 3203331"/>
                  <a:gd name="connsiteY2" fmla="*/ 32291 h 780956"/>
                  <a:gd name="connsiteX3" fmla="*/ 3119902 w 3203331"/>
                  <a:gd name="connsiteY3" fmla="*/ 152306 h 780956"/>
                  <a:gd name="connsiteX4" fmla="*/ 2416957 w 3203331"/>
                  <a:gd name="connsiteY4" fmla="*/ 750476 h 780956"/>
                  <a:gd name="connsiteX5" fmla="*/ 157627 w 3203331"/>
                  <a:gd name="connsiteY5" fmla="*/ 780956 h 780956"/>
                  <a:gd name="connsiteX6" fmla="*/ 172867 w 3203331"/>
                  <a:gd name="connsiteY6" fmla="*/ 628556 h 780956"/>
                  <a:gd name="connsiteX0" fmla="*/ 172867 w 3203331"/>
                  <a:gd name="connsiteY0" fmla="*/ 628556 h 780956"/>
                  <a:gd name="connsiteX1" fmla="*/ 2420767 w 3203331"/>
                  <a:gd name="connsiteY1" fmla="*/ 634271 h 780956"/>
                  <a:gd name="connsiteX2" fmla="*/ 3112282 w 3203331"/>
                  <a:gd name="connsiteY2" fmla="*/ 32291 h 780956"/>
                  <a:gd name="connsiteX3" fmla="*/ 3119902 w 3203331"/>
                  <a:gd name="connsiteY3" fmla="*/ 152306 h 780956"/>
                  <a:gd name="connsiteX4" fmla="*/ 2416957 w 3203331"/>
                  <a:gd name="connsiteY4" fmla="*/ 750476 h 780956"/>
                  <a:gd name="connsiteX5" fmla="*/ 157627 w 3203331"/>
                  <a:gd name="connsiteY5" fmla="*/ 780956 h 780956"/>
                  <a:gd name="connsiteX6" fmla="*/ 172867 w 3203331"/>
                  <a:gd name="connsiteY6" fmla="*/ 628556 h 780956"/>
                  <a:gd name="connsiteX0" fmla="*/ 172867 w 3203331"/>
                  <a:gd name="connsiteY0" fmla="*/ 631154 h 783554"/>
                  <a:gd name="connsiteX1" fmla="*/ 2420767 w 3203331"/>
                  <a:gd name="connsiteY1" fmla="*/ 636869 h 783554"/>
                  <a:gd name="connsiteX2" fmla="*/ 3112282 w 3203331"/>
                  <a:gd name="connsiteY2" fmla="*/ 34889 h 783554"/>
                  <a:gd name="connsiteX3" fmla="*/ 3119902 w 3203331"/>
                  <a:gd name="connsiteY3" fmla="*/ 145379 h 783554"/>
                  <a:gd name="connsiteX4" fmla="*/ 2416957 w 3203331"/>
                  <a:gd name="connsiteY4" fmla="*/ 753074 h 783554"/>
                  <a:gd name="connsiteX5" fmla="*/ 157627 w 3203331"/>
                  <a:gd name="connsiteY5" fmla="*/ 783554 h 783554"/>
                  <a:gd name="connsiteX6" fmla="*/ 172867 w 3203331"/>
                  <a:gd name="connsiteY6" fmla="*/ 631154 h 783554"/>
                  <a:gd name="connsiteX0" fmla="*/ 172867 w 3119902"/>
                  <a:gd name="connsiteY0" fmla="*/ 596265 h 748665"/>
                  <a:gd name="connsiteX1" fmla="*/ 2420767 w 3119902"/>
                  <a:gd name="connsiteY1" fmla="*/ 601980 h 748665"/>
                  <a:gd name="connsiteX2" fmla="*/ 3112282 w 3119902"/>
                  <a:gd name="connsiteY2" fmla="*/ 0 h 748665"/>
                  <a:gd name="connsiteX3" fmla="*/ 3119902 w 3119902"/>
                  <a:gd name="connsiteY3" fmla="*/ 110490 h 748665"/>
                  <a:gd name="connsiteX4" fmla="*/ 2416957 w 3119902"/>
                  <a:gd name="connsiteY4" fmla="*/ 718185 h 748665"/>
                  <a:gd name="connsiteX5" fmla="*/ 157627 w 3119902"/>
                  <a:gd name="connsiteY5" fmla="*/ 748665 h 748665"/>
                  <a:gd name="connsiteX6" fmla="*/ 172867 w 3119902"/>
                  <a:gd name="connsiteY6" fmla="*/ 596265 h 748665"/>
                  <a:gd name="connsiteX0" fmla="*/ 172867 w 3172468"/>
                  <a:gd name="connsiteY0" fmla="*/ 605790 h 758190"/>
                  <a:gd name="connsiteX1" fmla="*/ 2420767 w 3172468"/>
                  <a:gd name="connsiteY1" fmla="*/ 611505 h 758190"/>
                  <a:gd name="connsiteX2" fmla="*/ 3121807 w 3172468"/>
                  <a:gd name="connsiteY2" fmla="*/ 0 h 758190"/>
                  <a:gd name="connsiteX3" fmla="*/ 3119902 w 3172468"/>
                  <a:gd name="connsiteY3" fmla="*/ 120015 h 758190"/>
                  <a:gd name="connsiteX4" fmla="*/ 2416957 w 3172468"/>
                  <a:gd name="connsiteY4" fmla="*/ 727710 h 758190"/>
                  <a:gd name="connsiteX5" fmla="*/ 157627 w 3172468"/>
                  <a:gd name="connsiteY5" fmla="*/ 758190 h 758190"/>
                  <a:gd name="connsiteX6" fmla="*/ 172867 w 3172468"/>
                  <a:gd name="connsiteY6" fmla="*/ 605790 h 758190"/>
                  <a:gd name="connsiteX0" fmla="*/ 172867 w 3172468"/>
                  <a:gd name="connsiteY0" fmla="*/ 605790 h 758190"/>
                  <a:gd name="connsiteX1" fmla="*/ 2420767 w 3172468"/>
                  <a:gd name="connsiteY1" fmla="*/ 611505 h 758190"/>
                  <a:gd name="connsiteX2" fmla="*/ 3121807 w 3172468"/>
                  <a:gd name="connsiteY2" fmla="*/ 0 h 758190"/>
                  <a:gd name="connsiteX3" fmla="*/ 3119902 w 3172468"/>
                  <a:gd name="connsiteY3" fmla="*/ 120015 h 758190"/>
                  <a:gd name="connsiteX4" fmla="*/ 2416957 w 3172468"/>
                  <a:gd name="connsiteY4" fmla="*/ 727710 h 758190"/>
                  <a:gd name="connsiteX5" fmla="*/ 157627 w 3172468"/>
                  <a:gd name="connsiteY5" fmla="*/ 758190 h 758190"/>
                  <a:gd name="connsiteX6" fmla="*/ 172867 w 3172468"/>
                  <a:gd name="connsiteY6" fmla="*/ 605790 h 758190"/>
                  <a:gd name="connsiteX0" fmla="*/ 172867 w 3121807"/>
                  <a:gd name="connsiteY0" fmla="*/ 605790 h 758190"/>
                  <a:gd name="connsiteX1" fmla="*/ 2420767 w 3121807"/>
                  <a:gd name="connsiteY1" fmla="*/ 611505 h 758190"/>
                  <a:gd name="connsiteX2" fmla="*/ 3121807 w 3121807"/>
                  <a:gd name="connsiteY2" fmla="*/ 0 h 758190"/>
                  <a:gd name="connsiteX3" fmla="*/ 3119902 w 3121807"/>
                  <a:gd name="connsiteY3" fmla="*/ 120015 h 758190"/>
                  <a:gd name="connsiteX4" fmla="*/ 2416957 w 3121807"/>
                  <a:gd name="connsiteY4" fmla="*/ 727710 h 758190"/>
                  <a:gd name="connsiteX5" fmla="*/ 157627 w 3121807"/>
                  <a:gd name="connsiteY5" fmla="*/ 758190 h 758190"/>
                  <a:gd name="connsiteX6" fmla="*/ 172867 w 3121807"/>
                  <a:gd name="connsiteY6" fmla="*/ 605790 h 758190"/>
                  <a:gd name="connsiteX0" fmla="*/ 172867 w 3121807"/>
                  <a:gd name="connsiteY0" fmla="*/ 605790 h 758190"/>
                  <a:gd name="connsiteX1" fmla="*/ 2420767 w 3121807"/>
                  <a:gd name="connsiteY1" fmla="*/ 611505 h 758190"/>
                  <a:gd name="connsiteX2" fmla="*/ 3121807 w 3121807"/>
                  <a:gd name="connsiteY2" fmla="*/ 0 h 758190"/>
                  <a:gd name="connsiteX3" fmla="*/ 3119902 w 3121807"/>
                  <a:gd name="connsiteY3" fmla="*/ 120015 h 758190"/>
                  <a:gd name="connsiteX4" fmla="*/ 2416957 w 3121807"/>
                  <a:gd name="connsiteY4" fmla="*/ 727710 h 758190"/>
                  <a:gd name="connsiteX5" fmla="*/ 157627 w 3121807"/>
                  <a:gd name="connsiteY5" fmla="*/ 758190 h 758190"/>
                  <a:gd name="connsiteX6" fmla="*/ 172867 w 3121807"/>
                  <a:gd name="connsiteY6" fmla="*/ 605790 h 758190"/>
                  <a:gd name="connsiteX0" fmla="*/ 168288 w 3117228"/>
                  <a:gd name="connsiteY0" fmla="*/ 605790 h 727710"/>
                  <a:gd name="connsiteX1" fmla="*/ 2416188 w 3117228"/>
                  <a:gd name="connsiteY1" fmla="*/ 611505 h 727710"/>
                  <a:gd name="connsiteX2" fmla="*/ 3117228 w 3117228"/>
                  <a:gd name="connsiteY2" fmla="*/ 0 h 727710"/>
                  <a:gd name="connsiteX3" fmla="*/ 3115323 w 3117228"/>
                  <a:gd name="connsiteY3" fmla="*/ 120015 h 727710"/>
                  <a:gd name="connsiteX4" fmla="*/ 2412378 w 3117228"/>
                  <a:gd name="connsiteY4" fmla="*/ 727710 h 727710"/>
                  <a:gd name="connsiteX5" fmla="*/ 166383 w 3117228"/>
                  <a:gd name="connsiteY5" fmla="*/ 723900 h 727710"/>
                  <a:gd name="connsiteX6" fmla="*/ 168288 w 3117228"/>
                  <a:gd name="connsiteY6" fmla="*/ 605790 h 727710"/>
                  <a:gd name="connsiteX0" fmla="*/ 1905 w 2950845"/>
                  <a:gd name="connsiteY0" fmla="*/ 605790 h 727710"/>
                  <a:gd name="connsiteX1" fmla="*/ 2249805 w 2950845"/>
                  <a:gd name="connsiteY1" fmla="*/ 611505 h 727710"/>
                  <a:gd name="connsiteX2" fmla="*/ 2950845 w 2950845"/>
                  <a:gd name="connsiteY2" fmla="*/ 0 h 727710"/>
                  <a:gd name="connsiteX3" fmla="*/ 2948940 w 2950845"/>
                  <a:gd name="connsiteY3" fmla="*/ 120015 h 727710"/>
                  <a:gd name="connsiteX4" fmla="*/ 2245995 w 2950845"/>
                  <a:gd name="connsiteY4" fmla="*/ 727710 h 727710"/>
                  <a:gd name="connsiteX5" fmla="*/ 0 w 2950845"/>
                  <a:gd name="connsiteY5" fmla="*/ 723900 h 727710"/>
                  <a:gd name="connsiteX6" fmla="*/ 1905 w 2950845"/>
                  <a:gd name="connsiteY6" fmla="*/ 605790 h 727710"/>
                  <a:gd name="connsiteX0" fmla="*/ 1905 w 2950845"/>
                  <a:gd name="connsiteY0" fmla="*/ 605790 h 727710"/>
                  <a:gd name="connsiteX1" fmla="*/ 2249805 w 2950845"/>
                  <a:gd name="connsiteY1" fmla="*/ 611505 h 727710"/>
                  <a:gd name="connsiteX2" fmla="*/ 2950845 w 2950845"/>
                  <a:gd name="connsiteY2" fmla="*/ 0 h 727710"/>
                  <a:gd name="connsiteX3" fmla="*/ 2948940 w 2950845"/>
                  <a:gd name="connsiteY3" fmla="*/ 120015 h 727710"/>
                  <a:gd name="connsiteX4" fmla="*/ 2245995 w 2950845"/>
                  <a:gd name="connsiteY4" fmla="*/ 727710 h 727710"/>
                  <a:gd name="connsiteX5" fmla="*/ 0 w 2950845"/>
                  <a:gd name="connsiteY5" fmla="*/ 723900 h 727710"/>
                  <a:gd name="connsiteX6" fmla="*/ 1905 w 2950845"/>
                  <a:gd name="connsiteY6" fmla="*/ 605790 h 7277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950845" h="727710">
                    <a:moveTo>
                      <a:pt x="1905" y="605790"/>
                    </a:moveTo>
                    <a:lnTo>
                      <a:pt x="2249805" y="611505"/>
                    </a:lnTo>
                    <a:lnTo>
                      <a:pt x="2950845" y="0"/>
                    </a:lnTo>
                    <a:lnTo>
                      <a:pt x="2948940" y="120015"/>
                    </a:lnTo>
                    <a:lnTo>
                      <a:pt x="2245995" y="727710"/>
                    </a:lnTo>
                    <a:lnTo>
                      <a:pt x="0" y="723900"/>
                    </a:lnTo>
                    <a:lnTo>
                      <a:pt x="1905" y="605790"/>
                    </a:ln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407" name="Straight Connector 406"/>
              <p:cNvCxnSpPr/>
              <p:nvPr/>
            </p:nvCxnSpPr>
            <p:spPr>
              <a:xfrm>
                <a:off x="315245" y="6736739"/>
                <a:ext cx="0" cy="36508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8" name="Straight Connector 407"/>
              <p:cNvCxnSpPr/>
              <p:nvPr/>
            </p:nvCxnSpPr>
            <p:spPr>
              <a:xfrm>
                <a:off x="186672" y="6831976"/>
                <a:ext cx="0" cy="36508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9" name="Straight Connector 408"/>
              <p:cNvCxnSpPr/>
              <p:nvPr/>
            </p:nvCxnSpPr>
            <p:spPr>
              <a:xfrm>
                <a:off x="231117" y="6784357"/>
                <a:ext cx="0" cy="36508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0" name="Straight Connector 409"/>
              <p:cNvCxnSpPr/>
              <p:nvPr/>
            </p:nvCxnSpPr>
            <p:spPr>
              <a:xfrm>
                <a:off x="369214" y="6684359"/>
                <a:ext cx="0" cy="36507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1" name="Straight Connector 410"/>
              <p:cNvCxnSpPr/>
              <p:nvPr/>
            </p:nvCxnSpPr>
            <p:spPr>
              <a:xfrm>
                <a:off x="451755" y="6628803"/>
                <a:ext cx="0" cy="36508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2" name="Straight Connector 411"/>
              <p:cNvCxnSpPr/>
              <p:nvPr/>
            </p:nvCxnSpPr>
            <p:spPr>
              <a:xfrm>
                <a:off x="621600" y="6433567"/>
                <a:ext cx="0" cy="36507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3" name="Straight Connector 412"/>
              <p:cNvCxnSpPr/>
              <p:nvPr/>
            </p:nvCxnSpPr>
            <p:spPr>
              <a:xfrm>
                <a:off x="758110" y="6324044"/>
                <a:ext cx="0" cy="36508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4" name="Straight Connector 413"/>
              <p:cNvCxnSpPr/>
              <p:nvPr/>
            </p:nvCxnSpPr>
            <p:spPr>
              <a:xfrm>
                <a:off x="726364" y="6431979"/>
                <a:ext cx="0" cy="36508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5" name="Straight Connector 414"/>
              <p:cNvCxnSpPr/>
              <p:nvPr/>
            </p:nvCxnSpPr>
            <p:spPr>
              <a:xfrm>
                <a:off x="677156" y="6378012"/>
                <a:ext cx="0" cy="3492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6" name="Straight Connector 415"/>
              <p:cNvCxnSpPr/>
              <p:nvPr/>
            </p:nvCxnSpPr>
            <p:spPr>
              <a:xfrm>
                <a:off x="885097" y="6228807"/>
                <a:ext cx="0" cy="36508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7" name="Straight Connector 416"/>
              <p:cNvCxnSpPr/>
              <p:nvPr/>
            </p:nvCxnSpPr>
            <p:spPr>
              <a:xfrm>
                <a:off x="2347027" y="7033562"/>
                <a:ext cx="0" cy="107936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8" name="Straight Connector 417"/>
              <p:cNvCxnSpPr/>
              <p:nvPr/>
            </p:nvCxnSpPr>
            <p:spPr>
              <a:xfrm>
                <a:off x="2631159" y="6539915"/>
                <a:ext cx="0" cy="71428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9" name="Straight Connector 418"/>
              <p:cNvCxnSpPr/>
              <p:nvPr/>
            </p:nvCxnSpPr>
            <p:spPr>
              <a:xfrm>
                <a:off x="2602587" y="6630391"/>
                <a:ext cx="0" cy="36507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0" name="Straight Connector 419"/>
              <p:cNvCxnSpPr/>
              <p:nvPr/>
            </p:nvCxnSpPr>
            <p:spPr>
              <a:xfrm>
                <a:off x="2524808" y="6689120"/>
                <a:ext cx="0" cy="36508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Lightning Bolt 56"/>
            <p:cNvSpPr/>
            <p:nvPr/>
          </p:nvSpPr>
          <p:spPr>
            <a:xfrm rot="3534981">
              <a:off x="1341460" y="5124825"/>
              <a:ext cx="434917" cy="1753999"/>
            </a:xfrm>
            <a:prstGeom prst="lightningBolt">
              <a:avLst/>
            </a:prstGeom>
            <a:solidFill>
              <a:srgbClr val="FF33CC">
                <a:alpha val="30196"/>
              </a:srgbClr>
            </a:solidFill>
            <a:ln>
              <a:solidFill>
                <a:srgbClr val="FF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8" name="Oval 57"/>
            <p:cNvSpPr/>
            <p:nvPr/>
          </p:nvSpPr>
          <p:spPr>
            <a:xfrm>
              <a:off x="659696" y="6543089"/>
              <a:ext cx="469850" cy="198411"/>
            </a:xfrm>
            <a:prstGeom prst="ellipse">
              <a:avLst/>
            </a:prstGeom>
            <a:solidFill>
              <a:srgbClr val="FF33CC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98316" name="Group 58"/>
            <p:cNvGrpSpPr>
              <a:grpSpLocks/>
            </p:cNvGrpSpPr>
            <p:nvPr/>
          </p:nvGrpSpPr>
          <p:grpSpPr bwMode="auto">
            <a:xfrm>
              <a:off x="1808840" y="5875374"/>
              <a:ext cx="1105978" cy="540000"/>
              <a:chOff x="1808840" y="5875374"/>
              <a:chExt cx="1105978" cy="540000"/>
            </a:xfrm>
          </p:grpSpPr>
          <p:cxnSp>
            <p:nvCxnSpPr>
              <p:cNvPr id="73" name="Straight Arrow Connector 72"/>
              <p:cNvCxnSpPr/>
              <p:nvPr/>
            </p:nvCxnSpPr>
            <p:spPr>
              <a:xfrm flipV="1">
                <a:off x="2364488" y="5874842"/>
                <a:ext cx="0" cy="541265"/>
              </a:xfrm>
              <a:prstGeom prst="straightConnector1">
                <a:avLst/>
              </a:prstGeom>
              <a:ln w="19050">
                <a:solidFill>
                  <a:srgbClr val="012DE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>
                <a:cxnSpLocks noChangeAspect="1"/>
              </p:cNvCxnSpPr>
              <p:nvPr/>
            </p:nvCxnSpPr>
            <p:spPr>
              <a:xfrm flipH="1" flipV="1">
                <a:off x="1948608" y="6090713"/>
                <a:ext cx="211114" cy="325394"/>
              </a:xfrm>
              <a:prstGeom prst="straightConnector1">
                <a:avLst/>
              </a:prstGeom>
              <a:ln w="19050">
                <a:solidFill>
                  <a:srgbClr val="012DE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>
                <a:cxnSpLocks noChangeAspect="1"/>
              </p:cNvCxnSpPr>
              <p:nvPr/>
            </p:nvCxnSpPr>
            <p:spPr>
              <a:xfrm flipH="1" flipV="1">
                <a:off x="2145437" y="5946270"/>
                <a:ext cx="117462" cy="469837"/>
              </a:xfrm>
              <a:prstGeom prst="straightConnector1">
                <a:avLst/>
              </a:prstGeom>
              <a:ln w="19050">
                <a:solidFill>
                  <a:srgbClr val="012DE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 flipH="1" flipV="1">
                <a:off x="1808923" y="6235156"/>
                <a:ext cx="144446" cy="180951"/>
              </a:xfrm>
              <a:prstGeom prst="straightConnector1">
                <a:avLst/>
              </a:prstGeom>
              <a:ln w="19050">
                <a:solidFill>
                  <a:srgbClr val="012DE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>
                <a:cxnSpLocks noChangeAspect="1"/>
              </p:cNvCxnSpPr>
              <p:nvPr/>
            </p:nvCxnSpPr>
            <p:spPr>
              <a:xfrm flipV="1">
                <a:off x="2569253" y="6090713"/>
                <a:ext cx="211115" cy="325394"/>
              </a:xfrm>
              <a:prstGeom prst="straightConnector1">
                <a:avLst/>
              </a:prstGeom>
              <a:ln w="19050">
                <a:solidFill>
                  <a:srgbClr val="012DE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>
                <a:cxnSpLocks noChangeAspect="1"/>
              </p:cNvCxnSpPr>
              <p:nvPr/>
            </p:nvCxnSpPr>
            <p:spPr>
              <a:xfrm flipV="1">
                <a:off x="2467664" y="5946270"/>
                <a:ext cx="117462" cy="469837"/>
              </a:xfrm>
              <a:prstGeom prst="straightConnector1">
                <a:avLst/>
              </a:prstGeom>
              <a:ln w="19050">
                <a:solidFill>
                  <a:srgbClr val="012DE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 flipV="1">
                <a:off x="2770844" y="6235156"/>
                <a:ext cx="144446" cy="180951"/>
              </a:xfrm>
              <a:prstGeom prst="straightConnector1">
                <a:avLst/>
              </a:prstGeom>
              <a:ln w="19050">
                <a:solidFill>
                  <a:srgbClr val="012DE9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Straight Arrow Connector 59"/>
            <p:cNvCxnSpPr/>
            <p:nvPr/>
          </p:nvCxnSpPr>
          <p:spPr>
            <a:xfrm flipV="1">
              <a:off x="886684" y="6122459"/>
              <a:ext cx="0" cy="53967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8318" name="Group 60"/>
            <p:cNvGrpSpPr>
              <a:grpSpLocks/>
            </p:cNvGrpSpPr>
            <p:nvPr/>
          </p:nvGrpSpPr>
          <p:grpSpPr bwMode="auto">
            <a:xfrm>
              <a:off x="957868" y="6194529"/>
              <a:ext cx="468016" cy="468000"/>
              <a:chOff x="957868" y="6194529"/>
              <a:chExt cx="468016" cy="468000"/>
            </a:xfrm>
          </p:grpSpPr>
          <p:cxnSp>
            <p:nvCxnSpPr>
              <p:cNvPr id="70" name="Straight Arrow Connector 69"/>
              <p:cNvCxnSpPr>
                <a:cxnSpLocks noChangeAspect="1"/>
              </p:cNvCxnSpPr>
              <p:nvPr/>
            </p:nvCxnSpPr>
            <p:spPr>
              <a:xfrm flipV="1">
                <a:off x="1037480" y="6338330"/>
                <a:ext cx="212702" cy="323806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>
                <a:cxnSpLocks noChangeAspect="1"/>
              </p:cNvCxnSpPr>
              <p:nvPr/>
            </p:nvCxnSpPr>
            <p:spPr>
              <a:xfrm flipV="1">
                <a:off x="958114" y="6193886"/>
                <a:ext cx="117462" cy="4682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/>
              <p:nvPr/>
            </p:nvCxnSpPr>
            <p:spPr>
              <a:xfrm flipV="1">
                <a:off x="1102561" y="6554201"/>
                <a:ext cx="323815" cy="107935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8319" name="Group 61"/>
            <p:cNvGrpSpPr>
              <a:grpSpLocks/>
            </p:cNvGrpSpPr>
            <p:nvPr/>
          </p:nvGrpSpPr>
          <p:grpSpPr bwMode="auto">
            <a:xfrm flipH="1">
              <a:off x="347896" y="6194529"/>
              <a:ext cx="468016" cy="468000"/>
              <a:chOff x="957868" y="6194529"/>
              <a:chExt cx="468016" cy="468000"/>
            </a:xfrm>
          </p:grpSpPr>
          <p:cxnSp>
            <p:nvCxnSpPr>
              <p:cNvPr id="67" name="Straight Arrow Connector 66"/>
              <p:cNvCxnSpPr>
                <a:cxnSpLocks noChangeAspect="1"/>
              </p:cNvCxnSpPr>
              <p:nvPr/>
            </p:nvCxnSpPr>
            <p:spPr>
              <a:xfrm flipV="1">
                <a:off x="1037892" y="6338330"/>
                <a:ext cx="211115" cy="323806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/>
              <p:cNvCxnSpPr>
                <a:cxnSpLocks noChangeAspect="1"/>
              </p:cNvCxnSpPr>
              <p:nvPr/>
            </p:nvCxnSpPr>
            <p:spPr>
              <a:xfrm flipV="1">
                <a:off x="958526" y="6193886"/>
                <a:ext cx="117462" cy="46825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 flipV="1">
                <a:off x="1101386" y="6554201"/>
                <a:ext cx="323815" cy="107935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" name="Freeform 62"/>
            <p:cNvSpPr/>
            <p:nvPr/>
          </p:nvSpPr>
          <p:spPr>
            <a:xfrm>
              <a:off x="867636" y="6465313"/>
              <a:ext cx="1469867" cy="374600"/>
            </a:xfrm>
            <a:custGeom>
              <a:avLst/>
              <a:gdLst>
                <a:gd name="connsiteX0" fmla="*/ 80340 w 2456510"/>
                <a:gd name="connsiteY0" fmla="*/ 22860 h 163458"/>
                <a:gd name="connsiteX1" fmla="*/ 141300 w 2456510"/>
                <a:gd name="connsiteY1" fmla="*/ 144780 h 163458"/>
                <a:gd name="connsiteX2" fmla="*/ 1383360 w 2456510"/>
                <a:gd name="connsiteY2" fmla="*/ 160020 h 163458"/>
                <a:gd name="connsiteX3" fmla="*/ 2366340 w 2456510"/>
                <a:gd name="connsiteY3" fmla="*/ 114300 h 163458"/>
                <a:gd name="connsiteX4" fmla="*/ 2412060 w 2456510"/>
                <a:gd name="connsiteY4" fmla="*/ 0 h 163458"/>
                <a:gd name="connsiteX5" fmla="*/ 2412060 w 2456510"/>
                <a:gd name="connsiteY5" fmla="*/ 0 h 163458"/>
                <a:gd name="connsiteX0" fmla="*/ 31491 w 2407661"/>
                <a:gd name="connsiteY0" fmla="*/ 22860 h 172093"/>
                <a:gd name="connsiteX1" fmla="*/ 237231 w 2407661"/>
                <a:gd name="connsiteY1" fmla="*/ 160020 h 172093"/>
                <a:gd name="connsiteX2" fmla="*/ 1334511 w 2407661"/>
                <a:gd name="connsiteY2" fmla="*/ 160020 h 172093"/>
                <a:gd name="connsiteX3" fmla="*/ 2317491 w 2407661"/>
                <a:gd name="connsiteY3" fmla="*/ 114300 h 172093"/>
                <a:gd name="connsiteX4" fmla="*/ 2363211 w 2407661"/>
                <a:gd name="connsiteY4" fmla="*/ 0 h 172093"/>
                <a:gd name="connsiteX5" fmla="*/ 2363211 w 2407661"/>
                <a:gd name="connsiteY5" fmla="*/ 0 h 172093"/>
                <a:gd name="connsiteX0" fmla="*/ 28326 w 2427356"/>
                <a:gd name="connsiteY0" fmla="*/ 22860 h 172093"/>
                <a:gd name="connsiteX1" fmla="*/ 256926 w 2427356"/>
                <a:gd name="connsiteY1" fmla="*/ 160020 h 172093"/>
                <a:gd name="connsiteX2" fmla="*/ 1354206 w 2427356"/>
                <a:gd name="connsiteY2" fmla="*/ 160020 h 172093"/>
                <a:gd name="connsiteX3" fmla="*/ 2337186 w 2427356"/>
                <a:gd name="connsiteY3" fmla="*/ 114300 h 172093"/>
                <a:gd name="connsiteX4" fmla="*/ 2382906 w 2427356"/>
                <a:gd name="connsiteY4" fmla="*/ 0 h 172093"/>
                <a:gd name="connsiteX5" fmla="*/ 2382906 w 2427356"/>
                <a:gd name="connsiteY5" fmla="*/ 0 h 172093"/>
                <a:gd name="connsiteX0" fmla="*/ 0 w 2399030"/>
                <a:gd name="connsiteY0" fmla="*/ 22860 h 172093"/>
                <a:gd name="connsiteX1" fmla="*/ 228600 w 2399030"/>
                <a:gd name="connsiteY1" fmla="*/ 160020 h 172093"/>
                <a:gd name="connsiteX2" fmla="*/ 1325880 w 2399030"/>
                <a:gd name="connsiteY2" fmla="*/ 160020 h 172093"/>
                <a:gd name="connsiteX3" fmla="*/ 2308860 w 2399030"/>
                <a:gd name="connsiteY3" fmla="*/ 114300 h 172093"/>
                <a:gd name="connsiteX4" fmla="*/ 2354580 w 2399030"/>
                <a:gd name="connsiteY4" fmla="*/ 0 h 172093"/>
                <a:gd name="connsiteX5" fmla="*/ 2354580 w 2399030"/>
                <a:gd name="connsiteY5" fmla="*/ 0 h 172093"/>
                <a:gd name="connsiteX0" fmla="*/ 0 w 2354580"/>
                <a:gd name="connsiteY0" fmla="*/ 22860 h 171405"/>
                <a:gd name="connsiteX1" fmla="*/ 228600 w 2354580"/>
                <a:gd name="connsiteY1" fmla="*/ 160020 h 171405"/>
                <a:gd name="connsiteX2" fmla="*/ 1325880 w 2354580"/>
                <a:gd name="connsiteY2" fmla="*/ 160020 h 171405"/>
                <a:gd name="connsiteX3" fmla="*/ 2179320 w 2354580"/>
                <a:gd name="connsiteY3" fmla="*/ 129540 h 171405"/>
                <a:gd name="connsiteX4" fmla="*/ 2354580 w 2354580"/>
                <a:gd name="connsiteY4" fmla="*/ 0 h 171405"/>
                <a:gd name="connsiteX5" fmla="*/ 2354580 w 2354580"/>
                <a:gd name="connsiteY5" fmla="*/ 0 h 171405"/>
                <a:gd name="connsiteX0" fmla="*/ 0 w 2354580"/>
                <a:gd name="connsiteY0" fmla="*/ 22860 h 160356"/>
                <a:gd name="connsiteX1" fmla="*/ 281940 w 2354580"/>
                <a:gd name="connsiteY1" fmla="*/ 137160 h 160356"/>
                <a:gd name="connsiteX2" fmla="*/ 1325880 w 2354580"/>
                <a:gd name="connsiteY2" fmla="*/ 160020 h 160356"/>
                <a:gd name="connsiteX3" fmla="*/ 2179320 w 2354580"/>
                <a:gd name="connsiteY3" fmla="*/ 129540 h 160356"/>
                <a:gd name="connsiteX4" fmla="*/ 2354580 w 2354580"/>
                <a:gd name="connsiteY4" fmla="*/ 0 h 160356"/>
                <a:gd name="connsiteX5" fmla="*/ 2354580 w 2354580"/>
                <a:gd name="connsiteY5" fmla="*/ 0 h 160356"/>
                <a:gd name="connsiteX0" fmla="*/ 0 w 2354580"/>
                <a:gd name="connsiteY0" fmla="*/ 22860 h 161431"/>
                <a:gd name="connsiteX1" fmla="*/ 281940 w 2354580"/>
                <a:gd name="connsiteY1" fmla="*/ 137160 h 161431"/>
                <a:gd name="connsiteX2" fmla="*/ 1325880 w 2354580"/>
                <a:gd name="connsiteY2" fmla="*/ 160020 h 161431"/>
                <a:gd name="connsiteX3" fmla="*/ 2179320 w 2354580"/>
                <a:gd name="connsiteY3" fmla="*/ 129540 h 161431"/>
                <a:gd name="connsiteX4" fmla="*/ 2354580 w 2354580"/>
                <a:gd name="connsiteY4" fmla="*/ 0 h 161431"/>
                <a:gd name="connsiteX5" fmla="*/ 2354580 w 2354580"/>
                <a:gd name="connsiteY5" fmla="*/ 0 h 161431"/>
                <a:gd name="connsiteX0" fmla="*/ 0 w 2354580"/>
                <a:gd name="connsiteY0" fmla="*/ 22860 h 153831"/>
                <a:gd name="connsiteX1" fmla="*/ 281940 w 2354580"/>
                <a:gd name="connsiteY1" fmla="*/ 137160 h 153831"/>
                <a:gd name="connsiteX2" fmla="*/ 1257300 w 2354580"/>
                <a:gd name="connsiteY2" fmla="*/ 152400 h 153831"/>
                <a:gd name="connsiteX3" fmla="*/ 2179320 w 2354580"/>
                <a:gd name="connsiteY3" fmla="*/ 129540 h 153831"/>
                <a:gd name="connsiteX4" fmla="*/ 2354580 w 2354580"/>
                <a:gd name="connsiteY4" fmla="*/ 0 h 153831"/>
                <a:gd name="connsiteX5" fmla="*/ 2354580 w 2354580"/>
                <a:gd name="connsiteY5" fmla="*/ 0 h 153831"/>
                <a:gd name="connsiteX0" fmla="*/ 0 w 2293620"/>
                <a:gd name="connsiteY0" fmla="*/ 15240 h 154169"/>
                <a:gd name="connsiteX1" fmla="*/ 220980 w 2293620"/>
                <a:gd name="connsiteY1" fmla="*/ 137160 h 154169"/>
                <a:gd name="connsiteX2" fmla="*/ 1196340 w 2293620"/>
                <a:gd name="connsiteY2" fmla="*/ 152400 h 154169"/>
                <a:gd name="connsiteX3" fmla="*/ 2118360 w 2293620"/>
                <a:gd name="connsiteY3" fmla="*/ 129540 h 154169"/>
                <a:gd name="connsiteX4" fmla="*/ 2293620 w 2293620"/>
                <a:gd name="connsiteY4" fmla="*/ 0 h 154169"/>
                <a:gd name="connsiteX5" fmla="*/ 2293620 w 2293620"/>
                <a:gd name="connsiteY5" fmla="*/ 0 h 154169"/>
                <a:gd name="connsiteX0" fmla="*/ 0 w 2293620"/>
                <a:gd name="connsiteY0" fmla="*/ 15240 h 158205"/>
                <a:gd name="connsiteX1" fmla="*/ 327660 w 2293620"/>
                <a:gd name="connsiteY1" fmla="*/ 144780 h 158205"/>
                <a:gd name="connsiteX2" fmla="*/ 1196340 w 2293620"/>
                <a:gd name="connsiteY2" fmla="*/ 152400 h 158205"/>
                <a:gd name="connsiteX3" fmla="*/ 2118360 w 2293620"/>
                <a:gd name="connsiteY3" fmla="*/ 129540 h 158205"/>
                <a:gd name="connsiteX4" fmla="*/ 2293620 w 2293620"/>
                <a:gd name="connsiteY4" fmla="*/ 0 h 158205"/>
                <a:gd name="connsiteX5" fmla="*/ 2293620 w 2293620"/>
                <a:gd name="connsiteY5" fmla="*/ 0 h 158205"/>
                <a:gd name="connsiteX0" fmla="*/ 0 w 2293620"/>
                <a:gd name="connsiteY0" fmla="*/ 15240 h 163460"/>
                <a:gd name="connsiteX1" fmla="*/ 335280 w 2293620"/>
                <a:gd name="connsiteY1" fmla="*/ 152400 h 163460"/>
                <a:gd name="connsiteX2" fmla="*/ 1196340 w 2293620"/>
                <a:gd name="connsiteY2" fmla="*/ 152400 h 163460"/>
                <a:gd name="connsiteX3" fmla="*/ 2118360 w 2293620"/>
                <a:gd name="connsiteY3" fmla="*/ 129540 h 163460"/>
                <a:gd name="connsiteX4" fmla="*/ 2293620 w 2293620"/>
                <a:gd name="connsiteY4" fmla="*/ 0 h 163460"/>
                <a:gd name="connsiteX5" fmla="*/ 2293620 w 2293620"/>
                <a:gd name="connsiteY5" fmla="*/ 0 h 163460"/>
                <a:gd name="connsiteX0" fmla="*/ 0 w 2293620"/>
                <a:gd name="connsiteY0" fmla="*/ 15240 h 156799"/>
                <a:gd name="connsiteX1" fmla="*/ 335280 w 2293620"/>
                <a:gd name="connsiteY1" fmla="*/ 152400 h 156799"/>
                <a:gd name="connsiteX2" fmla="*/ 1196340 w 2293620"/>
                <a:gd name="connsiteY2" fmla="*/ 152400 h 156799"/>
                <a:gd name="connsiteX3" fmla="*/ 2118360 w 2293620"/>
                <a:gd name="connsiteY3" fmla="*/ 129540 h 156799"/>
                <a:gd name="connsiteX4" fmla="*/ 2293620 w 2293620"/>
                <a:gd name="connsiteY4" fmla="*/ 0 h 156799"/>
                <a:gd name="connsiteX5" fmla="*/ 2293620 w 2293620"/>
                <a:gd name="connsiteY5" fmla="*/ 0 h 156799"/>
                <a:gd name="connsiteX0" fmla="*/ 0 w 2338076"/>
                <a:gd name="connsiteY0" fmla="*/ 259080 h 400639"/>
                <a:gd name="connsiteX1" fmla="*/ 335280 w 2338076"/>
                <a:gd name="connsiteY1" fmla="*/ 396240 h 400639"/>
                <a:gd name="connsiteX2" fmla="*/ 1196340 w 2338076"/>
                <a:gd name="connsiteY2" fmla="*/ 396240 h 400639"/>
                <a:gd name="connsiteX3" fmla="*/ 2118360 w 2338076"/>
                <a:gd name="connsiteY3" fmla="*/ 373380 h 400639"/>
                <a:gd name="connsiteX4" fmla="*/ 2293620 w 2338076"/>
                <a:gd name="connsiteY4" fmla="*/ 243840 h 400639"/>
                <a:gd name="connsiteX5" fmla="*/ 1470660 w 2338076"/>
                <a:gd name="connsiteY5" fmla="*/ 0 h 400639"/>
                <a:gd name="connsiteX0" fmla="*/ 0 w 2121013"/>
                <a:gd name="connsiteY0" fmla="*/ 259080 h 408912"/>
                <a:gd name="connsiteX1" fmla="*/ 335280 w 2121013"/>
                <a:gd name="connsiteY1" fmla="*/ 396240 h 408912"/>
                <a:gd name="connsiteX2" fmla="*/ 1196340 w 2121013"/>
                <a:gd name="connsiteY2" fmla="*/ 396240 h 408912"/>
                <a:gd name="connsiteX3" fmla="*/ 2118360 w 2121013"/>
                <a:gd name="connsiteY3" fmla="*/ 373380 h 408912"/>
                <a:gd name="connsiteX4" fmla="*/ 1470660 w 2121013"/>
                <a:gd name="connsiteY4" fmla="*/ 0 h 408912"/>
                <a:gd name="connsiteX0" fmla="*/ 0 w 1470660"/>
                <a:gd name="connsiteY0" fmla="*/ 259080 h 427359"/>
                <a:gd name="connsiteX1" fmla="*/ 335280 w 1470660"/>
                <a:gd name="connsiteY1" fmla="*/ 396240 h 427359"/>
                <a:gd name="connsiteX2" fmla="*/ 1196340 w 1470660"/>
                <a:gd name="connsiteY2" fmla="*/ 396240 h 427359"/>
                <a:gd name="connsiteX3" fmla="*/ 1470660 w 1470660"/>
                <a:gd name="connsiteY3" fmla="*/ 0 h 427359"/>
                <a:gd name="connsiteX0" fmla="*/ 0 w 1470660"/>
                <a:gd name="connsiteY0" fmla="*/ 259080 h 398713"/>
                <a:gd name="connsiteX1" fmla="*/ 335280 w 1470660"/>
                <a:gd name="connsiteY1" fmla="*/ 396240 h 398713"/>
                <a:gd name="connsiteX2" fmla="*/ 1150620 w 1470660"/>
                <a:gd name="connsiteY2" fmla="*/ 320040 h 398713"/>
                <a:gd name="connsiteX3" fmla="*/ 1470660 w 1470660"/>
                <a:gd name="connsiteY3" fmla="*/ 0 h 398713"/>
                <a:gd name="connsiteX0" fmla="*/ 0 w 1470660"/>
                <a:gd name="connsiteY0" fmla="*/ 259080 h 378139"/>
                <a:gd name="connsiteX1" fmla="*/ 441960 w 1470660"/>
                <a:gd name="connsiteY1" fmla="*/ 373380 h 378139"/>
                <a:gd name="connsiteX2" fmla="*/ 1150620 w 1470660"/>
                <a:gd name="connsiteY2" fmla="*/ 320040 h 378139"/>
                <a:gd name="connsiteX3" fmla="*/ 1470660 w 1470660"/>
                <a:gd name="connsiteY3" fmla="*/ 0 h 378139"/>
                <a:gd name="connsiteX0" fmla="*/ 0 w 1470660"/>
                <a:gd name="connsiteY0" fmla="*/ 259080 h 375270"/>
                <a:gd name="connsiteX1" fmla="*/ 441960 w 1470660"/>
                <a:gd name="connsiteY1" fmla="*/ 373380 h 375270"/>
                <a:gd name="connsiteX2" fmla="*/ 1104900 w 1470660"/>
                <a:gd name="connsiteY2" fmla="*/ 304800 h 375270"/>
                <a:gd name="connsiteX3" fmla="*/ 1470660 w 1470660"/>
                <a:gd name="connsiteY3" fmla="*/ 0 h 375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0660" h="375270">
                  <a:moveTo>
                    <a:pt x="0" y="259080"/>
                  </a:moveTo>
                  <a:cubicBezTo>
                    <a:pt x="89535" y="392430"/>
                    <a:pt x="257810" y="365760"/>
                    <a:pt x="441960" y="373380"/>
                  </a:cubicBezTo>
                  <a:cubicBezTo>
                    <a:pt x="626110" y="381000"/>
                    <a:pt x="933450" y="367030"/>
                    <a:pt x="1104900" y="304800"/>
                  </a:cubicBezTo>
                  <a:cubicBezTo>
                    <a:pt x="1276350" y="242570"/>
                    <a:pt x="1413510" y="82550"/>
                    <a:pt x="1470660" y="0"/>
                  </a:cubicBezTo>
                </a:path>
              </a:pathLst>
            </a:custGeom>
            <a:noFill/>
            <a:ln>
              <a:solidFill>
                <a:srgbClr val="FFFF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>
                <a:ln>
                  <a:solidFill>
                    <a:srgbClr val="FFFF00"/>
                  </a:solidFill>
                </a:ln>
              </a:endParaRPr>
            </a:p>
          </p:txBody>
        </p:sp>
        <p:sp>
          <p:nvSpPr>
            <p:cNvPr id="98321" name="TextBox 63"/>
            <p:cNvSpPr txBox="1">
              <a:spLocks noChangeArrowheads="1"/>
            </p:cNvSpPr>
            <p:nvPr/>
          </p:nvSpPr>
          <p:spPr bwMode="auto">
            <a:xfrm>
              <a:off x="1741806" y="6516216"/>
              <a:ext cx="17502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r>
                <a:rPr lang="pt-PT" altLang="en-US" sz="2000" b="1" i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pt-PT" altLang="en-US" sz="2000" b="1" i="1" baseline="300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en-GB" altLang="en-US" sz="2000" b="1" i="1" baseline="-25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322" name="TextBox 64"/>
            <p:cNvSpPr txBox="1">
              <a:spLocks noChangeArrowheads="1"/>
            </p:cNvSpPr>
            <p:nvPr/>
          </p:nvSpPr>
          <p:spPr bwMode="auto">
            <a:xfrm>
              <a:off x="2173978" y="5673256"/>
              <a:ext cx="41143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/>
              <a:r>
                <a:rPr lang="pt-PT" altLang="en-US" sz="1400" b="1">
                  <a:solidFill>
                    <a:srgbClr val="012DE9"/>
                  </a:solidFill>
                  <a:sym typeface="Symbol" panose="05050102010706020507" pitchFamily="18" charset="2"/>
                </a:rPr>
                <a:t>OH</a:t>
              </a:r>
              <a:r>
                <a:rPr lang="pt-PT" altLang="en-US" sz="1400" b="1" baseline="30000">
                  <a:solidFill>
                    <a:srgbClr val="012DE9"/>
                  </a:solidFill>
                  <a:sym typeface="Symbol" panose="05050102010706020507" pitchFamily="18" charset="2"/>
                </a:rPr>
                <a:t>-</a:t>
              </a:r>
              <a:endParaRPr lang="en-GB" altLang="en-US" sz="1400" b="1" i="1" baseline="-25000">
                <a:solidFill>
                  <a:srgbClr val="012DE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323" name="TextBox 65"/>
            <p:cNvSpPr txBox="1">
              <a:spLocks noChangeArrowheads="1"/>
            </p:cNvSpPr>
            <p:nvPr/>
          </p:nvSpPr>
          <p:spPr bwMode="auto">
            <a:xfrm>
              <a:off x="808616" y="5867012"/>
              <a:ext cx="22762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pt-PT" altLang="en-US" sz="1600" b="1">
                  <a:solidFill>
                    <a:srgbClr val="FF0000"/>
                  </a:solidFill>
                  <a:sym typeface="Symbol" panose="05050102010706020507" pitchFamily="18" charset="2"/>
                </a:rPr>
                <a:t>H</a:t>
              </a:r>
              <a:r>
                <a:rPr lang="pt-PT" altLang="en-US" sz="1600" b="1" baseline="30000">
                  <a:solidFill>
                    <a:srgbClr val="FF0000"/>
                  </a:solidFill>
                  <a:sym typeface="Symbol" panose="05050102010706020507" pitchFamily="18" charset="2"/>
                </a:rPr>
                <a:t>+</a:t>
              </a:r>
              <a:endParaRPr lang="en-GB" altLang="en-US" sz="1600" b="1" i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8308" name="TextBox 420"/>
          <p:cNvSpPr txBox="1">
            <a:spLocks noChangeArrowheads="1"/>
          </p:cNvSpPr>
          <p:nvPr/>
        </p:nvSpPr>
        <p:spPr bwMode="auto">
          <a:xfrm>
            <a:off x="1360488" y="2546350"/>
            <a:ext cx="1800225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pt-PT" altLang="en-US" sz="1200">
                <a:solidFill>
                  <a:srgbClr val="FF0000"/>
                </a:solidFill>
              </a:rPr>
              <a:t>H</a:t>
            </a:r>
            <a:r>
              <a:rPr lang="pt-PT" altLang="en-US" sz="1200" baseline="-25000">
                <a:solidFill>
                  <a:srgbClr val="FF0000"/>
                </a:solidFill>
              </a:rPr>
              <a:t>2</a:t>
            </a:r>
            <a:r>
              <a:rPr lang="pt-PT" altLang="en-US" sz="1200">
                <a:solidFill>
                  <a:srgbClr val="FF0000"/>
                </a:solidFill>
              </a:rPr>
              <a:t>O + 2</a:t>
            </a:r>
            <a:r>
              <a:rPr lang="pt-PT" altLang="en-US" sz="1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PT" altLang="en-US" sz="1200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pt-PT" altLang="en-US" sz="1200">
                <a:solidFill>
                  <a:srgbClr val="FF0000"/>
                </a:solidFill>
              </a:rPr>
              <a:t> </a:t>
            </a:r>
            <a:r>
              <a:rPr lang="pt-PT" altLang="en-US" sz="1200">
                <a:solidFill>
                  <a:srgbClr val="FF0000"/>
                </a:solidFill>
                <a:sym typeface="Symbol" panose="05050102010706020507" pitchFamily="18" charset="2"/>
              </a:rPr>
              <a:t>  1/2O</a:t>
            </a:r>
            <a:r>
              <a:rPr lang="pt-PT" altLang="en-US" sz="1200" baseline="-2500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pt-PT" altLang="en-US" sz="1200">
                <a:solidFill>
                  <a:srgbClr val="FF0000"/>
                </a:solidFill>
                <a:sym typeface="Symbol" panose="05050102010706020507" pitchFamily="18" charset="2"/>
              </a:rPr>
              <a:t> + 2H</a:t>
            </a:r>
            <a:r>
              <a:rPr lang="pt-PT" altLang="en-US" sz="1200" baseline="30000">
                <a:solidFill>
                  <a:srgbClr val="FF0000"/>
                </a:solidFill>
                <a:sym typeface="Symbol" panose="05050102010706020507" pitchFamily="18" charset="2"/>
              </a:rPr>
              <a:t>+</a:t>
            </a:r>
            <a:endParaRPr lang="en-GB" altLang="en-US" sz="1200" i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309" name="TextBox 421"/>
          <p:cNvSpPr txBox="1">
            <a:spLocks noChangeArrowheads="1"/>
          </p:cNvSpPr>
          <p:nvPr/>
        </p:nvSpPr>
        <p:spPr bwMode="auto">
          <a:xfrm>
            <a:off x="6237288" y="2546350"/>
            <a:ext cx="2239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pt-PT" altLang="en-US" sz="1200">
                <a:solidFill>
                  <a:srgbClr val="012DE9"/>
                </a:solidFill>
              </a:rPr>
              <a:t>1/2</a:t>
            </a:r>
            <a:r>
              <a:rPr lang="pt-PT" altLang="en-US" sz="1200" b="1">
                <a:solidFill>
                  <a:srgbClr val="012DE9"/>
                </a:solidFill>
              </a:rPr>
              <a:t>O</a:t>
            </a:r>
            <a:r>
              <a:rPr lang="pt-PT" altLang="en-US" sz="1200" b="1" baseline="-25000">
                <a:solidFill>
                  <a:srgbClr val="012DE9"/>
                </a:solidFill>
              </a:rPr>
              <a:t>2</a:t>
            </a:r>
            <a:r>
              <a:rPr lang="pt-PT" altLang="en-US" sz="1200">
                <a:solidFill>
                  <a:srgbClr val="012DE9"/>
                </a:solidFill>
              </a:rPr>
              <a:t> + H</a:t>
            </a:r>
            <a:r>
              <a:rPr lang="pt-PT" altLang="en-US" sz="1200" baseline="-25000">
                <a:solidFill>
                  <a:srgbClr val="012DE9"/>
                </a:solidFill>
              </a:rPr>
              <a:t>2</a:t>
            </a:r>
            <a:r>
              <a:rPr lang="pt-PT" altLang="en-US" sz="1200">
                <a:solidFill>
                  <a:srgbClr val="012DE9"/>
                </a:solidFill>
              </a:rPr>
              <a:t>O + 2</a:t>
            </a:r>
            <a:r>
              <a:rPr lang="pt-PT" altLang="en-US" sz="1200" i="1">
                <a:solidFill>
                  <a:srgbClr val="012D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pt-PT" altLang="en-US" sz="1200" i="1" baseline="30000">
                <a:solidFill>
                  <a:srgbClr val="012D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pt-PT" altLang="en-US" sz="1200">
                <a:solidFill>
                  <a:srgbClr val="012DE9"/>
                </a:solidFill>
                <a:sym typeface="Symbol" panose="05050102010706020507" pitchFamily="18" charset="2"/>
              </a:rPr>
              <a:t> 2OH</a:t>
            </a:r>
            <a:r>
              <a:rPr lang="pt-PT" altLang="en-US" sz="1200" baseline="30000">
                <a:solidFill>
                  <a:srgbClr val="012DE9"/>
                </a:solidFill>
                <a:sym typeface="Symbol" panose="05050102010706020507" pitchFamily="18" charset="2"/>
              </a:rPr>
              <a:t>-</a:t>
            </a:r>
          </a:p>
          <a:p>
            <a:endParaRPr lang="pt-PT" altLang="en-US" sz="600">
              <a:solidFill>
                <a:srgbClr val="012DE9"/>
              </a:solidFill>
            </a:endParaRPr>
          </a:p>
          <a:p>
            <a:r>
              <a:rPr lang="pt-PT" altLang="en-US" sz="1200">
                <a:solidFill>
                  <a:srgbClr val="012DE9"/>
                </a:solidFill>
              </a:rPr>
              <a:t>2</a:t>
            </a:r>
            <a:r>
              <a:rPr lang="pt-PT" altLang="en-US" sz="1200" b="1">
                <a:solidFill>
                  <a:srgbClr val="012DE9"/>
                </a:solidFill>
              </a:rPr>
              <a:t>H</a:t>
            </a:r>
            <a:r>
              <a:rPr lang="pt-PT" altLang="en-US" sz="1200" b="1" baseline="-25000">
                <a:solidFill>
                  <a:srgbClr val="012DE9"/>
                </a:solidFill>
              </a:rPr>
              <a:t>2</a:t>
            </a:r>
            <a:r>
              <a:rPr lang="pt-PT" altLang="en-US" sz="1200" b="1">
                <a:solidFill>
                  <a:srgbClr val="012DE9"/>
                </a:solidFill>
              </a:rPr>
              <a:t>O</a:t>
            </a:r>
            <a:r>
              <a:rPr lang="pt-PT" altLang="en-US" sz="1200">
                <a:solidFill>
                  <a:srgbClr val="012DE9"/>
                </a:solidFill>
              </a:rPr>
              <a:t> + 2</a:t>
            </a:r>
            <a:r>
              <a:rPr lang="pt-PT" altLang="en-US" sz="1200" i="1">
                <a:solidFill>
                  <a:srgbClr val="012D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pt-PT" altLang="en-US" sz="1200" i="1" baseline="30000">
                <a:solidFill>
                  <a:srgbClr val="012DE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pt-PT" altLang="en-US" sz="1200">
                <a:solidFill>
                  <a:srgbClr val="012DE9"/>
                </a:solidFill>
                <a:sym typeface="Symbol" panose="05050102010706020507" pitchFamily="18" charset="2"/>
              </a:rPr>
              <a:t> H</a:t>
            </a:r>
            <a:r>
              <a:rPr lang="pt-PT" altLang="en-US" sz="1200" baseline="-25000">
                <a:solidFill>
                  <a:srgbClr val="012DE9"/>
                </a:solidFill>
                <a:sym typeface="Symbol" panose="05050102010706020507" pitchFamily="18" charset="2"/>
              </a:rPr>
              <a:t>2</a:t>
            </a:r>
            <a:r>
              <a:rPr lang="pt-PT" altLang="en-US" sz="1200">
                <a:solidFill>
                  <a:srgbClr val="012DE9"/>
                </a:solidFill>
                <a:sym typeface="Symbol" panose="05050102010706020507" pitchFamily="18" charset="2"/>
              </a:rPr>
              <a:t> + 2OH</a:t>
            </a:r>
            <a:r>
              <a:rPr lang="pt-PT" altLang="en-US" sz="1200" baseline="30000">
                <a:solidFill>
                  <a:srgbClr val="012DE9"/>
                </a:solidFill>
                <a:sym typeface="Symbol" panose="05050102010706020507" pitchFamily="18" charset="2"/>
              </a:rPr>
              <a:t>-</a:t>
            </a:r>
            <a:endParaRPr lang="pt-PT" altLang="en-US" sz="1200" i="1">
              <a:solidFill>
                <a:srgbClr val="012DE9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8310" name="TextBox 422"/>
          <p:cNvSpPr txBox="1">
            <a:spLocks noChangeArrowheads="1"/>
          </p:cNvSpPr>
          <p:nvPr/>
        </p:nvSpPr>
        <p:spPr bwMode="auto">
          <a:xfrm>
            <a:off x="1360488" y="2290763"/>
            <a:ext cx="7556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pt-PT" altLang="en-US">
                <a:solidFill>
                  <a:srgbClr val="FF0000"/>
                </a:solidFill>
              </a:rPr>
              <a:t>Oxidation</a:t>
            </a:r>
            <a:endParaRPr lang="en-GB" altLang="en-US" i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311" name="TextBox 423"/>
          <p:cNvSpPr txBox="1">
            <a:spLocks noChangeArrowheads="1"/>
          </p:cNvSpPr>
          <p:nvPr/>
        </p:nvSpPr>
        <p:spPr bwMode="auto">
          <a:xfrm>
            <a:off x="6237288" y="2290763"/>
            <a:ext cx="7159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pt-PT" altLang="en-US">
                <a:solidFill>
                  <a:srgbClr val="012DE9"/>
                </a:solidFill>
              </a:rPr>
              <a:t>Redution</a:t>
            </a:r>
            <a:endParaRPr lang="en-GB" altLang="en-US" i="1" baseline="-25000">
              <a:solidFill>
                <a:srgbClr val="012DE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312" name="TextBox 425"/>
          <p:cNvSpPr txBox="1">
            <a:spLocks noChangeArrowheads="1"/>
          </p:cNvSpPr>
          <p:nvPr/>
        </p:nvSpPr>
        <p:spPr bwMode="auto">
          <a:xfrm>
            <a:off x="417658" y="185738"/>
            <a:ext cx="8308686" cy="1015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3000" b="1" dirty="0">
                <a:solidFill>
                  <a:srgbClr val="00B0F0"/>
                </a:solidFill>
                <a:latin typeface="Roboto Slab"/>
              </a:rPr>
              <a:t>Water splitting in TiO</a:t>
            </a:r>
            <a:r>
              <a:rPr lang="en-US" altLang="en-US" sz="3000" b="1" baseline="-25000" dirty="0">
                <a:solidFill>
                  <a:srgbClr val="00B0F0"/>
                </a:solidFill>
                <a:latin typeface="Roboto Slab"/>
              </a:rPr>
              <a:t>2</a:t>
            </a:r>
            <a:r>
              <a:rPr lang="en-US" altLang="en-US" sz="3000" b="1" dirty="0">
                <a:solidFill>
                  <a:srgbClr val="00B0F0"/>
                </a:solidFill>
                <a:latin typeface="Roboto Slab"/>
              </a:rPr>
              <a:t> nanotubes</a:t>
            </a:r>
          </a:p>
          <a:p>
            <a:pPr algn="ctr"/>
            <a:r>
              <a:rPr lang="en-US" altLang="en-US" sz="3000" b="1" dirty="0">
                <a:solidFill>
                  <a:srgbClr val="00B0F0"/>
                </a:solidFill>
                <a:latin typeface="Roboto Slab"/>
              </a:rPr>
              <a:t>investigated with microelectrode techniques</a:t>
            </a:r>
          </a:p>
        </p:txBody>
      </p:sp>
    </p:spTree>
    <p:extLst>
      <p:ext uri="{BB962C8B-B14F-4D97-AF65-F5344CB8AC3E}">
        <p14:creationId xmlns:p14="http://schemas.microsoft.com/office/powerpoint/2010/main" val="2288196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56" t="9071" r="19820" b="5399"/>
          <a:stretch>
            <a:fillRect/>
          </a:stretch>
        </p:blipFill>
        <p:spPr bwMode="auto">
          <a:xfrm>
            <a:off x="881063" y="4519613"/>
            <a:ext cx="3016250" cy="210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36" t="29156" r="2744" b="28941"/>
          <a:stretch>
            <a:fillRect/>
          </a:stretch>
        </p:blipFill>
        <p:spPr bwMode="auto">
          <a:xfrm>
            <a:off x="7794625" y="4687888"/>
            <a:ext cx="531813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2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543" t="32397" r="1573" b="28293"/>
          <a:stretch>
            <a:fillRect/>
          </a:stretch>
        </p:blipFill>
        <p:spPr bwMode="auto">
          <a:xfrm>
            <a:off x="3897313" y="4725988"/>
            <a:ext cx="633412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68" t="29156" r="27892" b="6479"/>
          <a:stretch>
            <a:fillRect/>
          </a:stretch>
        </p:blipFill>
        <p:spPr bwMode="auto">
          <a:xfrm>
            <a:off x="4832350" y="4462463"/>
            <a:ext cx="302895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9334" name="Group 7"/>
          <p:cNvGrpSpPr>
            <a:grpSpLocks/>
          </p:cNvGrpSpPr>
          <p:nvPr/>
        </p:nvGrpSpPr>
        <p:grpSpPr bwMode="auto">
          <a:xfrm>
            <a:off x="3265488" y="1317625"/>
            <a:ext cx="2863850" cy="2341563"/>
            <a:chOff x="3265714" y="947057"/>
            <a:chExt cx="2862943" cy="2342491"/>
          </a:xfrm>
        </p:grpSpPr>
        <p:pic>
          <p:nvPicPr>
            <p:cNvPr id="99346" name="Picture 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23" t="4459" r="3101"/>
            <a:stretch>
              <a:fillRect/>
            </a:stretch>
          </p:blipFill>
          <p:spPr bwMode="auto">
            <a:xfrm>
              <a:off x="3265714" y="947057"/>
              <a:ext cx="2862943" cy="2342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/>
            <p:cNvSpPr>
              <a:spLocks noChangeAspect="1"/>
            </p:cNvSpPr>
            <p:nvPr/>
          </p:nvSpPr>
          <p:spPr>
            <a:xfrm>
              <a:off x="3756096" y="1317092"/>
              <a:ext cx="1959942" cy="1727885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PT"/>
            </a:p>
          </p:txBody>
        </p:sp>
        <p:grpSp>
          <p:nvGrpSpPr>
            <p:cNvPr id="99348" name="Group 6"/>
            <p:cNvGrpSpPr>
              <a:grpSpLocks/>
            </p:cNvGrpSpPr>
            <p:nvPr/>
          </p:nvGrpSpPr>
          <p:grpSpPr bwMode="auto">
            <a:xfrm>
              <a:off x="3715471" y="2621280"/>
              <a:ext cx="742433" cy="307777"/>
              <a:chOff x="3715471" y="2517105"/>
              <a:chExt cx="742433" cy="307777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3924318" y="2786752"/>
                <a:ext cx="323748" cy="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9350" name="TextBox 3"/>
              <p:cNvSpPr txBox="1">
                <a:spLocks noChangeArrowheads="1"/>
              </p:cNvSpPr>
              <p:nvPr/>
            </p:nvSpPr>
            <p:spPr bwMode="auto">
              <a:xfrm>
                <a:off x="3715471" y="2517105"/>
                <a:ext cx="74243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/>
                <a:r>
                  <a:rPr lang="pt-PT" altLang="en-US" b="1">
                    <a:solidFill>
                      <a:schemeClr val="bg1"/>
                    </a:solidFill>
                  </a:rPr>
                  <a:t>1 mm</a:t>
                </a:r>
              </a:p>
            </p:txBody>
          </p:sp>
        </p:grpSp>
      </p:grpSp>
      <p:sp>
        <p:nvSpPr>
          <p:cNvPr id="99335" name="TextBox 12"/>
          <p:cNvSpPr txBox="1">
            <a:spLocks noChangeArrowheads="1"/>
          </p:cNvSpPr>
          <p:nvPr/>
        </p:nvSpPr>
        <p:spPr bwMode="auto">
          <a:xfrm>
            <a:off x="417658" y="185738"/>
            <a:ext cx="8308686" cy="1015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3000" b="1" dirty="0" smtClean="0">
                <a:solidFill>
                  <a:srgbClr val="00B0F0"/>
                </a:solidFill>
                <a:latin typeface="Roboto Slab"/>
              </a:rPr>
              <a:t>Water splitting in TiO</a:t>
            </a:r>
            <a:r>
              <a:rPr lang="en-US" altLang="en-US" sz="3000" b="1" baseline="-25000" dirty="0" smtClean="0">
                <a:solidFill>
                  <a:srgbClr val="00B0F0"/>
                </a:solidFill>
                <a:latin typeface="Roboto Slab"/>
              </a:rPr>
              <a:t>2</a:t>
            </a:r>
            <a:r>
              <a:rPr lang="en-US" altLang="en-US" sz="3000" b="1" dirty="0" smtClean="0">
                <a:solidFill>
                  <a:srgbClr val="00B0F0"/>
                </a:solidFill>
                <a:latin typeface="Roboto Slab"/>
              </a:rPr>
              <a:t> nanotubes</a:t>
            </a:r>
          </a:p>
          <a:p>
            <a:pPr algn="ctr"/>
            <a:r>
              <a:rPr lang="en-US" altLang="en-US" sz="3000" b="1" dirty="0" smtClean="0">
                <a:solidFill>
                  <a:srgbClr val="00B0F0"/>
                </a:solidFill>
                <a:latin typeface="Roboto Slab"/>
              </a:rPr>
              <a:t>investigated with microelectrode techniques</a:t>
            </a:r>
            <a:endParaRPr lang="en-US" altLang="en-US" sz="3000" b="1" dirty="0">
              <a:solidFill>
                <a:srgbClr val="00B0F0"/>
              </a:solidFill>
              <a:latin typeface="Roboto Slab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937125" y="2257425"/>
            <a:ext cx="1463675" cy="33496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337" name="TextBox 15"/>
          <p:cNvSpPr txBox="1">
            <a:spLocks noChangeArrowheads="1"/>
          </p:cNvSpPr>
          <p:nvPr/>
        </p:nvSpPr>
        <p:spPr bwMode="auto">
          <a:xfrm>
            <a:off x="6391275" y="2062163"/>
            <a:ext cx="1820863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pt-PT" altLang="en-US" b="1">
                <a:solidFill>
                  <a:srgbClr val="FF0000"/>
                </a:solidFill>
              </a:rPr>
              <a:t>Irradiated spot</a:t>
            </a:r>
          </a:p>
          <a:p>
            <a:r>
              <a:rPr lang="pt-PT" altLang="en-US" b="1">
                <a:solidFill>
                  <a:srgbClr val="FF0000"/>
                </a:solidFill>
              </a:rPr>
              <a:t>UV LED (365 nm)</a:t>
            </a:r>
          </a:p>
          <a:p>
            <a:r>
              <a:rPr lang="pt-PT" altLang="en-US" b="1">
                <a:solidFill>
                  <a:srgbClr val="FF0000"/>
                </a:solidFill>
              </a:rPr>
              <a:t>&lt; 5 mW cm</a:t>
            </a:r>
            <a:r>
              <a:rPr lang="pt-PT" altLang="en-US" b="1" baseline="30000">
                <a:solidFill>
                  <a:srgbClr val="FF0000"/>
                </a:solidFill>
              </a:rPr>
              <a:t>-2</a:t>
            </a:r>
          </a:p>
        </p:txBody>
      </p:sp>
      <p:sp>
        <p:nvSpPr>
          <p:cNvPr id="99338" name="TextBox 16"/>
          <p:cNvSpPr txBox="1">
            <a:spLocks noChangeArrowheads="1"/>
          </p:cNvSpPr>
          <p:nvPr/>
        </p:nvSpPr>
        <p:spPr bwMode="auto">
          <a:xfrm>
            <a:off x="7678738" y="4462463"/>
            <a:ext cx="874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pt-PT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 cm</a:t>
            </a:r>
            <a:r>
              <a:rPr lang="pt-PT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99339" name="TextBox 17"/>
          <p:cNvSpPr txBox="1">
            <a:spLocks noChangeArrowheads="1"/>
          </p:cNvSpPr>
          <p:nvPr/>
        </p:nvSpPr>
        <p:spPr bwMode="auto">
          <a:xfrm>
            <a:off x="3783013" y="4518025"/>
            <a:ext cx="874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pt-PT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 cm</a:t>
            </a:r>
            <a:r>
              <a:rPr lang="pt-PT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82650" y="1778000"/>
            <a:ext cx="182245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PT" b="1" dirty="0">
                <a:solidFill>
                  <a:schemeClr val="bg1">
                    <a:lumMod val="50000"/>
                  </a:schemeClr>
                </a:solidFill>
              </a:rPr>
              <a:t>TiO</a:t>
            </a:r>
            <a:r>
              <a:rPr lang="pt-PT" b="1" baseline="-25000" dirty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pt-PT" b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pt-PT" b="1" dirty="0" err="1">
                <a:solidFill>
                  <a:schemeClr val="bg1">
                    <a:lumMod val="50000"/>
                  </a:schemeClr>
                </a:solidFill>
              </a:rPr>
              <a:t>nanotubes</a:t>
            </a:r>
            <a:endParaRPr lang="pt-PT" b="1" dirty="0">
              <a:solidFill>
                <a:schemeClr val="bg1">
                  <a:lumMod val="50000"/>
                </a:schemeClr>
              </a:solidFill>
            </a:endParaRPr>
          </a:p>
          <a:p>
            <a:pPr>
              <a:defRPr/>
            </a:pPr>
            <a:endParaRPr lang="pt-PT" b="1" dirty="0">
              <a:solidFill>
                <a:schemeClr val="bg1">
                  <a:lumMod val="50000"/>
                </a:schemeClr>
              </a:solidFill>
            </a:endParaRPr>
          </a:p>
          <a:p>
            <a:pPr>
              <a:defRPr/>
            </a:pPr>
            <a:endParaRPr lang="pt-PT" b="1" dirty="0">
              <a:solidFill>
                <a:srgbClr val="FF0000"/>
              </a:solidFill>
            </a:endParaRPr>
          </a:p>
        </p:txBody>
      </p:sp>
      <p:sp>
        <p:nvSpPr>
          <p:cNvPr id="99341" name="TextBox 19"/>
          <p:cNvSpPr txBox="1">
            <a:spLocks noChangeArrowheads="1"/>
          </p:cNvSpPr>
          <p:nvPr/>
        </p:nvSpPr>
        <p:spPr bwMode="auto">
          <a:xfrm>
            <a:off x="881063" y="2489200"/>
            <a:ext cx="1450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pt-PT" altLang="en-US" b="1">
                <a:solidFill>
                  <a:schemeClr val="accent1"/>
                </a:solidFill>
              </a:rPr>
              <a:t>0.1M Na</a:t>
            </a:r>
            <a:r>
              <a:rPr lang="pt-PT" altLang="en-US" b="1" baseline="-25000">
                <a:solidFill>
                  <a:schemeClr val="accent1"/>
                </a:solidFill>
              </a:rPr>
              <a:t>2</a:t>
            </a:r>
            <a:r>
              <a:rPr lang="pt-PT" altLang="en-US" b="1">
                <a:solidFill>
                  <a:schemeClr val="accent1"/>
                </a:solidFill>
              </a:rPr>
              <a:t>SO</a:t>
            </a:r>
            <a:r>
              <a:rPr lang="pt-PT" altLang="en-US" b="1" baseline="-25000">
                <a:solidFill>
                  <a:schemeClr val="accent1"/>
                </a:solidFill>
              </a:rPr>
              <a:t>4</a:t>
            </a:r>
            <a:endParaRPr lang="pt-PT" altLang="en-US" b="1">
              <a:solidFill>
                <a:schemeClr val="accent1"/>
              </a:solidFill>
            </a:endParaRPr>
          </a:p>
        </p:txBody>
      </p:sp>
      <p:sp>
        <p:nvSpPr>
          <p:cNvPr id="99342" name="TextBox 20"/>
          <p:cNvSpPr txBox="1">
            <a:spLocks noChangeArrowheads="1"/>
          </p:cNvSpPr>
          <p:nvPr/>
        </p:nvSpPr>
        <p:spPr bwMode="auto">
          <a:xfrm>
            <a:off x="771525" y="3914775"/>
            <a:ext cx="294481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pt-PT" altLang="en-US" sz="1600" b="1"/>
              <a:t>SVET map before irradiation</a:t>
            </a:r>
          </a:p>
          <a:p>
            <a:pPr algn="ctr"/>
            <a:r>
              <a:rPr lang="pt-PT" altLang="en-US" b="1"/>
              <a:t>(no current)</a:t>
            </a:r>
          </a:p>
        </p:txBody>
      </p:sp>
      <p:sp>
        <p:nvSpPr>
          <p:cNvPr id="99343" name="TextBox 21"/>
          <p:cNvSpPr txBox="1">
            <a:spLocks noChangeArrowheads="1"/>
          </p:cNvSpPr>
          <p:nvPr/>
        </p:nvSpPr>
        <p:spPr bwMode="auto">
          <a:xfrm>
            <a:off x="4087813" y="3916363"/>
            <a:ext cx="418782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pt-PT" altLang="en-US" sz="1600" b="1"/>
              <a:t>SVET map during irradiation</a:t>
            </a:r>
          </a:p>
          <a:p>
            <a:pPr algn="ctr"/>
            <a:r>
              <a:rPr lang="pt-PT" altLang="en-US" b="1"/>
              <a:t>(anodic spot, remaining area slightly cathodic)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465388" y="2003425"/>
            <a:ext cx="1647825" cy="195263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249488" y="2663825"/>
            <a:ext cx="944562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4407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54" name="Group 64"/>
          <p:cNvGrpSpPr>
            <a:grpSpLocks/>
          </p:cNvGrpSpPr>
          <p:nvPr/>
        </p:nvGrpSpPr>
        <p:grpSpPr bwMode="auto">
          <a:xfrm>
            <a:off x="2627313" y="1557338"/>
            <a:ext cx="1806575" cy="1684337"/>
            <a:chOff x="3639170" y="755576"/>
            <a:chExt cx="1805746" cy="1684710"/>
          </a:xfrm>
        </p:grpSpPr>
        <p:sp>
          <p:nvSpPr>
            <p:cNvPr id="100402" name="Oval 107"/>
            <p:cNvSpPr>
              <a:spLocks noChangeArrowheads="1"/>
            </p:cNvSpPr>
            <p:nvPr/>
          </p:nvSpPr>
          <p:spPr bwMode="auto">
            <a:xfrm>
              <a:off x="4005371" y="1000741"/>
              <a:ext cx="1439545" cy="1439545"/>
            </a:xfrm>
            <a:prstGeom prst="ellipse">
              <a:avLst/>
            </a:prstGeom>
            <a:solidFill>
              <a:srgbClr val="FFFF99"/>
            </a:solidFill>
            <a:ln w="6350" algn="ctr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109" name="Freeform 108"/>
            <p:cNvSpPr/>
            <p:nvPr/>
          </p:nvSpPr>
          <p:spPr>
            <a:xfrm flipH="1">
              <a:off x="4218341" y="1360547"/>
              <a:ext cx="998080" cy="719297"/>
            </a:xfrm>
            <a:custGeom>
              <a:avLst/>
              <a:gdLst>
                <a:gd name="connsiteX0" fmla="*/ 1893 w 158378"/>
                <a:gd name="connsiteY0" fmla="*/ 80381 h 85496"/>
                <a:gd name="connsiteX1" fmla="*/ 49518 w 158378"/>
                <a:gd name="connsiteY1" fmla="*/ 8943 h 85496"/>
                <a:gd name="connsiteX2" fmla="*/ 144768 w 158378"/>
                <a:gd name="connsiteY2" fmla="*/ 4181 h 85496"/>
                <a:gd name="connsiteX3" fmla="*/ 154293 w 158378"/>
                <a:gd name="connsiteY3" fmla="*/ 37518 h 85496"/>
                <a:gd name="connsiteX4" fmla="*/ 111430 w 158378"/>
                <a:gd name="connsiteY4" fmla="*/ 37518 h 85496"/>
                <a:gd name="connsiteX5" fmla="*/ 111430 w 158378"/>
                <a:gd name="connsiteY5" fmla="*/ 75618 h 85496"/>
                <a:gd name="connsiteX6" fmla="*/ 1893 w 158378"/>
                <a:gd name="connsiteY6" fmla="*/ 80381 h 85496"/>
                <a:gd name="connsiteX0" fmla="*/ 1451 w 157936"/>
                <a:gd name="connsiteY0" fmla="*/ 80381 h 87378"/>
                <a:gd name="connsiteX1" fmla="*/ 49076 w 157936"/>
                <a:gd name="connsiteY1" fmla="*/ 8943 h 87378"/>
                <a:gd name="connsiteX2" fmla="*/ 144326 w 157936"/>
                <a:gd name="connsiteY2" fmla="*/ 4181 h 87378"/>
                <a:gd name="connsiteX3" fmla="*/ 153851 w 157936"/>
                <a:gd name="connsiteY3" fmla="*/ 37518 h 87378"/>
                <a:gd name="connsiteX4" fmla="*/ 110988 w 157936"/>
                <a:gd name="connsiteY4" fmla="*/ 37518 h 87378"/>
                <a:gd name="connsiteX5" fmla="*/ 101463 w 157936"/>
                <a:gd name="connsiteY5" fmla="*/ 80381 h 87378"/>
                <a:gd name="connsiteX6" fmla="*/ 1451 w 157936"/>
                <a:gd name="connsiteY6" fmla="*/ 80381 h 87378"/>
                <a:gd name="connsiteX0" fmla="*/ 1650 w 181055"/>
                <a:gd name="connsiteY0" fmla="*/ 193056 h 200053"/>
                <a:gd name="connsiteX1" fmla="*/ 49275 w 181055"/>
                <a:gd name="connsiteY1" fmla="*/ 121618 h 200053"/>
                <a:gd name="connsiteX2" fmla="*/ 175481 w 181055"/>
                <a:gd name="connsiteY2" fmla="*/ 174 h 200053"/>
                <a:gd name="connsiteX3" fmla="*/ 154050 w 181055"/>
                <a:gd name="connsiteY3" fmla="*/ 150193 h 200053"/>
                <a:gd name="connsiteX4" fmla="*/ 111187 w 181055"/>
                <a:gd name="connsiteY4" fmla="*/ 150193 h 200053"/>
                <a:gd name="connsiteX5" fmla="*/ 101662 w 181055"/>
                <a:gd name="connsiteY5" fmla="*/ 193056 h 200053"/>
                <a:gd name="connsiteX6" fmla="*/ 1650 w 181055"/>
                <a:gd name="connsiteY6" fmla="*/ 193056 h 200053"/>
                <a:gd name="connsiteX0" fmla="*/ 1082 w 180005"/>
                <a:gd name="connsiteY0" fmla="*/ 198388 h 211050"/>
                <a:gd name="connsiteX1" fmla="*/ 55851 w 180005"/>
                <a:gd name="connsiteY1" fmla="*/ 48369 h 211050"/>
                <a:gd name="connsiteX2" fmla="*/ 174913 w 180005"/>
                <a:gd name="connsiteY2" fmla="*/ 5506 h 211050"/>
                <a:gd name="connsiteX3" fmla="*/ 153482 w 180005"/>
                <a:gd name="connsiteY3" fmla="*/ 155525 h 211050"/>
                <a:gd name="connsiteX4" fmla="*/ 110619 w 180005"/>
                <a:gd name="connsiteY4" fmla="*/ 155525 h 211050"/>
                <a:gd name="connsiteX5" fmla="*/ 101094 w 180005"/>
                <a:gd name="connsiteY5" fmla="*/ 198388 h 211050"/>
                <a:gd name="connsiteX6" fmla="*/ 1082 w 180005"/>
                <a:gd name="connsiteY6" fmla="*/ 198388 h 211050"/>
                <a:gd name="connsiteX0" fmla="*/ 1082 w 1008475"/>
                <a:gd name="connsiteY0" fmla="*/ 193046 h 205708"/>
                <a:gd name="connsiteX1" fmla="*/ 55851 w 1008475"/>
                <a:gd name="connsiteY1" fmla="*/ 43027 h 205708"/>
                <a:gd name="connsiteX2" fmla="*/ 174913 w 1008475"/>
                <a:gd name="connsiteY2" fmla="*/ 164 h 205708"/>
                <a:gd name="connsiteX3" fmla="*/ 1008351 w 1008475"/>
                <a:gd name="connsiteY3" fmla="*/ 33501 h 205708"/>
                <a:gd name="connsiteX4" fmla="*/ 110619 w 1008475"/>
                <a:gd name="connsiteY4" fmla="*/ 150183 h 205708"/>
                <a:gd name="connsiteX5" fmla="*/ 101094 w 1008475"/>
                <a:gd name="connsiteY5" fmla="*/ 193046 h 205708"/>
                <a:gd name="connsiteX6" fmla="*/ 1082 w 1008475"/>
                <a:gd name="connsiteY6" fmla="*/ 193046 h 205708"/>
                <a:gd name="connsiteX0" fmla="*/ 10631 w 1082081"/>
                <a:gd name="connsiteY0" fmla="*/ 196349 h 306182"/>
                <a:gd name="connsiteX1" fmla="*/ 65400 w 1082081"/>
                <a:gd name="connsiteY1" fmla="*/ 46330 h 306182"/>
                <a:gd name="connsiteX2" fmla="*/ 184462 w 1082081"/>
                <a:gd name="connsiteY2" fmla="*/ 3467 h 306182"/>
                <a:gd name="connsiteX3" fmla="*/ 1017900 w 1082081"/>
                <a:gd name="connsiteY3" fmla="*/ 36804 h 306182"/>
                <a:gd name="connsiteX4" fmla="*/ 1020280 w 1082081"/>
                <a:gd name="connsiteY4" fmla="*/ 305886 h 306182"/>
                <a:gd name="connsiteX5" fmla="*/ 110643 w 1082081"/>
                <a:gd name="connsiteY5" fmla="*/ 196349 h 306182"/>
                <a:gd name="connsiteX6" fmla="*/ 10631 w 1082081"/>
                <a:gd name="connsiteY6" fmla="*/ 196349 h 306182"/>
                <a:gd name="connsiteX0" fmla="*/ 5552 w 1080423"/>
                <a:gd name="connsiteY0" fmla="*/ 196349 h 551250"/>
                <a:gd name="connsiteX1" fmla="*/ 60321 w 1080423"/>
                <a:gd name="connsiteY1" fmla="*/ 46330 h 551250"/>
                <a:gd name="connsiteX2" fmla="*/ 179383 w 1080423"/>
                <a:gd name="connsiteY2" fmla="*/ 3467 h 551250"/>
                <a:gd name="connsiteX3" fmla="*/ 1012821 w 1080423"/>
                <a:gd name="connsiteY3" fmla="*/ 36804 h 551250"/>
                <a:gd name="connsiteX4" fmla="*/ 1015201 w 1080423"/>
                <a:gd name="connsiteY4" fmla="*/ 305886 h 551250"/>
                <a:gd name="connsiteX5" fmla="*/ 921450 w 1080423"/>
                <a:gd name="connsiteY5" fmla="*/ 550178 h 551250"/>
                <a:gd name="connsiteX6" fmla="*/ 105564 w 1080423"/>
                <a:gd name="connsiteY6" fmla="*/ 196349 h 551250"/>
                <a:gd name="connsiteX7" fmla="*/ 5552 w 1080423"/>
                <a:gd name="connsiteY7" fmla="*/ 196349 h 551250"/>
                <a:gd name="connsiteX0" fmla="*/ 1082 w 1075953"/>
                <a:gd name="connsiteY0" fmla="*/ 196349 h 561899"/>
                <a:gd name="connsiteX1" fmla="*/ 55851 w 1075953"/>
                <a:gd name="connsiteY1" fmla="*/ 46330 h 561899"/>
                <a:gd name="connsiteX2" fmla="*/ 174913 w 1075953"/>
                <a:gd name="connsiteY2" fmla="*/ 3467 h 561899"/>
                <a:gd name="connsiteX3" fmla="*/ 1008351 w 1075953"/>
                <a:gd name="connsiteY3" fmla="*/ 36804 h 561899"/>
                <a:gd name="connsiteX4" fmla="*/ 1010731 w 1075953"/>
                <a:gd name="connsiteY4" fmla="*/ 305886 h 561899"/>
                <a:gd name="connsiteX5" fmla="*/ 916980 w 1075953"/>
                <a:gd name="connsiteY5" fmla="*/ 550178 h 561899"/>
                <a:gd name="connsiteX6" fmla="*/ 490735 w 1075953"/>
                <a:gd name="connsiteY6" fmla="*/ 516841 h 561899"/>
                <a:gd name="connsiteX7" fmla="*/ 101094 w 1075953"/>
                <a:gd name="connsiteY7" fmla="*/ 196349 h 561899"/>
                <a:gd name="connsiteX8" fmla="*/ 1082 w 1075953"/>
                <a:gd name="connsiteY8" fmla="*/ 196349 h 561899"/>
                <a:gd name="connsiteX0" fmla="*/ 1082 w 1075953"/>
                <a:gd name="connsiteY0" fmla="*/ 196349 h 556026"/>
                <a:gd name="connsiteX1" fmla="*/ 55851 w 1075953"/>
                <a:gd name="connsiteY1" fmla="*/ 46330 h 556026"/>
                <a:gd name="connsiteX2" fmla="*/ 174913 w 1075953"/>
                <a:gd name="connsiteY2" fmla="*/ 3467 h 556026"/>
                <a:gd name="connsiteX3" fmla="*/ 1008351 w 1075953"/>
                <a:gd name="connsiteY3" fmla="*/ 36804 h 556026"/>
                <a:gd name="connsiteX4" fmla="*/ 1010731 w 1075953"/>
                <a:gd name="connsiteY4" fmla="*/ 305886 h 556026"/>
                <a:gd name="connsiteX5" fmla="*/ 916980 w 1075953"/>
                <a:gd name="connsiteY5" fmla="*/ 550178 h 556026"/>
                <a:gd name="connsiteX6" fmla="*/ 490735 w 1075953"/>
                <a:gd name="connsiteY6" fmla="*/ 516841 h 556026"/>
                <a:gd name="connsiteX7" fmla="*/ 183554 w 1075953"/>
                <a:gd name="connsiteY7" fmla="*/ 521603 h 556026"/>
                <a:gd name="connsiteX8" fmla="*/ 101094 w 1075953"/>
                <a:gd name="connsiteY8" fmla="*/ 196349 h 556026"/>
                <a:gd name="connsiteX9" fmla="*/ 1082 w 1075953"/>
                <a:gd name="connsiteY9" fmla="*/ 196349 h 556026"/>
                <a:gd name="connsiteX0" fmla="*/ 1082 w 1075953"/>
                <a:gd name="connsiteY0" fmla="*/ 196349 h 556026"/>
                <a:gd name="connsiteX1" fmla="*/ 55851 w 1075953"/>
                <a:gd name="connsiteY1" fmla="*/ 46330 h 556026"/>
                <a:gd name="connsiteX2" fmla="*/ 174913 w 1075953"/>
                <a:gd name="connsiteY2" fmla="*/ 3467 h 556026"/>
                <a:gd name="connsiteX3" fmla="*/ 1008351 w 1075953"/>
                <a:gd name="connsiteY3" fmla="*/ 36804 h 556026"/>
                <a:gd name="connsiteX4" fmla="*/ 1010731 w 1075953"/>
                <a:gd name="connsiteY4" fmla="*/ 305886 h 556026"/>
                <a:gd name="connsiteX5" fmla="*/ 916980 w 1075953"/>
                <a:gd name="connsiteY5" fmla="*/ 550178 h 556026"/>
                <a:gd name="connsiteX6" fmla="*/ 490735 w 1075953"/>
                <a:gd name="connsiteY6" fmla="*/ 516841 h 556026"/>
                <a:gd name="connsiteX7" fmla="*/ 183554 w 1075953"/>
                <a:gd name="connsiteY7" fmla="*/ 521603 h 556026"/>
                <a:gd name="connsiteX8" fmla="*/ 66872 w 1075953"/>
                <a:gd name="connsiteY8" fmla="*/ 488266 h 556026"/>
                <a:gd name="connsiteX9" fmla="*/ 101094 w 1075953"/>
                <a:gd name="connsiteY9" fmla="*/ 196349 h 556026"/>
                <a:gd name="connsiteX10" fmla="*/ 1082 w 1075953"/>
                <a:gd name="connsiteY10" fmla="*/ 196349 h 556026"/>
                <a:gd name="connsiteX0" fmla="*/ 1082 w 1037185"/>
                <a:gd name="connsiteY0" fmla="*/ 199680 h 559357"/>
                <a:gd name="connsiteX1" fmla="*/ 55851 w 1037185"/>
                <a:gd name="connsiteY1" fmla="*/ 49661 h 559357"/>
                <a:gd name="connsiteX2" fmla="*/ 174913 w 1037185"/>
                <a:gd name="connsiteY2" fmla="*/ 6798 h 559357"/>
                <a:gd name="connsiteX3" fmla="*/ 707429 w 1037185"/>
                <a:gd name="connsiteY3" fmla="*/ 3440 h 559357"/>
                <a:gd name="connsiteX4" fmla="*/ 1008351 w 1037185"/>
                <a:gd name="connsiteY4" fmla="*/ 40135 h 559357"/>
                <a:gd name="connsiteX5" fmla="*/ 1010731 w 1037185"/>
                <a:gd name="connsiteY5" fmla="*/ 309217 h 559357"/>
                <a:gd name="connsiteX6" fmla="*/ 916980 w 1037185"/>
                <a:gd name="connsiteY6" fmla="*/ 553509 h 559357"/>
                <a:gd name="connsiteX7" fmla="*/ 490735 w 1037185"/>
                <a:gd name="connsiteY7" fmla="*/ 520172 h 559357"/>
                <a:gd name="connsiteX8" fmla="*/ 183554 w 1037185"/>
                <a:gd name="connsiteY8" fmla="*/ 524934 h 559357"/>
                <a:gd name="connsiteX9" fmla="*/ 66872 w 1037185"/>
                <a:gd name="connsiteY9" fmla="*/ 491597 h 559357"/>
                <a:gd name="connsiteX10" fmla="*/ 101094 w 1037185"/>
                <a:gd name="connsiteY10" fmla="*/ 199680 h 559357"/>
                <a:gd name="connsiteX11" fmla="*/ 1082 w 1037185"/>
                <a:gd name="connsiteY11" fmla="*/ 199680 h 559357"/>
                <a:gd name="connsiteX0" fmla="*/ 1082 w 1037185"/>
                <a:gd name="connsiteY0" fmla="*/ 215306 h 574983"/>
                <a:gd name="connsiteX1" fmla="*/ 55851 w 1037185"/>
                <a:gd name="connsiteY1" fmla="*/ 65287 h 574983"/>
                <a:gd name="connsiteX2" fmla="*/ 174913 w 1037185"/>
                <a:gd name="connsiteY2" fmla="*/ 22424 h 574983"/>
                <a:gd name="connsiteX3" fmla="*/ 533597 w 1037185"/>
                <a:gd name="connsiteY3" fmla="*/ 17 h 574983"/>
                <a:gd name="connsiteX4" fmla="*/ 707429 w 1037185"/>
                <a:gd name="connsiteY4" fmla="*/ 19066 h 574983"/>
                <a:gd name="connsiteX5" fmla="*/ 1008351 w 1037185"/>
                <a:gd name="connsiteY5" fmla="*/ 55761 h 574983"/>
                <a:gd name="connsiteX6" fmla="*/ 1010731 w 1037185"/>
                <a:gd name="connsiteY6" fmla="*/ 324843 h 574983"/>
                <a:gd name="connsiteX7" fmla="*/ 916980 w 1037185"/>
                <a:gd name="connsiteY7" fmla="*/ 569135 h 574983"/>
                <a:gd name="connsiteX8" fmla="*/ 490735 w 1037185"/>
                <a:gd name="connsiteY8" fmla="*/ 535798 h 574983"/>
                <a:gd name="connsiteX9" fmla="*/ 183554 w 1037185"/>
                <a:gd name="connsiteY9" fmla="*/ 540560 h 574983"/>
                <a:gd name="connsiteX10" fmla="*/ 66872 w 1037185"/>
                <a:gd name="connsiteY10" fmla="*/ 507223 h 574983"/>
                <a:gd name="connsiteX11" fmla="*/ 101094 w 1037185"/>
                <a:gd name="connsiteY11" fmla="*/ 215306 h 574983"/>
                <a:gd name="connsiteX12" fmla="*/ 1082 w 1037185"/>
                <a:gd name="connsiteY12" fmla="*/ 215306 h 574983"/>
                <a:gd name="connsiteX0" fmla="*/ 42812 w 983665"/>
                <a:gd name="connsiteY0" fmla="*/ 167681 h 574983"/>
                <a:gd name="connsiteX1" fmla="*/ 2331 w 983665"/>
                <a:gd name="connsiteY1" fmla="*/ 65287 h 574983"/>
                <a:gd name="connsiteX2" fmla="*/ 121393 w 983665"/>
                <a:gd name="connsiteY2" fmla="*/ 22424 h 574983"/>
                <a:gd name="connsiteX3" fmla="*/ 480077 w 983665"/>
                <a:gd name="connsiteY3" fmla="*/ 17 h 574983"/>
                <a:gd name="connsiteX4" fmla="*/ 653909 w 983665"/>
                <a:gd name="connsiteY4" fmla="*/ 19066 h 574983"/>
                <a:gd name="connsiteX5" fmla="*/ 954831 w 983665"/>
                <a:gd name="connsiteY5" fmla="*/ 55761 h 574983"/>
                <a:gd name="connsiteX6" fmla="*/ 957211 w 983665"/>
                <a:gd name="connsiteY6" fmla="*/ 324843 h 574983"/>
                <a:gd name="connsiteX7" fmla="*/ 863460 w 983665"/>
                <a:gd name="connsiteY7" fmla="*/ 569135 h 574983"/>
                <a:gd name="connsiteX8" fmla="*/ 437215 w 983665"/>
                <a:gd name="connsiteY8" fmla="*/ 535798 h 574983"/>
                <a:gd name="connsiteX9" fmla="*/ 130034 w 983665"/>
                <a:gd name="connsiteY9" fmla="*/ 540560 h 574983"/>
                <a:gd name="connsiteX10" fmla="*/ 13352 w 983665"/>
                <a:gd name="connsiteY10" fmla="*/ 507223 h 574983"/>
                <a:gd name="connsiteX11" fmla="*/ 47574 w 983665"/>
                <a:gd name="connsiteY11" fmla="*/ 215306 h 574983"/>
                <a:gd name="connsiteX12" fmla="*/ 42812 w 983665"/>
                <a:gd name="connsiteY12" fmla="*/ 167681 h 574983"/>
                <a:gd name="connsiteX0" fmla="*/ 32155 w 973008"/>
                <a:gd name="connsiteY0" fmla="*/ 167681 h 574983"/>
                <a:gd name="connsiteX1" fmla="*/ 63112 w 973008"/>
                <a:gd name="connsiteY1" fmla="*/ 91481 h 574983"/>
                <a:gd name="connsiteX2" fmla="*/ 110736 w 973008"/>
                <a:gd name="connsiteY2" fmla="*/ 22424 h 574983"/>
                <a:gd name="connsiteX3" fmla="*/ 469420 w 973008"/>
                <a:gd name="connsiteY3" fmla="*/ 17 h 574983"/>
                <a:gd name="connsiteX4" fmla="*/ 643252 w 973008"/>
                <a:gd name="connsiteY4" fmla="*/ 19066 h 574983"/>
                <a:gd name="connsiteX5" fmla="*/ 944174 w 973008"/>
                <a:gd name="connsiteY5" fmla="*/ 55761 h 574983"/>
                <a:gd name="connsiteX6" fmla="*/ 946554 w 973008"/>
                <a:gd name="connsiteY6" fmla="*/ 324843 h 574983"/>
                <a:gd name="connsiteX7" fmla="*/ 852803 w 973008"/>
                <a:gd name="connsiteY7" fmla="*/ 569135 h 574983"/>
                <a:gd name="connsiteX8" fmla="*/ 426558 w 973008"/>
                <a:gd name="connsiteY8" fmla="*/ 535798 h 574983"/>
                <a:gd name="connsiteX9" fmla="*/ 119377 w 973008"/>
                <a:gd name="connsiteY9" fmla="*/ 540560 h 574983"/>
                <a:gd name="connsiteX10" fmla="*/ 2695 w 973008"/>
                <a:gd name="connsiteY10" fmla="*/ 507223 h 574983"/>
                <a:gd name="connsiteX11" fmla="*/ 36917 w 973008"/>
                <a:gd name="connsiteY11" fmla="*/ 215306 h 574983"/>
                <a:gd name="connsiteX12" fmla="*/ 32155 w 973008"/>
                <a:gd name="connsiteY12" fmla="*/ 167681 h 574983"/>
                <a:gd name="connsiteX0" fmla="*/ 32155 w 973008"/>
                <a:gd name="connsiteY0" fmla="*/ 167681 h 574983"/>
                <a:gd name="connsiteX1" fmla="*/ 5962 w 973008"/>
                <a:gd name="connsiteY1" fmla="*/ 65287 h 574983"/>
                <a:gd name="connsiteX2" fmla="*/ 110736 w 973008"/>
                <a:gd name="connsiteY2" fmla="*/ 22424 h 574983"/>
                <a:gd name="connsiteX3" fmla="*/ 469420 w 973008"/>
                <a:gd name="connsiteY3" fmla="*/ 17 h 574983"/>
                <a:gd name="connsiteX4" fmla="*/ 643252 w 973008"/>
                <a:gd name="connsiteY4" fmla="*/ 19066 h 574983"/>
                <a:gd name="connsiteX5" fmla="*/ 944174 w 973008"/>
                <a:gd name="connsiteY5" fmla="*/ 55761 h 574983"/>
                <a:gd name="connsiteX6" fmla="*/ 946554 w 973008"/>
                <a:gd name="connsiteY6" fmla="*/ 324843 h 574983"/>
                <a:gd name="connsiteX7" fmla="*/ 852803 w 973008"/>
                <a:gd name="connsiteY7" fmla="*/ 569135 h 574983"/>
                <a:gd name="connsiteX8" fmla="*/ 426558 w 973008"/>
                <a:gd name="connsiteY8" fmla="*/ 535798 h 574983"/>
                <a:gd name="connsiteX9" fmla="*/ 119377 w 973008"/>
                <a:gd name="connsiteY9" fmla="*/ 540560 h 574983"/>
                <a:gd name="connsiteX10" fmla="*/ 2695 w 973008"/>
                <a:gd name="connsiteY10" fmla="*/ 507223 h 574983"/>
                <a:gd name="connsiteX11" fmla="*/ 36917 w 973008"/>
                <a:gd name="connsiteY11" fmla="*/ 215306 h 574983"/>
                <a:gd name="connsiteX12" fmla="*/ 32155 w 973008"/>
                <a:gd name="connsiteY12" fmla="*/ 167681 h 574983"/>
                <a:gd name="connsiteX0" fmla="*/ 4422 w 980994"/>
                <a:gd name="connsiteY0" fmla="*/ 201018 h 574983"/>
                <a:gd name="connsiteX1" fmla="*/ 13948 w 980994"/>
                <a:gd name="connsiteY1" fmla="*/ 65287 h 574983"/>
                <a:gd name="connsiteX2" fmla="*/ 118722 w 980994"/>
                <a:gd name="connsiteY2" fmla="*/ 22424 h 574983"/>
                <a:gd name="connsiteX3" fmla="*/ 477406 w 980994"/>
                <a:gd name="connsiteY3" fmla="*/ 17 h 574983"/>
                <a:gd name="connsiteX4" fmla="*/ 651238 w 980994"/>
                <a:gd name="connsiteY4" fmla="*/ 19066 h 574983"/>
                <a:gd name="connsiteX5" fmla="*/ 952160 w 980994"/>
                <a:gd name="connsiteY5" fmla="*/ 55761 h 574983"/>
                <a:gd name="connsiteX6" fmla="*/ 954540 w 980994"/>
                <a:gd name="connsiteY6" fmla="*/ 324843 h 574983"/>
                <a:gd name="connsiteX7" fmla="*/ 860789 w 980994"/>
                <a:gd name="connsiteY7" fmla="*/ 569135 h 574983"/>
                <a:gd name="connsiteX8" fmla="*/ 434544 w 980994"/>
                <a:gd name="connsiteY8" fmla="*/ 535798 h 574983"/>
                <a:gd name="connsiteX9" fmla="*/ 127363 w 980994"/>
                <a:gd name="connsiteY9" fmla="*/ 540560 h 574983"/>
                <a:gd name="connsiteX10" fmla="*/ 10681 w 980994"/>
                <a:gd name="connsiteY10" fmla="*/ 507223 h 574983"/>
                <a:gd name="connsiteX11" fmla="*/ 44903 w 980994"/>
                <a:gd name="connsiteY11" fmla="*/ 215306 h 574983"/>
                <a:gd name="connsiteX12" fmla="*/ 4422 w 980994"/>
                <a:gd name="connsiteY12" fmla="*/ 201018 h 574983"/>
                <a:gd name="connsiteX0" fmla="*/ 2874 w 979446"/>
                <a:gd name="connsiteY0" fmla="*/ 201018 h 574983"/>
                <a:gd name="connsiteX1" fmla="*/ 12400 w 979446"/>
                <a:gd name="connsiteY1" fmla="*/ 65287 h 574983"/>
                <a:gd name="connsiteX2" fmla="*/ 117174 w 979446"/>
                <a:gd name="connsiteY2" fmla="*/ 22424 h 574983"/>
                <a:gd name="connsiteX3" fmla="*/ 475858 w 979446"/>
                <a:gd name="connsiteY3" fmla="*/ 17 h 574983"/>
                <a:gd name="connsiteX4" fmla="*/ 649690 w 979446"/>
                <a:gd name="connsiteY4" fmla="*/ 19066 h 574983"/>
                <a:gd name="connsiteX5" fmla="*/ 950612 w 979446"/>
                <a:gd name="connsiteY5" fmla="*/ 55761 h 574983"/>
                <a:gd name="connsiteX6" fmla="*/ 952992 w 979446"/>
                <a:gd name="connsiteY6" fmla="*/ 324843 h 574983"/>
                <a:gd name="connsiteX7" fmla="*/ 859241 w 979446"/>
                <a:gd name="connsiteY7" fmla="*/ 569135 h 574983"/>
                <a:gd name="connsiteX8" fmla="*/ 432996 w 979446"/>
                <a:gd name="connsiteY8" fmla="*/ 535798 h 574983"/>
                <a:gd name="connsiteX9" fmla="*/ 125815 w 979446"/>
                <a:gd name="connsiteY9" fmla="*/ 540560 h 574983"/>
                <a:gd name="connsiteX10" fmla="*/ 9133 w 979446"/>
                <a:gd name="connsiteY10" fmla="*/ 507223 h 574983"/>
                <a:gd name="connsiteX11" fmla="*/ 492 w 979446"/>
                <a:gd name="connsiteY11" fmla="*/ 298649 h 574983"/>
                <a:gd name="connsiteX12" fmla="*/ 2874 w 979446"/>
                <a:gd name="connsiteY12" fmla="*/ 201018 h 574983"/>
                <a:gd name="connsiteX0" fmla="*/ 2874 w 979446"/>
                <a:gd name="connsiteY0" fmla="*/ 201018 h 610625"/>
                <a:gd name="connsiteX1" fmla="*/ 12400 w 979446"/>
                <a:gd name="connsiteY1" fmla="*/ 65287 h 610625"/>
                <a:gd name="connsiteX2" fmla="*/ 117174 w 979446"/>
                <a:gd name="connsiteY2" fmla="*/ 22424 h 610625"/>
                <a:gd name="connsiteX3" fmla="*/ 475858 w 979446"/>
                <a:gd name="connsiteY3" fmla="*/ 17 h 610625"/>
                <a:gd name="connsiteX4" fmla="*/ 649690 w 979446"/>
                <a:gd name="connsiteY4" fmla="*/ 19066 h 610625"/>
                <a:gd name="connsiteX5" fmla="*/ 950612 w 979446"/>
                <a:gd name="connsiteY5" fmla="*/ 55761 h 610625"/>
                <a:gd name="connsiteX6" fmla="*/ 952992 w 979446"/>
                <a:gd name="connsiteY6" fmla="*/ 324843 h 610625"/>
                <a:gd name="connsiteX7" fmla="*/ 859241 w 979446"/>
                <a:gd name="connsiteY7" fmla="*/ 569135 h 610625"/>
                <a:gd name="connsiteX8" fmla="*/ 432996 w 979446"/>
                <a:gd name="connsiteY8" fmla="*/ 535798 h 610625"/>
                <a:gd name="connsiteX9" fmla="*/ 130577 w 979446"/>
                <a:gd name="connsiteY9" fmla="*/ 607235 h 610625"/>
                <a:gd name="connsiteX10" fmla="*/ 9133 w 979446"/>
                <a:gd name="connsiteY10" fmla="*/ 507223 h 610625"/>
                <a:gd name="connsiteX11" fmla="*/ 492 w 979446"/>
                <a:gd name="connsiteY11" fmla="*/ 298649 h 610625"/>
                <a:gd name="connsiteX12" fmla="*/ 2874 w 979446"/>
                <a:gd name="connsiteY12" fmla="*/ 201018 h 610625"/>
                <a:gd name="connsiteX0" fmla="*/ 2874 w 979446"/>
                <a:gd name="connsiteY0" fmla="*/ 201018 h 612822"/>
                <a:gd name="connsiteX1" fmla="*/ 12400 w 979446"/>
                <a:gd name="connsiteY1" fmla="*/ 65287 h 612822"/>
                <a:gd name="connsiteX2" fmla="*/ 117174 w 979446"/>
                <a:gd name="connsiteY2" fmla="*/ 22424 h 612822"/>
                <a:gd name="connsiteX3" fmla="*/ 475858 w 979446"/>
                <a:gd name="connsiteY3" fmla="*/ 17 h 612822"/>
                <a:gd name="connsiteX4" fmla="*/ 649690 w 979446"/>
                <a:gd name="connsiteY4" fmla="*/ 19066 h 612822"/>
                <a:gd name="connsiteX5" fmla="*/ 950612 w 979446"/>
                <a:gd name="connsiteY5" fmla="*/ 55761 h 612822"/>
                <a:gd name="connsiteX6" fmla="*/ 952992 w 979446"/>
                <a:gd name="connsiteY6" fmla="*/ 324843 h 612822"/>
                <a:gd name="connsiteX7" fmla="*/ 859241 w 979446"/>
                <a:gd name="connsiteY7" fmla="*/ 569135 h 612822"/>
                <a:gd name="connsiteX8" fmla="*/ 447283 w 979446"/>
                <a:gd name="connsiteY8" fmla="*/ 592948 h 612822"/>
                <a:gd name="connsiteX9" fmla="*/ 130577 w 979446"/>
                <a:gd name="connsiteY9" fmla="*/ 607235 h 612822"/>
                <a:gd name="connsiteX10" fmla="*/ 9133 w 979446"/>
                <a:gd name="connsiteY10" fmla="*/ 507223 h 612822"/>
                <a:gd name="connsiteX11" fmla="*/ 492 w 979446"/>
                <a:gd name="connsiteY11" fmla="*/ 298649 h 612822"/>
                <a:gd name="connsiteX12" fmla="*/ 2874 w 979446"/>
                <a:gd name="connsiteY12" fmla="*/ 201018 h 612822"/>
                <a:gd name="connsiteX0" fmla="*/ 2874 w 979446"/>
                <a:gd name="connsiteY0" fmla="*/ 201018 h 612822"/>
                <a:gd name="connsiteX1" fmla="*/ 12400 w 979446"/>
                <a:gd name="connsiteY1" fmla="*/ 65287 h 612822"/>
                <a:gd name="connsiteX2" fmla="*/ 117174 w 979446"/>
                <a:gd name="connsiteY2" fmla="*/ 22424 h 612822"/>
                <a:gd name="connsiteX3" fmla="*/ 475858 w 979446"/>
                <a:gd name="connsiteY3" fmla="*/ 17 h 612822"/>
                <a:gd name="connsiteX4" fmla="*/ 649690 w 979446"/>
                <a:gd name="connsiteY4" fmla="*/ 19066 h 612822"/>
                <a:gd name="connsiteX5" fmla="*/ 950612 w 979446"/>
                <a:gd name="connsiteY5" fmla="*/ 55761 h 612822"/>
                <a:gd name="connsiteX6" fmla="*/ 952992 w 979446"/>
                <a:gd name="connsiteY6" fmla="*/ 324843 h 612822"/>
                <a:gd name="connsiteX7" fmla="*/ 873529 w 979446"/>
                <a:gd name="connsiteY7" fmla="*/ 595329 h 612822"/>
                <a:gd name="connsiteX8" fmla="*/ 447283 w 979446"/>
                <a:gd name="connsiteY8" fmla="*/ 592948 h 612822"/>
                <a:gd name="connsiteX9" fmla="*/ 130577 w 979446"/>
                <a:gd name="connsiteY9" fmla="*/ 607235 h 612822"/>
                <a:gd name="connsiteX10" fmla="*/ 9133 w 979446"/>
                <a:gd name="connsiteY10" fmla="*/ 507223 h 612822"/>
                <a:gd name="connsiteX11" fmla="*/ 492 w 979446"/>
                <a:gd name="connsiteY11" fmla="*/ 298649 h 612822"/>
                <a:gd name="connsiteX12" fmla="*/ 2874 w 979446"/>
                <a:gd name="connsiteY12" fmla="*/ 201018 h 612822"/>
                <a:gd name="connsiteX0" fmla="*/ 2874 w 991031"/>
                <a:gd name="connsiteY0" fmla="*/ 201018 h 612822"/>
                <a:gd name="connsiteX1" fmla="*/ 12400 w 991031"/>
                <a:gd name="connsiteY1" fmla="*/ 65287 h 612822"/>
                <a:gd name="connsiteX2" fmla="*/ 117174 w 991031"/>
                <a:gd name="connsiteY2" fmla="*/ 22424 h 612822"/>
                <a:gd name="connsiteX3" fmla="*/ 475858 w 991031"/>
                <a:gd name="connsiteY3" fmla="*/ 17 h 612822"/>
                <a:gd name="connsiteX4" fmla="*/ 649690 w 991031"/>
                <a:gd name="connsiteY4" fmla="*/ 19066 h 612822"/>
                <a:gd name="connsiteX5" fmla="*/ 950612 w 991031"/>
                <a:gd name="connsiteY5" fmla="*/ 55761 h 612822"/>
                <a:gd name="connsiteX6" fmla="*/ 974423 w 991031"/>
                <a:gd name="connsiteY6" fmla="*/ 346274 h 612822"/>
                <a:gd name="connsiteX7" fmla="*/ 873529 w 991031"/>
                <a:gd name="connsiteY7" fmla="*/ 595329 h 612822"/>
                <a:gd name="connsiteX8" fmla="*/ 447283 w 991031"/>
                <a:gd name="connsiteY8" fmla="*/ 592948 h 612822"/>
                <a:gd name="connsiteX9" fmla="*/ 130577 w 991031"/>
                <a:gd name="connsiteY9" fmla="*/ 607235 h 612822"/>
                <a:gd name="connsiteX10" fmla="*/ 9133 w 991031"/>
                <a:gd name="connsiteY10" fmla="*/ 507223 h 612822"/>
                <a:gd name="connsiteX11" fmla="*/ 492 w 991031"/>
                <a:gd name="connsiteY11" fmla="*/ 298649 h 612822"/>
                <a:gd name="connsiteX12" fmla="*/ 2874 w 991031"/>
                <a:gd name="connsiteY12" fmla="*/ 201018 h 612822"/>
                <a:gd name="connsiteX0" fmla="*/ 2874 w 990506"/>
                <a:gd name="connsiteY0" fmla="*/ 210110 h 621914"/>
                <a:gd name="connsiteX1" fmla="*/ 12400 w 990506"/>
                <a:gd name="connsiteY1" fmla="*/ 74379 h 621914"/>
                <a:gd name="connsiteX2" fmla="*/ 117174 w 990506"/>
                <a:gd name="connsiteY2" fmla="*/ 31516 h 621914"/>
                <a:gd name="connsiteX3" fmla="*/ 475858 w 990506"/>
                <a:gd name="connsiteY3" fmla="*/ 9109 h 621914"/>
                <a:gd name="connsiteX4" fmla="*/ 659215 w 990506"/>
                <a:gd name="connsiteY4" fmla="*/ 1964 h 621914"/>
                <a:gd name="connsiteX5" fmla="*/ 950612 w 990506"/>
                <a:gd name="connsiteY5" fmla="*/ 64853 h 621914"/>
                <a:gd name="connsiteX6" fmla="*/ 974423 w 990506"/>
                <a:gd name="connsiteY6" fmla="*/ 355366 h 621914"/>
                <a:gd name="connsiteX7" fmla="*/ 873529 w 990506"/>
                <a:gd name="connsiteY7" fmla="*/ 604421 h 621914"/>
                <a:gd name="connsiteX8" fmla="*/ 447283 w 990506"/>
                <a:gd name="connsiteY8" fmla="*/ 602040 h 621914"/>
                <a:gd name="connsiteX9" fmla="*/ 130577 w 990506"/>
                <a:gd name="connsiteY9" fmla="*/ 616327 h 621914"/>
                <a:gd name="connsiteX10" fmla="*/ 9133 w 990506"/>
                <a:gd name="connsiteY10" fmla="*/ 516315 h 621914"/>
                <a:gd name="connsiteX11" fmla="*/ 492 w 990506"/>
                <a:gd name="connsiteY11" fmla="*/ 307741 h 621914"/>
                <a:gd name="connsiteX12" fmla="*/ 2874 w 990506"/>
                <a:gd name="connsiteY12" fmla="*/ 210110 h 621914"/>
                <a:gd name="connsiteX0" fmla="*/ 2874 w 990506"/>
                <a:gd name="connsiteY0" fmla="*/ 217732 h 629536"/>
                <a:gd name="connsiteX1" fmla="*/ 12400 w 990506"/>
                <a:gd name="connsiteY1" fmla="*/ 82001 h 629536"/>
                <a:gd name="connsiteX2" fmla="*/ 117174 w 990506"/>
                <a:gd name="connsiteY2" fmla="*/ 39138 h 629536"/>
                <a:gd name="connsiteX3" fmla="*/ 461571 w 990506"/>
                <a:gd name="connsiteY3" fmla="*/ 62 h 629536"/>
                <a:gd name="connsiteX4" fmla="*/ 659215 w 990506"/>
                <a:gd name="connsiteY4" fmla="*/ 9586 h 629536"/>
                <a:gd name="connsiteX5" fmla="*/ 950612 w 990506"/>
                <a:gd name="connsiteY5" fmla="*/ 72475 h 629536"/>
                <a:gd name="connsiteX6" fmla="*/ 974423 w 990506"/>
                <a:gd name="connsiteY6" fmla="*/ 362988 h 629536"/>
                <a:gd name="connsiteX7" fmla="*/ 873529 w 990506"/>
                <a:gd name="connsiteY7" fmla="*/ 612043 h 629536"/>
                <a:gd name="connsiteX8" fmla="*/ 447283 w 990506"/>
                <a:gd name="connsiteY8" fmla="*/ 609662 h 629536"/>
                <a:gd name="connsiteX9" fmla="*/ 130577 w 990506"/>
                <a:gd name="connsiteY9" fmla="*/ 623949 h 629536"/>
                <a:gd name="connsiteX10" fmla="*/ 9133 w 990506"/>
                <a:gd name="connsiteY10" fmla="*/ 523937 h 629536"/>
                <a:gd name="connsiteX11" fmla="*/ 492 w 990506"/>
                <a:gd name="connsiteY11" fmla="*/ 315363 h 629536"/>
                <a:gd name="connsiteX12" fmla="*/ 2874 w 990506"/>
                <a:gd name="connsiteY12" fmla="*/ 217732 h 629536"/>
                <a:gd name="connsiteX0" fmla="*/ 2874 w 990506"/>
                <a:gd name="connsiteY0" fmla="*/ 217732 h 629536"/>
                <a:gd name="connsiteX1" fmla="*/ 12400 w 990506"/>
                <a:gd name="connsiteY1" fmla="*/ 82001 h 629536"/>
                <a:gd name="connsiteX2" fmla="*/ 112411 w 990506"/>
                <a:gd name="connsiteY2" fmla="*/ 24851 h 629536"/>
                <a:gd name="connsiteX3" fmla="*/ 461571 w 990506"/>
                <a:gd name="connsiteY3" fmla="*/ 62 h 629536"/>
                <a:gd name="connsiteX4" fmla="*/ 659215 w 990506"/>
                <a:gd name="connsiteY4" fmla="*/ 9586 h 629536"/>
                <a:gd name="connsiteX5" fmla="*/ 950612 w 990506"/>
                <a:gd name="connsiteY5" fmla="*/ 72475 h 629536"/>
                <a:gd name="connsiteX6" fmla="*/ 974423 w 990506"/>
                <a:gd name="connsiteY6" fmla="*/ 362988 h 629536"/>
                <a:gd name="connsiteX7" fmla="*/ 873529 w 990506"/>
                <a:gd name="connsiteY7" fmla="*/ 612043 h 629536"/>
                <a:gd name="connsiteX8" fmla="*/ 447283 w 990506"/>
                <a:gd name="connsiteY8" fmla="*/ 609662 h 629536"/>
                <a:gd name="connsiteX9" fmla="*/ 130577 w 990506"/>
                <a:gd name="connsiteY9" fmla="*/ 623949 h 629536"/>
                <a:gd name="connsiteX10" fmla="*/ 9133 w 990506"/>
                <a:gd name="connsiteY10" fmla="*/ 523937 h 629536"/>
                <a:gd name="connsiteX11" fmla="*/ 492 w 990506"/>
                <a:gd name="connsiteY11" fmla="*/ 315363 h 629536"/>
                <a:gd name="connsiteX12" fmla="*/ 2874 w 990506"/>
                <a:gd name="connsiteY12" fmla="*/ 217732 h 629536"/>
                <a:gd name="connsiteX0" fmla="*/ 9920 w 997552"/>
                <a:gd name="connsiteY0" fmla="*/ 217732 h 629536"/>
                <a:gd name="connsiteX1" fmla="*/ 7539 w 997552"/>
                <a:gd name="connsiteY1" fmla="*/ 67714 h 629536"/>
                <a:gd name="connsiteX2" fmla="*/ 119457 w 997552"/>
                <a:gd name="connsiteY2" fmla="*/ 24851 h 629536"/>
                <a:gd name="connsiteX3" fmla="*/ 468617 w 997552"/>
                <a:gd name="connsiteY3" fmla="*/ 62 h 629536"/>
                <a:gd name="connsiteX4" fmla="*/ 666261 w 997552"/>
                <a:gd name="connsiteY4" fmla="*/ 9586 h 629536"/>
                <a:gd name="connsiteX5" fmla="*/ 957658 w 997552"/>
                <a:gd name="connsiteY5" fmla="*/ 72475 h 629536"/>
                <a:gd name="connsiteX6" fmla="*/ 981469 w 997552"/>
                <a:gd name="connsiteY6" fmla="*/ 362988 h 629536"/>
                <a:gd name="connsiteX7" fmla="*/ 880575 w 997552"/>
                <a:gd name="connsiteY7" fmla="*/ 612043 h 629536"/>
                <a:gd name="connsiteX8" fmla="*/ 454329 w 997552"/>
                <a:gd name="connsiteY8" fmla="*/ 609662 h 629536"/>
                <a:gd name="connsiteX9" fmla="*/ 137623 w 997552"/>
                <a:gd name="connsiteY9" fmla="*/ 623949 h 629536"/>
                <a:gd name="connsiteX10" fmla="*/ 16179 w 997552"/>
                <a:gd name="connsiteY10" fmla="*/ 523937 h 629536"/>
                <a:gd name="connsiteX11" fmla="*/ 7538 w 997552"/>
                <a:gd name="connsiteY11" fmla="*/ 315363 h 629536"/>
                <a:gd name="connsiteX12" fmla="*/ 9920 w 997552"/>
                <a:gd name="connsiteY12" fmla="*/ 217732 h 629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997552" h="629536">
                  <a:moveTo>
                    <a:pt x="9920" y="217732"/>
                  </a:moveTo>
                  <a:cubicBezTo>
                    <a:pt x="9920" y="176457"/>
                    <a:pt x="-10717" y="99861"/>
                    <a:pt x="7539" y="67714"/>
                  </a:cubicBezTo>
                  <a:cubicBezTo>
                    <a:pt x="25795" y="35567"/>
                    <a:pt x="42611" y="36126"/>
                    <a:pt x="119457" y="24851"/>
                  </a:cubicBezTo>
                  <a:cubicBezTo>
                    <a:pt x="196303" y="13576"/>
                    <a:pt x="379864" y="622"/>
                    <a:pt x="468617" y="62"/>
                  </a:cubicBezTo>
                  <a:cubicBezTo>
                    <a:pt x="557370" y="-498"/>
                    <a:pt x="585945" y="2677"/>
                    <a:pt x="666261" y="9586"/>
                  </a:cubicBezTo>
                  <a:cubicBezTo>
                    <a:pt x="746577" y="16495"/>
                    <a:pt x="905123" y="13575"/>
                    <a:pt x="957658" y="72475"/>
                  </a:cubicBezTo>
                  <a:cubicBezTo>
                    <a:pt x="1010193" y="131375"/>
                    <a:pt x="1002651" y="320685"/>
                    <a:pt x="981469" y="362988"/>
                  </a:cubicBezTo>
                  <a:cubicBezTo>
                    <a:pt x="960287" y="405291"/>
                    <a:pt x="960891" y="597125"/>
                    <a:pt x="880575" y="612043"/>
                  </a:cubicBezTo>
                  <a:cubicBezTo>
                    <a:pt x="800259" y="626961"/>
                    <a:pt x="561089" y="643396"/>
                    <a:pt x="454329" y="609662"/>
                  </a:cubicBezTo>
                  <a:cubicBezTo>
                    <a:pt x="347569" y="575928"/>
                    <a:pt x="197154" y="649746"/>
                    <a:pt x="137623" y="623949"/>
                  </a:cubicBezTo>
                  <a:cubicBezTo>
                    <a:pt x="78092" y="598152"/>
                    <a:pt x="29922" y="578146"/>
                    <a:pt x="16179" y="523937"/>
                  </a:cubicBezTo>
                  <a:cubicBezTo>
                    <a:pt x="2436" y="469728"/>
                    <a:pt x="8581" y="366397"/>
                    <a:pt x="7538" y="315363"/>
                  </a:cubicBezTo>
                  <a:cubicBezTo>
                    <a:pt x="6495" y="264329"/>
                    <a:pt x="9920" y="259007"/>
                    <a:pt x="9920" y="217732"/>
                  </a:cubicBez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00404" name="Text Box 17"/>
            <p:cNvSpPr txBox="1">
              <a:spLocks noChangeArrowheads="1"/>
            </p:cNvSpPr>
            <p:nvPr/>
          </p:nvSpPr>
          <p:spPr bwMode="auto">
            <a:xfrm>
              <a:off x="3639170" y="755576"/>
              <a:ext cx="590550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pt-PT" altLang="en-US" sz="900" b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op view</a:t>
              </a:r>
              <a:endParaRPr lang="pt-PT" altLang="en-US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405" name="Text Box 48"/>
            <p:cNvSpPr txBox="1">
              <a:spLocks noChangeArrowheads="1"/>
            </p:cNvSpPr>
            <p:nvPr/>
          </p:nvSpPr>
          <p:spPr bwMode="auto">
            <a:xfrm>
              <a:off x="4368562" y="2093977"/>
              <a:ext cx="360000" cy="237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right side</a:t>
              </a:r>
              <a:endParaRPr lang="en-US" altLang="en-US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Rectangle 104"/>
            <p:cNvSpPr>
              <a:spLocks noChangeArrowheads="1"/>
            </p:cNvSpPr>
            <p:nvPr/>
          </p:nvSpPr>
          <p:spPr bwMode="auto">
            <a:xfrm>
              <a:off x="4797513" y="1501866"/>
              <a:ext cx="315767" cy="433483"/>
            </a:xfrm>
            <a:custGeom>
              <a:avLst/>
              <a:gdLst>
                <a:gd name="connsiteX0" fmla="*/ 0 w 323850"/>
                <a:gd name="connsiteY0" fmla="*/ 0 h 431800"/>
                <a:gd name="connsiteX1" fmla="*/ 323850 w 323850"/>
                <a:gd name="connsiteY1" fmla="*/ 0 h 431800"/>
                <a:gd name="connsiteX2" fmla="*/ 323850 w 323850"/>
                <a:gd name="connsiteY2" fmla="*/ 431800 h 431800"/>
                <a:gd name="connsiteX3" fmla="*/ 0 w 323850"/>
                <a:gd name="connsiteY3" fmla="*/ 431800 h 431800"/>
                <a:gd name="connsiteX4" fmla="*/ 0 w 323850"/>
                <a:gd name="connsiteY4" fmla="*/ 0 h 431800"/>
                <a:gd name="connsiteX0" fmla="*/ 0 w 323850"/>
                <a:gd name="connsiteY0" fmla="*/ 2639 h 434439"/>
                <a:gd name="connsiteX1" fmla="*/ 101784 w 323850"/>
                <a:gd name="connsiteY1" fmla="*/ 0 h 434439"/>
                <a:gd name="connsiteX2" fmla="*/ 323850 w 323850"/>
                <a:gd name="connsiteY2" fmla="*/ 2639 h 434439"/>
                <a:gd name="connsiteX3" fmla="*/ 323850 w 323850"/>
                <a:gd name="connsiteY3" fmla="*/ 434439 h 434439"/>
                <a:gd name="connsiteX4" fmla="*/ 0 w 323850"/>
                <a:gd name="connsiteY4" fmla="*/ 434439 h 434439"/>
                <a:gd name="connsiteX5" fmla="*/ 0 w 323850"/>
                <a:gd name="connsiteY5" fmla="*/ 2639 h 434439"/>
                <a:gd name="connsiteX0" fmla="*/ 2991 w 326841"/>
                <a:gd name="connsiteY0" fmla="*/ 2639 h 434439"/>
                <a:gd name="connsiteX1" fmla="*/ 104775 w 326841"/>
                <a:gd name="connsiteY1" fmla="*/ 0 h 434439"/>
                <a:gd name="connsiteX2" fmla="*/ 326841 w 326841"/>
                <a:gd name="connsiteY2" fmla="*/ 2639 h 434439"/>
                <a:gd name="connsiteX3" fmla="*/ 326841 w 326841"/>
                <a:gd name="connsiteY3" fmla="*/ 434439 h 434439"/>
                <a:gd name="connsiteX4" fmla="*/ 2991 w 326841"/>
                <a:gd name="connsiteY4" fmla="*/ 434439 h 434439"/>
                <a:gd name="connsiteX5" fmla="*/ 0 w 326841"/>
                <a:gd name="connsiteY5" fmla="*/ 88108 h 434439"/>
                <a:gd name="connsiteX6" fmla="*/ 2991 w 326841"/>
                <a:gd name="connsiteY6" fmla="*/ 2639 h 434439"/>
                <a:gd name="connsiteX0" fmla="*/ 2991 w 326841"/>
                <a:gd name="connsiteY0" fmla="*/ 2639 h 434439"/>
                <a:gd name="connsiteX1" fmla="*/ 104775 w 326841"/>
                <a:gd name="connsiteY1" fmla="*/ 0 h 434439"/>
                <a:gd name="connsiteX2" fmla="*/ 326841 w 326841"/>
                <a:gd name="connsiteY2" fmla="*/ 2639 h 434439"/>
                <a:gd name="connsiteX3" fmla="*/ 326841 w 326841"/>
                <a:gd name="connsiteY3" fmla="*/ 434439 h 434439"/>
                <a:gd name="connsiteX4" fmla="*/ 2991 w 326841"/>
                <a:gd name="connsiteY4" fmla="*/ 434439 h 434439"/>
                <a:gd name="connsiteX5" fmla="*/ 1 w 326841"/>
                <a:gd name="connsiteY5" fmla="*/ 302420 h 434439"/>
                <a:gd name="connsiteX6" fmla="*/ 0 w 326841"/>
                <a:gd name="connsiteY6" fmla="*/ 88108 h 434439"/>
                <a:gd name="connsiteX7" fmla="*/ 2991 w 326841"/>
                <a:gd name="connsiteY7" fmla="*/ 2639 h 434439"/>
                <a:gd name="connsiteX0" fmla="*/ 2991 w 326841"/>
                <a:gd name="connsiteY0" fmla="*/ 2639 h 434439"/>
                <a:gd name="connsiteX1" fmla="*/ 104775 w 326841"/>
                <a:gd name="connsiteY1" fmla="*/ 0 h 434439"/>
                <a:gd name="connsiteX2" fmla="*/ 326841 w 326841"/>
                <a:gd name="connsiteY2" fmla="*/ 2639 h 434439"/>
                <a:gd name="connsiteX3" fmla="*/ 323851 w 326841"/>
                <a:gd name="connsiteY3" fmla="*/ 211933 h 434439"/>
                <a:gd name="connsiteX4" fmla="*/ 326841 w 326841"/>
                <a:gd name="connsiteY4" fmla="*/ 434439 h 434439"/>
                <a:gd name="connsiteX5" fmla="*/ 2991 w 326841"/>
                <a:gd name="connsiteY5" fmla="*/ 434439 h 434439"/>
                <a:gd name="connsiteX6" fmla="*/ 1 w 326841"/>
                <a:gd name="connsiteY6" fmla="*/ 302420 h 434439"/>
                <a:gd name="connsiteX7" fmla="*/ 0 w 326841"/>
                <a:gd name="connsiteY7" fmla="*/ 88108 h 434439"/>
                <a:gd name="connsiteX8" fmla="*/ 2991 w 326841"/>
                <a:gd name="connsiteY8" fmla="*/ 2639 h 434439"/>
                <a:gd name="connsiteX0" fmla="*/ 2991 w 350737"/>
                <a:gd name="connsiteY0" fmla="*/ 2639 h 434439"/>
                <a:gd name="connsiteX1" fmla="*/ 104775 w 350737"/>
                <a:gd name="connsiteY1" fmla="*/ 0 h 434439"/>
                <a:gd name="connsiteX2" fmla="*/ 326841 w 350737"/>
                <a:gd name="connsiteY2" fmla="*/ 2639 h 434439"/>
                <a:gd name="connsiteX3" fmla="*/ 323851 w 350737"/>
                <a:gd name="connsiteY3" fmla="*/ 211933 h 434439"/>
                <a:gd name="connsiteX4" fmla="*/ 326232 w 350737"/>
                <a:gd name="connsiteY4" fmla="*/ 364333 h 434439"/>
                <a:gd name="connsiteX5" fmla="*/ 326841 w 350737"/>
                <a:gd name="connsiteY5" fmla="*/ 434439 h 434439"/>
                <a:gd name="connsiteX6" fmla="*/ 2991 w 350737"/>
                <a:gd name="connsiteY6" fmla="*/ 434439 h 434439"/>
                <a:gd name="connsiteX7" fmla="*/ 1 w 350737"/>
                <a:gd name="connsiteY7" fmla="*/ 302420 h 434439"/>
                <a:gd name="connsiteX8" fmla="*/ 0 w 350737"/>
                <a:gd name="connsiteY8" fmla="*/ 88108 h 434439"/>
                <a:gd name="connsiteX9" fmla="*/ 2991 w 350737"/>
                <a:gd name="connsiteY9" fmla="*/ 2639 h 434439"/>
                <a:gd name="connsiteX0" fmla="*/ 2991 w 334202"/>
                <a:gd name="connsiteY0" fmla="*/ 2639 h 434439"/>
                <a:gd name="connsiteX1" fmla="*/ 104775 w 334202"/>
                <a:gd name="connsiteY1" fmla="*/ 0 h 434439"/>
                <a:gd name="connsiteX2" fmla="*/ 326841 w 334202"/>
                <a:gd name="connsiteY2" fmla="*/ 2639 h 434439"/>
                <a:gd name="connsiteX3" fmla="*/ 323851 w 334202"/>
                <a:gd name="connsiteY3" fmla="*/ 211933 h 434439"/>
                <a:gd name="connsiteX4" fmla="*/ 326232 w 334202"/>
                <a:gd name="connsiteY4" fmla="*/ 364333 h 434439"/>
                <a:gd name="connsiteX5" fmla="*/ 326841 w 334202"/>
                <a:gd name="connsiteY5" fmla="*/ 434439 h 434439"/>
                <a:gd name="connsiteX6" fmla="*/ 226219 w 334202"/>
                <a:gd name="connsiteY6" fmla="*/ 433389 h 434439"/>
                <a:gd name="connsiteX7" fmla="*/ 2991 w 334202"/>
                <a:gd name="connsiteY7" fmla="*/ 434439 h 434439"/>
                <a:gd name="connsiteX8" fmla="*/ 1 w 334202"/>
                <a:gd name="connsiteY8" fmla="*/ 302420 h 434439"/>
                <a:gd name="connsiteX9" fmla="*/ 0 w 334202"/>
                <a:gd name="connsiteY9" fmla="*/ 88108 h 434439"/>
                <a:gd name="connsiteX10" fmla="*/ 2991 w 334202"/>
                <a:gd name="connsiteY10" fmla="*/ 2639 h 434439"/>
                <a:gd name="connsiteX0" fmla="*/ 2991 w 334202"/>
                <a:gd name="connsiteY0" fmla="*/ 2639 h 434439"/>
                <a:gd name="connsiteX1" fmla="*/ 104775 w 334202"/>
                <a:gd name="connsiteY1" fmla="*/ 0 h 434439"/>
                <a:gd name="connsiteX2" fmla="*/ 326841 w 334202"/>
                <a:gd name="connsiteY2" fmla="*/ 2639 h 434439"/>
                <a:gd name="connsiteX3" fmla="*/ 323851 w 334202"/>
                <a:gd name="connsiteY3" fmla="*/ 211933 h 434439"/>
                <a:gd name="connsiteX4" fmla="*/ 326232 w 334202"/>
                <a:gd name="connsiteY4" fmla="*/ 364333 h 434439"/>
                <a:gd name="connsiteX5" fmla="*/ 326841 w 334202"/>
                <a:gd name="connsiteY5" fmla="*/ 434439 h 434439"/>
                <a:gd name="connsiteX6" fmla="*/ 226219 w 334202"/>
                <a:gd name="connsiteY6" fmla="*/ 433389 h 434439"/>
                <a:gd name="connsiteX7" fmla="*/ 92869 w 334202"/>
                <a:gd name="connsiteY7" fmla="*/ 431008 h 434439"/>
                <a:gd name="connsiteX8" fmla="*/ 2991 w 334202"/>
                <a:gd name="connsiteY8" fmla="*/ 434439 h 434439"/>
                <a:gd name="connsiteX9" fmla="*/ 1 w 334202"/>
                <a:gd name="connsiteY9" fmla="*/ 302420 h 434439"/>
                <a:gd name="connsiteX10" fmla="*/ 0 w 334202"/>
                <a:gd name="connsiteY10" fmla="*/ 88108 h 434439"/>
                <a:gd name="connsiteX11" fmla="*/ 2991 w 334202"/>
                <a:gd name="connsiteY11" fmla="*/ 2639 h 434439"/>
                <a:gd name="connsiteX0" fmla="*/ 2991 w 334202"/>
                <a:gd name="connsiteY0" fmla="*/ 2639 h 434439"/>
                <a:gd name="connsiteX1" fmla="*/ 104775 w 334202"/>
                <a:gd name="connsiteY1" fmla="*/ 0 h 434439"/>
                <a:gd name="connsiteX2" fmla="*/ 326841 w 334202"/>
                <a:gd name="connsiteY2" fmla="*/ 2639 h 434439"/>
                <a:gd name="connsiteX3" fmla="*/ 323851 w 334202"/>
                <a:gd name="connsiteY3" fmla="*/ 211933 h 434439"/>
                <a:gd name="connsiteX4" fmla="*/ 326232 w 334202"/>
                <a:gd name="connsiteY4" fmla="*/ 364333 h 434439"/>
                <a:gd name="connsiteX5" fmla="*/ 326841 w 334202"/>
                <a:gd name="connsiteY5" fmla="*/ 434439 h 434439"/>
                <a:gd name="connsiteX6" fmla="*/ 226219 w 334202"/>
                <a:gd name="connsiteY6" fmla="*/ 433389 h 434439"/>
                <a:gd name="connsiteX7" fmla="*/ 92869 w 334202"/>
                <a:gd name="connsiteY7" fmla="*/ 431008 h 434439"/>
                <a:gd name="connsiteX8" fmla="*/ 14898 w 334202"/>
                <a:gd name="connsiteY8" fmla="*/ 422533 h 434439"/>
                <a:gd name="connsiteX9" fmla="*/ 1 w 334202"/>
                <a:gd name="connsiteY9" fmla="*/ 302420 h 434439"/>
                <a:gd name="connsiteX10" fmla="*/ 0 w 334202"/>
                <a:gd name="connsiteY10" fmla="*/ 88108 h 434439"/>
                <a:gd name="connsiteX11" fmla="*/ 2991 w 334202"/>
                <a:gd name="connsiteY11" fmla="*/ 2639 h 434439"/>
                <a:gd name="connsiteX0" fmla="*/ 2991 w 334202"/>
                <a:gd name="connsiteY0" fmla="*/ 2639 h 434439"/>
                <a:gd name="connsiteX1" fmla="*/ 104775 w 334202"/>
                <a:gd name="connsiteY1" fmla="*/ 0 h 434439"/>
                <a:gd name="connsiteX2" fmla="*/ 326841 w 334202"/>
                <a:gd name="connsiteY2" fmla="*/ 2639 h 434439"/>
                <a:gd name="connsiteX3" fmla="*/ 323851 w 334202"/>
                <a:gd name="connsiteY3" fmla="*/ 211933 h 434439"/>
                <a:gd name="connsiteX4" fmla="*/ 326232 w 334202"/>
                <a:gd name="connsiteY4" fmla="*/ 364333 h 434439"/>
                <a:gd name="connsiteX5" fmla="*/ 326841 w 334202"/>
                <a:gd name="connsiteY5" fmla="*/ 434439 h 434439"/>
                <a:gd name="connsiteX6" fmla="*/ 226219 w 334202"/>
                <a:gd name="connsiteY6" fmla="*/ 433389 h 434439"/>
                <a:gd name="connsiteX7" fmla="*/ 92869 w 334202"/>
                <a:gd name="connsiteY7" fmla="*/ 431008 h 434439"/>
                <a:gd name="connsiteX8" fmla="*/ 14898 w 334202"/>
                <a:gd name="connsiteY8" fmla="*/ 422533 h 434439"/>
                <a:gd name="connsiteX9" fmla="*/ 16670 w 334202"/>
                <a:gd name="connsiteY9" fmla="*/ 304801 h 434439"/>
                <a:gd name="connsiteX10" fmla="*/ 0 w 334202"/>
                <a:gd name="connsiteY10" fmla="*/ 88108 h 434439"/>
                <a:gd name="connsiteX11" fmla="*/ 2991 w 334202"/>
                <a:gd name="connsiteY11" fmla="*/ 2639 h 434439"/>
                <a:gd name="connsiteX0" fmla="*/ 0 w 331211"/>
                <a:gd name="connsiteY0" fmla="*/ 2639 h 434439"/>
                <a:gd name="connsiteX1" fmla="*/ 101784 w 331211"/>
                <a:gd name="connsiteY1" fmla="*/ 0 h 434439"/>
                <a:gd name="connsiteX2" fmla="*/ 323850 w 331211"/>
                <a:gd name="connsiteY2" fmla="*/ 2639 h 434439"/>
                <a:gd name="connsiteX3" fmla="*/ 320860 w 331211"/>
                <a:gd name="connsiteY3" fmla="*/ 211933 h 434439"/>
                <a:gd name="connsiteX4" fmla="*/ 323241 w 331211"/>
                <a:gd name="connsiteY4" fmla="*/ 364333 h 434439"/>
                <a:gd name="connsiteX5" fmla="*/ 323850 w 331211"/>
                <a:gd name="connsiteY5" fmla="*/ 434439 h 434439"/>
                <a:gd name="connsiteX6" fmla="*/ 223228 w 331211"/>
                <a:gd name="connsiteY6" fmla="*/ 433389 h 434439"/>
                <a:gd name="connsiteX7" fmla="*/ 89878 w 331211"/>
                <a:gd name="connsiteY7" fmla="*/ 431008 h 434439"/>
                <a:gd name="connsiteX8" fmla="*/ 11907 w 331211"/>
                <a:gd name="connsiteY8" fmla="*/ 422533 h 434439"/>
                <a:gd name="connsiteX9" fmla="*/ 13679 w 331211"/>
                <a:gd name="connsiteY9" fmla="*/ 304801 h 434439"/>
                <a:gd name="connsiteX10" fmla="*/ 18440 w 331211"/>
                <a:gd name="connsiteY10" fmla="*/ 92871 h 434439"/>
                <a:gd name="connsiteX11" fmla="*/ 0 w 331211"/>
                <a:gd name="connsiteY11" fmla="*/ 2639 h 434439"/>
                <a:gd name="connsiteX0" fmla="*/ 38269 w 319474"/>
                <a:gd name="connsiteY0" fmla="*/ 28833 h 434439"/>
                <a:gd name="connsiteX1" fmla="*/ 90047 w 319474"/>
                <a:gd name="connsiteY1" fmla="*/ 0 h 434439"/>
                <a:gd name="connsiteX2" fmla="*/ 312113 w 319474"/>
                <a:gd name="connsiteY2" fmla="*/ 2639 h 434439"/>
                <a:gd name="connsiteX3" fmla="*/ 309123 w 319474"/>
                <a:gd name="connsiteY3" fmla="*/ 211933 h 434439"/>
                <a:gd name="connsiteX4" fmla="*/ 311504 w 319474"/>
                <a:gd name="connsiteY4" fmla="*/ 364333 h 434439"/>
                <a:gd name="connsiteX5" fmla="*/ 312113 w 319474"/>
                <a:gd name="connsiteY5" fmla="*/ 434439 h 434439"/>
                <a:gd name="connsiteX6" fmla="*/ 211491 w 319474"/>
                <a:gd name="connsiteY6" fmla="*/ 433389 h 434439"/>
                <a:gd name="connsiteX7" fmla="*/ 78141 w 319474"/>
                <a:gd name="connsiteY7" fmla="*/ 431008 h 434439"/>
                <a:gd name="connsiteX8" fmla="*/ 170 w 319474"/>
                <a:gd name="connsiteY8" fmla="*/ 422533 h 434439"/>
                <a:gd name="connsiteX9" fmla="*/ 1942 w 319474"/>
                <a:gd name="connsiteY9" fmla="*/ 304801 h 434439"/>
                <a:gd name="connsiteX10" fmla="*/ 6703 w 319474"/>
                <a:gd name="connsiteY10" fmla="*/ 92871 h 434439"/>
                <a:gd name="connsiteX11" fmla="*/ 38269 w 319474"/>
                <a:gd name="connsiteY11" fmla="*/ 28833 h 434439"/>
                <a:gd name="connsiteX0" fmla="*/ 38269 w 319474"/>
                <a:gd name="connsiteY0" fmla="*/ 28833 h 434439"/>
                <a:gd name="connsiteX1" fmla="*/ 90047 w 319474"/>
                <a:gd name="connsiteY1" fmla="*/ 0 h 434439"/>
                <a:gd name="connsiteX2" fmla="*/ 302588 w 319474"/>
                <a:gd name="connsiteY2" fmla="*/ 16926 h 434439"/>
                <a:gd name="connsiteX3" fmla="*/ 309123 w 319474"/>
                <a:gd name="connsiteY3" fmla="*/ 211933 h 434439"/>
                <a:gd name="connsiteX4" fmla="*/ 311504 w 319474"/>
                <a:gd name="connsiteY4" fmla="*/ 364333 h 434439"/>
                <a:gd name="connsiteX5" fmla="*/ 312113 w 319474"/>
                <a:gd name="connsiteY5" fmla="*/ 434439 h 434439"/>
                <a:gd name="connsiteX6" fmla="*/ 211491 w 319474"/>
                <a:gd name="connsiteY6" fmla="*/ 433389 h 434439"/>
                <a:gd name="connsiteX7" fmla="*/ 78141 w 319474"/>
                <a:gd name="connsiteY7" fmla="*/ 431008 h 434439"/>
                <a:gd name="connsiteX8" fmla="*/ 170 w 319474"/>
                <a:gd name="connsiteY8" fmla="*/ 422533 h 434439"/>
                <a:gd name="connsiteX9" fmla="*/ 1942 w 319474"/>
                <a:gd name="connsiteY9" fmla="*/ 304801 h 434439"/>
                <a:gd name="connsiteX10" fmla="*/ 6703 w 319474"/>
                <a:gd name="connsiteY10" fmla="*/ 92871 h 434439"/>
                <a:gd name="connsiteX11" fmla="*/ 38269 w 319474"/>
                <a:gd name="connsiteY11" fmla="*/ 28833 h 434439"/>
                <a:gd name="connsiteX0" fmla="*/ 38269 w 319474"/>
                <a:gd name="connsiteY0" fmla="*/ 28833 h 434439"/>
                <a:gd name="connsiteX1" fmla="*/ 90047 w 319474"/>
                <a:gd name="connsiteY1" fmla="*/ 0 h 434439"/>
                <a:gd name="connsiteX2" fmla="*/ 302588 w 319474"/>
                <a:gd name="connsiteY2" fmla="*/ 16926 h 434439"/>
                <a:gd name="connsiteX3" fmla="*/ 297216 w 319474"/>
                <a:gd name="connsiteY3" fmla="*/ 211933 h 434439"/>
                <a:gd name="connsiteX4" fmla="*/ 311504 w 319474"/>
                <a:gd name="connsiteY4" fmla="*/ 364333 h 434439"/>
                <a:gd name="connsiteX5" fmla="*/ 312113 w 319474"/>
                <a:gd name="connsiteY5" fmla="*/ 434439 h 434439"/>
                <a:gd name="connsiteX6" fmla="*/ 211491 w 319474"/>
                <a:gd name="connsiteY6" fmla="*/ 433389 h 434439"/>
                <a:gd name="connsiteX7" fmla="*/ 78141 w 319474"/>
                <a:gd name="connsiteY7" fmla="*/ 431008 h 434439"/>
                <a:gd name="connsiteX8" fmla="*/ 170 w 319474"/>
                <a:gd name="connsiteY8" fmla="*/ 422533 h 434439"/>
                <a:gd name="connsiteX9" fmla="*/ 1942 w 319474"/>
                <a:gd name="connsiteY9" fmla="*/ 304801 h 434439"/>
                <a:gd name="connsiteX10" fmla="*/ 6703 w 319474"/>
                <a:gd name="connsiteY10" fmla="*/ 92871 h 434439"/>
                <a:gd name="connsiteX11" fmla="*/ 38269 w 319474"/>
                <a:gd name="connsiteY11" fmla="*/ 28833 h 434439"/>
                <a:gd name="connsiteX0" fmla="*/ 38269 w 311539"/>
                <a:gd name="connsiteY0" fmla="*/ 28833 h 433389"/>
                <a:gd name="connsiteX1" fmla="*/ 90047 w 311539"/>
                <a:gd name="connsiteY1" fmla="*/ 0 h 433389"/>
                <a:gd name="connsiteX2" fmla="*/ 302588 w 311539"/>
                <a:gd name="connsiteY2" fmla="*/ 16926 h 433389"/>
                <a:gd name="connsiteX3" fmla="*/ 297216 w 311539"/>
                <a:gd name="connsiteY3" fmla="*/ 211933 h 433389"/>
                <a:gd name="connsiteX4" fmla="*/ 311504 w 311539"/>
                <a:gd name="connsiteY4" fmla="*/ 364333 h 433389"/>
                <a:gd name="connsiteX5" fmla="*/ 290682 w 311539"/>
                <a:gd name="connsiteY5" fmla="*/ 422533 h 433389"/>
                <a:gd name="connsiteX6" fmla="*/ 211491 w 311539"/>
                <a:gd name="connsiteY6" fmla="*/ 433389 h 433389"/>
                <a:gd name="connsiteX7" fmla="*/ 78141 w 311539"/>
                <a:gd name="connsiteY7" fmla="*/ 431008 h 433389"/>
                <a:gd name="connsiteX8" fmla="*/ 170 w 311539"/>
                <a:gd name="connsiteY8" fmla="*/ 422533 h 433389"/>
                <a:gd name="connsiteX9" fmla="*/ 1942 w 311539"/>
                <a:gd name="connsiteY9" fmla="*/ 304801 h 433389"/>
                <a:gd name="connsiteX10" fmla="*/ 6703 w 311539"/>
                <a:gd name="connsiteY10" fmla="*/ 92871 h 433389"/>
                <a:gd name="connsiteX11" fmla="*/ 38269 w 311539"/>
                <a:gd name="connsiteY11" fmla="*/ 28833 h 433389"/>
                <a:gd name="connsiteX0" fmla="*/ 36327 w 309597"/>
                <a:gd name="connsiteY0" fmla="*/ 28833 h 433389"/>
                <a:gd name="connsiteX1" fmla="*/ 88105 w 309597"/>
                <a:gd name="connsiteY1" fmla="*/ 0 h 433389"/>
                <a:gd name="connsiteX2" fmla="*/ 300646 w 309597"/>
                <a:gd name="connsiteY2" fmla="*/ 16926 h 433389"/>
                <a:gd name="connsiteX3" fmla="*/ 295274 w 309597"/>
                <a:gd name="connsiteY3" fmla="*/ 211933 h 433389"/>
                <a:gd name="connsiteX4" fmla="*/ 309562 w 309597"/>
                <a:gd name="connsiteY4" fmla="*/ 364333 h 433389"/>
                <a:gd name="connsiteX5" fmla="*/ 288740 w 309597"/>
                <a:gd name="connsiteY5" fmla="*/ 422533 h 433389"/>
                <a:gd name="connsiteX6" fmla="*/ 209549 w 309597"/>
                <a:gd name="connsiteY6" fmla="*/ 433389 h 433389"/>
                <a:gd name="connsiteX7" fmla="*/ 76199 w 309597"/>
                <a:gd name="connsiteY7" fmla="*/ 431008 h 433389"/>
                <a:gd name="connsiteX8" fmla="*/ 5372 w 309597"/>
                <a:gd name="connsiteY8" fmla="*/ 415389 h 433389"/>
                <a:gd name="connsiteX9" fmla="*/ 0 w 309597"/>
                <a:gd name="connsiteY9" fmla="*/ 304801 h 433389"/>
                <a:gd name="connsiteX10" fmla="*/ 4761 w 309597"/>
                <a:gd name="connsiteY10" fmla="*/ 92871 h 433389"/>
                <a:gd name="connsiteX11" fmla="*/ 36327 w 309597"/>
                <a:gd name="connsiteY11" fmla="*/ 28833 h 433389"/>
                <a:gd name="connsiteX0" fmla="*/ 36327 w 309597"/>
                <a:gd name="connsiteY0" fmla="*/ 28833 h 433389"/>
                <a:gd name="connsiteX1" fmla="*/ 88105 w 309597"/>
                <a:gd name="connsiteY1" fmla="*/ 0 h 433389"/>
                <a:gd name="connsiteX2" fmla="*/ 286359 w 309597"/>
                <a:gd name="connsiteY2" fmla="*/ 9782 h 433389"/>
                <a:gd name="connsiteX3" fmla="*/ 295274 w 309597"/>
                <a:gd name="connsiteY3" fmla="*/ 211933 h 433389"/>
                <a:gd name="connsiteX4" fmla="*/ 309562 w 309597"/>
                <a:gd name="connsiteY4" fmla="*/ 364333 h 433389"/>
                <a:gd name="connsiteX5" fmla="*/ 288740 w 309597"/>
                <a:gd name="connsiteY5" fmla="*/ 422533 h 433389"/>
                <a:gd name="connsiteX6" fmla="*/ 209549 w 309597"/>
                <a:gd name="connsiteY6" fmla="*/ 433389 h 433389"/>
                <a:gd name="connsiteX7" fmla="*/ 76199 w 309597"/>
                <a:gd name="connsiteY7" fmla="*/ 431008 h 433389"/>
                <a:gd name="connsiteX8" fmla="*/ 5372 w 309597"/>
                <a:gd name="connsiteY8" fmla="*/ 415389 h 433389"/>
                <a:gd name="connsiteX9" fmla="*/ 0 w 309597"/>
                <a:gd name="connsiteY9" fmla="*/ 304801 h 433389"/>
                <a:gd name="connsiteX10" fmla="*/ 4761 w 309597"/>
                <a:gd name="connsiteY10" fmla="*/ 92871 h 433389"/>
                <a:gd name="connsiteX11" fmla="*/ 36327 w 309597"/>
                <a:gd name="connsiteY11" fmla="*/ 28833 h 433389"/>
                <a:gd name="connsiteX0" fmla="*/ 26802 w 309597"/>
                <a:gd name="connsiteY0" fmla="*/ 19308 h 433389"/>
                <a:gd name="connsiteX1" fmla="*/ 88105 w 309597"/>
                <a:gd name="connsiteY1" fmla="*/ 0 h 433389"/>
                <a:gd name="connsiteX2" fmla="*/ 286359 w 309597"/>
                <a:gd name="connsiteY2" fmla="*/ 9782 h 433389"/>
                <a:gd name="connsiteX3" fmla="*/ 295274 w 309597"/>
                <a:gd name="connsiteY3" fmla="*/ 211933 h 433389"/>
                <a:gd name="connsiteX4" fmla="*/ 309562 w 309597"/>
                <a:gd name="connsiteY4" fmla="*/ 364333 h 433389"/>
                <a:gd name="connsiteX5" fmla="*/ 288740 w 309597"/>
                <a:gd name="connsiteY5" fmla="*/ 422533 h 433389"/>
                <a:gd name="connsiteX6" fmla="*/ 209549 w 309597"/>
                <a:gd name="connsiteY6" fmla="*/ 433389 h 433389"/>
                <a:gd name="connsiteX7" fmla="*/ 76199 w 309597"/>
                <a:gd name="connsiteY7" fmla="*/ 431008 h 433389"/>
                <a:gd name="connsiteX8" fmla="*/ 5372 w 309597"/>
                <a:gd name="connsiteY8" fmla="*/ 415389 h 433389"/>
                <a:gd name="connsiteX9" fmla="*/ 0 w 309597"/>
                <a:gd name="connsiteY9" fmla="*/ 304801 h 433389"/>
                <a:gd name="connsiteX10" fmla="*/ 4761 w 309597"/>
                <a:gd name="connsiteY10" fmla="*/ 92871 h 433389"/>
                <a:gd name="connsiteX11" fmla="*/ 26802 w 309597"/>
                <a:gd name="connsiteY11" fmla="*/ 19308 h 433389"/>
                <a:gd name="connsiteX0" fmla="*/ 0 w 316132"/>
                <a:gd name="connsiteY0" fmla="*/ 258 h 433389"/>
                <a:gd name="connsiteX1" fmla="*/ 94640 w 316132"/>
                <a:gd name="connsiteY1" fmla="*/ 0 h 433389"/>
                <a:gd name="connsiteX2" fmla="*/ 292894 w 316132"/>
                <a:gd name="connsiteY2" fmla="*/ 9782 h 433389"/>
                <a:gd name="connsiteX3" fmla="*/ 301809 w 316132"/>
                <a:gd name="connsiteY3" fmla="*/ 211933 h 433389"/>
                <a:gd name="connsiteX4" fmla="*/ 316097 w 316132"/>
                <a:gd name="connsiteY4" fmla="*/ 364333 h 433389"/>
                <a:gd name="connsiteX5" fmla="*/ 295275 w 316132"/>
                <a:gd name="connsiteY5" fmla="*/ 422533 h 433389"/>
                <a:gd name="connsiteX6" fmla="*/ 216084 w 316132"/>
                <a:gd name="connsiteY6" fmla="*/ 433389 h 433389"/>
                <a:gd name="connsiteX7" fmla="*/ 82734 w 316132"/>
                <a:gd name="connsiteY7" fmla="*/ 431008 h 433389"/>
                <a:gd name="connsiteX8" fmla="*/ 11907 w 316132"/>
                <a:gd name="connsiteY8" fmla="*/ 415389 h 433389"/>
                <a:gd name="connsiteX9" fmla="*/ 6535 w 316132"/>
                <a:gd name="connsiteY9" fmla="*/ 304801 h 433389"/>
                <a:gd name="connsiteX10" fmla="*/ 11296 w 316132"/>
                <a:gd name="connsiteY10" fmla="*/ 92871 h 433389"/>
                <a:gd name="connsiteX11" fmla="*/ 0 w 316132"/>
                <a:gd name="connsiteY11" fmla="*/ 258 h 4333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6132" h="433389">
                  <a:moveTo>
                    <a:pt x="0" y="258"/>
                  </a:moveTo>
                  <a:lnTo>
                    <a:pt x="94640" y="0"/>
                  </a:lnTo>
                  <a:lnTo>
                    <a:pt x="292894" y="9782"/>
                  </a:lnTo>
                  <a:cubicBezTo>
                    <a:pt x="291897" y="79547"/>
                    <a:pt x="302806" y="142168"/>
                    <a:pt x="301809" y="211933"/>
                  </a:cubicBezTo>
                  <a:cubicBezTo>
                    <a:pt x="301708" y="272215"/>
                    <a:pt x="315599" y="327249"/>
                    <a:pt x="316097" y="364333"/>
                  </a:cubicBezTo>
                  <a:cubicBezTo>
                    <a:pt x="316595" y="401417"/>
                    <a:pt x="311944" y="411024"/>
                    <a:pt x="295275" y="422533"/>
                  </a:cubicBezTo>
                  <a:lnTo>
                    <a:pt x="216084" y="433389"/>
                  </a:lnTo>
                  <a:lnTo>
                    <a:pt x="82734" y="431008"/>
                  </a:lnTo>
                  <a:lnTo>
                    <a:pt x="11907" y="415389"/>
                  </a:lnTo>
                  <a:cubicBezTo>
                    <a:pt x="10910" y="371383"/>
                    <a:pt x="7532" y="348807"/>
                    <a:pt x="6535" y="304801"/>
                  </a:cubicBezTo>
                  <a:cubicBezTo>
                    <a:pt x="6535" y="233364"/>
                    <a:pt x="11296" y="164308"/>
                    <a:pt x="11296" y="92871"/>
                  </a:cubicBezTo>
                  <a:lnTo>
                    <a:pt x="0" y="258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 upright="1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13" name="Rectangle 104"/>
            <p:cNvSpPr>
              <a:spLocks noChangeArrowheads="1"/>
            </p:cNvSpPr>
            <p:nvPr/>
          </p:nvSpPr>
          <p:spPr bwMode="auto">
            <a:xfrm>
              <a:off x="4338936" y="1516156"/>
              <a:ext cx="293553" cy="409666"/>
            </a:xfrm>
            <a:custGeom>
              <a:avLst/>
              <a:gdLst>
                <a:gd name="connsiteX0" fmla="*/ 0 w 323850"/>
                <a:gd name="connsiteY0" fmla="*/ 0 h 431800"/>
                <a:gd name="connsiteX1" fmla="*/ 323850 w 323850"/>
                <a:gd name="connsiteY1" fmla="*/ 0 h 431800"/>
                <a:gd name="connsiteX2" fmla="*/ 323850 w 323850"/>
                <a:gd name="connsiteY2" fmla="*/ 431800 h 431800"/>
                <a:gd name="connsiteX3" fmla="*/ 0 w 323850"/>
                <a:gd name="connsiteY3" fmla="*/ 431800 h 431800"/>
                <a:gd name="connsiteX4" fmla="*/ 0 w 323850"/>
                <a:gd name="connsiteY4" fmla="*/ 0 h 431800"/>
                <a:gd name="connsiteX0" fmla="*/ 0 w 323850"/>
                <a:gd name="connsiteY0" fmla="*/ 2639 h 434439"/>
                <a:gd name="connsiteX1" fmla="*/ 101784 w 323850"/>
                <a:gd name="connsiteY1" fmla="*/ 0 h 434439"/>
                <a:gd name="connsiteX2" fmla="*/ 323850 w 323850"/>
                <a:gd name="connsiteY2" fmla="*/ 2639 h 434439"/>
                <a:gd name="connsiteX3" fmla="*/ 323850 w 323850"/>
                <a:gd name="connsiteY3" fmla="*/ 434439 h 434439"/>
                <a:gd name="connsiteX4" fmla="*/ 0 w 323850"/>
                <a:gd name="connsiteY4" fmla="*/ 434439 h 434439"/>
                <a:gd name="connsiteX5" fmla="*/ 0 w 323850"/>
                <a:gd name="connsiteY5" fmla="*/ 2639 h 434439"/>
                <a:gd name="connsiteX0" fmla="*/ 2991 w 326841"/>
                <a:gd name="connsiteY0" fmla="*/ 2639 h 434439"/>
                <a:gd name="connsiteX1" fmla="*/ 104775 w 326841"/>
                <a:gd name="connsiteY1" fmla="*/ 0 h 434439"/>
                <a:gd name="connsiteX2" fmla="*/ 326841 w 326841"/>
                <a:gd name="connsiteY2" fmla="*/ 2639 h 434439"/>
                <a:gd name="connsiteX3" fmla="*/ 326841 w 326841"/>
                <a:gd name="connsiteY3" fmla="*/ 434439 h 434439"/>
                <a:gd name="connsiteX4" fmla="*/ 2991 w 326841"/>
                <a:gd name="connsiteY4" fmla="*/ 434439 h 434439"/>
                <a:gd name="connsiteX5" fmla="*/ 0 w 326841"/>
                <a:gd name="connsiteY5" fmla="*/ 88108 h 434439"/>
                <a:gd name="connsiteX6" fmla="*/ 2991 w 326841"/>
                <a:gd name="connsiteY6" fmla="*/ 2639 h 434439"/>
                <a:gd name="connsiteX0" fmla="*/ 2991 w 326841"/>
                <a:gd name="connsiteY0" fmla="*/ 2639 h 434439"/>
                <a:gd name="connsiteX1" fmla="*/ 104775 w 326841"/>
                <a:gd name="connsiteY1" fmla="*/ 0 h 434439"/>
                <a:gd name="connsiteX2" fmla="*/ 326841 w 326841"/>
                <a:gd name="connsiteY2" fmla="*/ 2639 h 434439"/>
                <a:gd name="connsiteX3" fmla="*/ 326841 w 326841"/>
                <a:gd name="connsiteY3" fmla="*/ 434439 h 434439"/>
                <a:gd name="connsiteX4" fmla="*/ 2991 w 326841"/>
                <a:gd name="connsiteY4" fmla="*/ 434439 h 434439"/>
                <a:gd name="connsiteX5" fmla="*/ 1 w 326841"/>
                <a:gd name="connsiteY5" fmla="*/ 302420 h 434439"/>
                <a:gd name="connsiteX6" fmla="*/ 0 w 326841"/>
                <a:gd name="connsiteY6" fmla="*/ 88108 h 434439"/>
                <a:gd name="connsiteX7" fmla="*/ 2991 w 326841"/>
                <a:gd name="connsiteY7" fmla="*/ 2639 h 434439"/>
                <a:gd name="connsiteX0" fmla="*/ 2991 w 326841"/>
                <a:gd name="connsiteY0" fmla="*/ 2639 h 434439"/>
                <a:gd name="connsiteX1" fmla="*/ 104775 w 326841"/>
                <a:gd name="connsiteY1" fmla="*/ 0 h 434439"/>
                <a:gd name="connsiteX2" fmla="*/ 326841 w 326841"/>
                <a:gd name="connsiteY2" fmla="*/ 2639 h 434439"/>
                <a:gd name="connsiteX3" fmla="*/ 323851 w 326841"/>
                <a:gd name="connsiteY3" fmla="*/ 211933 h 434439"/>
                <a:gd name="connsiteX4" fmla="*/ 326841 w 326841"/>
                <a:gd name="connsiteY4" fmla="*/ 434439 h 434439"/>
                <a:gd name="connsiteX5" fmla="*/ 2991 w 326841"/>
                <a:gd name="connsiteY5" fmla="*/ 434439 h 434439"/>
                <a:gd name="connsiteX6" fmla="*/ 1 w 326841"/>
                <a:gd name="connsiteY6" fmla="*/ 302420 h 434439"/>
                <a:gd name="connsiteX7" fmla="*/ 0 w 326841"/>
                <a:gd name="connsiteY7" fmla="*/ 88108 h 434439"/>
                <a:gd name="connsiteX8" fmla="*/ 2991 w 326841"/>
                <a:gd name="connsiteY8" fmla="*/ 2639 h 434439"/>
                <a:gd name="connsiteX0" fmla="*/ 2991 w 350737"/>
                <a:gd name="connsiteY0" fmla="*/ 2639 h 434439"/>
                <a:gd name="connsiteX1" fmla="*/ 104775 w 350737"/>
                <a:gd name="connsiteY1" fmla="*/ 0 h 434439"/>
                <a:gd name="connsiteX2" fmla="*/ 326841 w 350737"/>
                <a:gd name="connsiteY2" fmla="*/ 2639 h 434439"/>
                <a:gd name="connsiteX3" fmla="*/ 323851 w 350737"/>
                <a:gd name="connsiteY3" fmla="*/ 211933 h 434439"/>
                <a:gd name="connsiteX4" fmla="*/ 326232 w 350737"/>
                <a:gd name="connsiteY4" fmla="*/ 364333 h 434439"/>
                <a:gd name="connsiteX5" fmla="*/ 326841 w 350737"/>
                <a:gd name="connsiteY5" fmla="*/ 434439 h 434439"/>
                <a:gd name="connsiteX6" fmla="*/ 2991 w 350737"/>
                <a:gd name="connsiteY6" fmla="*/ 434439 h 434439"/>
                <a:gd name="connsiteX7" fmla="*/ 1 w 350737"/>
                <a:gd name="connsiteY7" fmla="*/ 302420 h 434439"/>
                <a:gd name="connsiteX8" fmla="*/ 0 w 350737"/>
                <a:gd name="connsiteY8" fmla="*/ 88108 h 434439"/>
                <a:gd name="connsiteX9" fmla="*/ 2991 w 350737"/>
                <a:gd name="connsiteY9" fmla="*/ 2639 h 434439"/>
                <a:gd name="connsiteX0" fmla="*/ 2991 w 334202"/>
                <a:gd name="connsiteY0" fmla="*/ 2639 h 434439"/>
                <a:gd name="connsiteX1" fmla="*/ 104775 w 334202"/>
                <a:gd name="connsiteY1" fmla="*/ 0 h 434439"/>
                <a:gd name="connsiteX2" fmla="*/ 326841 w 334202"/>
                <a:gd name="connsiteY2" fmla="*/ 2639 h 434439"/>
                <a:gd name="connsiteX3" fmla="*/ 323851 w 334202"/>
                <a:gd name="connsiteY3" fmla="*/ 211933 h 434439"/>
                <a:gd name="connsiteX4" fmla="*/ 326232 w 334202"/>
                <a:gd name="connsiteY4" fmla="*/ 364333 h 434439"/>
                <a:gd name="connsiteX5" fmla="*/ 326841 w 334202"/>
                <a:gd name="connsiteY5" fmla="*/ 434439 h 434439"/>
                <a:gd name="connsiteX6" fmla="*/ 226219 w 334202"/>
                <a:gd name="connsiteY6" fmla="*/ 433389 h 434439"/>
                <a:gd name="connsiteX7" fmla="*/ 2991 w 334202"/>
                <a:gd name="connsiteY7" fmla="*/ 434439 h 434439"/>
                <a:gd name="connsiteX8" fmla="*/ 1 w 334202"/>
                <a:gd name="connsiteY8" fmla="*/ 302420 h 434439"/>
                <a:gd name="connsiteX9" fmla="*/ 0 w 334202"/>
                <a:gd name="connsiteY9" fmla="*/ 88108 h 434439"/>
                <a:gd name="connsiteX10" fmla="*/ 2991 w 334202"/>
                <a:gd name="connsiteY10" fmla="*/ 2639 h 434439"/>
                <a:gd name="connsiteX0" fmla="*/ 2991 w 334202"/>
                <a:gd name="connsiteY0" fmla="*/ 2639 h 434439"/>
                <a:gd name="connsiteX1" fmla="*/ 104775 w 334202"/>
                <a:gd name="connsiteY1" fmla="*/ 0 h 434439"/>
                <a:gd name="connsiteX2" fmla="*/ 326841 w 334202"/>
                <a:gd name="connsiteY2" fmla="*/ 2639 h 434439"/>
                <a:gd name="connsiteX3" fmla="*/ 323851 w 334202"/>
                <a:gd name="connsiteY3" fmla="*/ 211933 h 434439"/>
                <a:gd name="connsiteX4" fmla="*/ 326232 w 334202"/>
                <a:gd name="connsiteY4" fmla="*/ 364333 h 434439"/>
                <a:gd name="connsiteX5" fmla="*/ 326841 w 334202"/>
                <a:gd name="connsiteY5" fmla="*/ 434439 h 434439"/>
                <a:gd name="connsiteX6" fmla="*/ 226219 w 334202"/>
                <a:gd name="connsiteY6" fmla="*/ 433389 h 434439"/>
                <a:gd name="connsiteX7" fmla="*/ 92869 w 334202"/>
                <a:gd name="connsiteY7" fmla="*/ 431008 h 434439"/>
                <a:gd name="connsiteX8" fmla="*/ 2991 w 334202"/>
                <a:gd name="connsiteY8" fmla="*/ 434439 h 434439"/>
                <a:gd name="connsiteX9" fmla="*/ 1 w 334202"/>
                <a:gd name="connsiteY9" fmla="*/ 302420 h 434439"/>
                <a:gd name="connsiteX10" fmla="*/ 0 w 334202"/>
                <a:gd name="connsiteY10" fmla="*/ 88108 h 434439"/>
                <a:gd name="connsiteX11" fmla="*/ 2991 w 334202"/>
                <a:gd name="connsiteY11" fmla="*/ 2639 h 434439"/>
                <a:gd name="connsiteX0" fmla="*/ 2991 w 334202"/>
                <a:gd name="connsiteY0" fmla="*/ 2639 h 434439"/>
                <a:gd name="connsiteX1" fmla="*/ 104775 w 334202"/>
                <a:gd name="connsiteY1" fmla="*/ 0 h 434439"/>
                <a:gd name="connsiteX2" fmla="*/ 326841 w 334202"/>
                <a:gd name="connsiteY2" fmla="*/ 2639 h 434439"/>
                <a:gd name="connsiteX3" fmla="*/ 323851 w 334202"/>
                <a:gd name="connsiteY3" fmla="*/ 211933 h 434439"/>
                <a:gd name="connsiteX4" fmla="*/ 326232 w 334202"/>
                <a:gd name="connsiteY4" fmla="*/ 364333 h 434439"/>
                <a:gd name="connsiteX5" fmla="*/ 326841 w 334202"/>
                <a:gd name="connsiteY5" fmla="*/ 434439 h 434439"/>
                <a:gd name="connsiteX6" fmla="*/ 226219 w 334202"/>
                <a:gd name="connsiteY6" fmla="*/ 433389 h 434439"/>
                <a:gd name="connsiteX7" fmla="*/ 92869 w 334202"/>
                <a:gd name="connsiteY7" fmla="*/ 431008 h 434439"/>
                <a:gd name="connsiteX8" fmla="*/ 14898 w 334202"/>
                <a:gd name="connsiteY8" fmla="*/ 422533 h 434439"/>
                <a:gd name="connsiteX9" fmla="*/ 1 w 334202"/>
                <a:gd name="connsiteY9" fmla="*/ 302420 h 434439"/>
                <a:gd name="connsiteX10" fmla="*/ 0 w 334202"/>
                <a:gd name="connsiteY10" fmla="*/ 88108 h 434439"/>
                <a:gd name="connsiteX11" fmla="*/ 2991 w 334202"/>
                <a:gd name="connsiteY11" fmla="*/ 2639 h 434439"/>
                <a:gd name="connsiteX0" fmla="*/ 2991 w 334202"/>
                <a:gd name="connsiteY0" fmla="*/ 2639 h 434439"/>
                <a:gd name="connsiteX1" fmla="*/ 104775 w 334202"/>
                <a:gd name="connsiteY1" fmla="*/ 0 h 434439"/>
                <a:gd name="connsiteX2" fmla="*/ 326841 w 334202"/>
                <a:gd name="connsiteY2" fmla="*/ 2639 h 434439"/>
                <a:gd name="connsiteX3" fmla="*/ 323851 w 334202"/>
                <a:gd name="connsiteY3" fmla="*/ 211933 h 434439"/>
                <a:gd name="connsiteX4" fmla="*/ 326232 w 334202"/>
                <a:gd name="connsiteY4" fmla="*/ 364333 h 434439"/>
                <a:gd name="connsiteX5" fmla="*/ 326841 w 334202"/>
                <a:gd name="connsiteY5" fmla="*/ 434439 h 434439"/>
                <a:gd name="connsiteX6" fmla="*/ 226219 w 334202"/>
                <a:gd name="connsiteY6" fmla="*/ 433389 h 434439"/>
                <a:gd name="connsiteX7" fmla="*/ 92869 w 334202"/>
                <a:gd name="connsiteY7" fmla="*/ 431008 h 434439"/>
                <a:gd name="connsiteX8" fmla="*/ 14898 w 334202"/>
                <a:gd name="connsiteY8" fmla="*/ 422533 h 434439"/>
                <a:gd name="connsiteX9" fmla="*/ 16670 w 334202"/>
                <a:gd name="connsiteY9" fmla="*/ 304801 h 434439"/>
                <a:gd name="connsiteX10" fmla="*/ 0 w 334202"/>
                <a:gd name="connsiteY10" fmla="*/ 88108 h 434439"/>
                <a:gd name="connsiteX11" fmla="*/ 2991 w 334202"/>
                <a:gd name="connsiteY11" fmla="*/ 2639 h 434439"/>
                <a:gd name="connsiteX0" fmla="*/ 0 w 331211"/>
                <a:gd name="connsiteY0" fmla="*/ 2639 h 434439"/>
                <a:gd name="connsiteX1" fmla="*/ 101784 w 331211"/>
                <a:gd name="connsiteY1" fmla="*/ 0 h 434439"/>
                <a:gd name="connsiteX2" fmla="*/ 323850 w 331211"/>
                <a:gd name="connsiteY2" fmla="*/ 2639 h 434439"/>
                <a:gd name="connsiteX3" fmla="*/ 320860 w 331211"/>
                <a:gd name="connsiteY3" fmla="*/ 211933 h 434439"/>
                <a:gd name="connsiteX4" fmla="*/ 323241 w 331211"/>
                <a:gd name="connsiteY4" fmla="*/ 364333 h 434439"/>
                <a:gd name="connsiteX5" fmla="*/ 323850 w 331211"/>
                <a:gd name="connsiteY5" fmla="*/ 434439 h 434439"/>
                <a:gd name="connsiteX6" fmla="*/ 223228 w 331211"/>
                <a:gd name="connsiteY6" fmla="*/ 433389 h 434439"/>
                <a:gd name="connsiteX7" fmla="*/ 89878 w 331211"/>
                <a:gd name="connsiteY7" fmla="*/ 431008 h 434439"/>
                <a:gd name="connsiteX8" fmla="*/ 11907 w 331211"/>
                <a:gd name="connsiteY8" fmla="*/ 422533 h 434439"/>
                <a:gd name="connsiteX9" fmla="*/ 13679 w 331211"/>
                <a:gd name="connsiteY9" fmla="*/ 304801 h 434439"/>
                <a:gd name="connsiteX10" fmla="*/ 18440 w 331211"/>
                <a:gd name="connsiteY10" fmla="*/ 92871 h 434439"/>
                <a:gd name="connsiteX11" fmla="*/ 0 w 331211"/>
                <a:gd name="connsiteY11" fmla="*/ 2639 h 434439"/>
                <a:gd name="connsiteX0" fmla="*/ 38269 w 319474"/>
                <a:gd name="connsiteY0" fmla="*/ 28833 h 434439"/>
                <a:gd name="connsiteX1" fmla="*/ 90047 w 319474"/>
                <a:gd name="connsiteY1" fmla="*/ 0 h 434439"/>
                <a:gd name="connsiteX2" fmla="*/ 312113 w 319474"/>
                <a:gd name="connsiteY2" fmla="*/ 2639 h 434439"/>
                <a:gd name="connsiteX3" fmla="*/ 309123 w 319474"/>
                <a:gd name="connsiteY3" fmla="*/ 211933 h 434439"/>
                <a:gd name="connsiteX4" fmla="*/ 311504 w 319474"/>
                <a:gd name="connsiteY4" fmla="*/ 364333 h 434439"/>
                <a:gd name="connsiteX5" fmla="*/ 312113 w 319474"/>
                <a:gd name="connsiteY5" fmla="*/ 434439 h 434439"/>
                <a:gd name="connsiteX6" fmla="*/ 211491 w 319474"/>
                <a:gd name="connsiteY6" fmla="*/ 433389 h 434439"/>
                <a:gd name="connsiteX7" fmla="*/ 78141 w 319474"/>
                <a:gd name="connsiteY7" fmla="*/ 431008 h 434439"/>
                <a:gd name="connsiteX8" fmla="*/ 170 w 319474"/>
                <a:gd name="connsiteY8" fmla="*/ 422533 h 434439"/>
                <a:gd name="connsiteX9" fmla="*/ 1942 w 319474"/>
                <a:gd name="connsiteY9" fmla="*/ 304801 h 434439"/>
                <a:gd name="connsiteX10" fmla="*/ 6703 w 319474"/>
                <a:gd name="connsiteY10" fmla="*/ 92871 h 434439"/>
                <a:gd name="connsiteX11" fmla="*/ 38269 w 319474"/>
                <a:gd name="connsiteY11" fmla="*/ 28833 h 434439"/>
                <a:gd name="connsiteX0" fmla="*/ 38269 w 319474"/>
                <a:gd name="connsiteY0" fmla="*/ 28833 h 434439"/>
                <a:gd name="connsiteX1" fmla="*/ 90047 w 319474"/>
                <a:gd name="connsiteY1" fmla="*/ 0 h 434439"/>
                <a:gd name="connsiteX2" fmla="*/ 302588 w 319474"/>
                <a:gd name="connsiteY2" fmla="*/ 16926 h 434439"/>
                <a:gd name="connsiteX3" fmla="*/ 309123 w 319474"/>
                <a:gd name="connsiteY3" fmla="*/ 211933 h 434439"/>
                <a:gd name="connsiteX4" fmla="*/ 311504 w 319474"/>
                <a:gd name="connsiteY4" fmla="*/ 364333 h 434439"/>
                <a:gd name="connsiteX5" fmla="*/ 312113 w 319474"/>
                <a:gd name="connsiteY5" fmla="*/ 434439 h 434439"/>
                <a:gd name="connsiteX6" fmla="*/ 211491 w 319474"/>
                <a:gd name="connsiteY6" fmla="*/ 433389 h 434439"/>
                <a:gd name="connsiteX7" fmla="*/ 78141 w 319474"/>
                <a:gd name="connsiteY7" fmla="*/ 431008 h 434439"/>
                <a:gd name="connsiteX8" fmla="*/ 170 w 319474"/>
                <a:gd name="connsiteY8" fmla="*/ 422533 h 434439"/>
                <a:gd name="connsiteX9" fmla="*/ 1942 w 319474"/>
                <a:gd name="connsiteY9" fmla="*/ 304801 h 434439"/>
                <a:gd name="connsiteX10" fmla="*/ 6703 w 319474"/>
                <a:gd name="connsiteY10" fmla="*/ 92871 h 434439"/>
                <a:gd name="connsiteX11" fmla="*/ 38269 w 319474"/>
                <a:gd name="connsiteY11" fmla="*/ 28833 h 434439"/>
                <a:gd name="connsiteX0" fmla="*/ 38269 w 319474"/>
                <a:gd name="connsiteY0" fmla="*/ 28833 h 434439"/>
                <a:gd name="connsiteX1" fmla="*/ 90047 w 319474"/>
                <a:gd name="connsiteY1" fmla="*/ 0 h 434439"/>
                <a:gd name="connsiteX2" fmla="*/ 302588 w 319474"/>
                <a:gd name="connsiteY2" fmla="*/ 16926 h 434439"/>
                <a:gd name="connsiteX3" fmla="*/ 297216 w 319474"/>
                <a:gd name="connsiteY3" fmla="*/ 211933 h 434439"/>
                <a:gd name="connsiteX4" fmla="*/ 311504 w 319474"/>
                <a:gd name="connsiteY4" fmla="*/ 364333 h 434439"/>
                <a:gd name="connsiteX5" fmla="*/ 312113 w 319474"/>
                <a:gd name="connsiteY5" fmla="*/ 434439 h 434439"/>
                <a:gd name="connsiteX6" fmla="*/ 211491 w 319474"/>
                <a:gd name="connsiteY6" fmla="*/ 433389 h 434439"/>
                <a:gd name="connsiteX7" fmla="*/ 78141 w 319474"/>
                <a:gd name="connsiteY7" fmla="*/ 431008 h 434439"/>
                <a:gd name="connsiteX8" fmla="*/ 170 w 319474"/>
                <a:gd name="connsiteY8" fmla="*/ 422533 h 434439"/>
                <a:gd name="connsiteX9" fmla="*/ 1942 w 319474"/>
                <a:gd name="connsiteY9" fmla="*/ 304801 h 434439"/>
                <a:gd name="connsiteX10" fmla="*/ 6703 w 319474"/>
                <a:gd name="connsiteY10" fmla="*/ 92871 h 434439"/>
                <a:gd name="connsiteX11" fmla="*/ 38269 w 319474"/>
                <a:gd name="connsiteY11" fmla="*/ 28833 h 434439"/>
                <a:gd name="connsiteX0" fmla="*/ 38269 w 311539"/>
                <a:gd name="connsiteY0" fmla="*/ 28833 h 433389"/>
                <a:gd name="connsiteX1" fmla="*/ 90047 w 311539"/>
                <a:gd name="connsiteY1" fmla="*/ 0 h 433389"/>
                <a:gd name="connsiteX2" fmla="*/ 302588 w 311539"/>
                <a:gd name="connsiteY2" fmla="*/ 16926 h 433389"/>
                <a:gd name="connsiteX3" fmla="*/ 297216 w 311539"/>
                <a:gd name="connsiteY3" fmla="*/ 211933 h 433389"/>
                <a:gd name="connsiteX4" fmla="*/ 311504 w 311539"/>
                <a:gd name="connsiteY4" fmla="*/ 364333 h 433389"/>
                <a:gd name="connsiteX5" fmla="*/ 290682 w 311539"/>
                <a:gd name="connsiteY5" fmla="*/ 422533 h 433389"/>
                <a:gd name="connsiteX6" fmla="*/ 211491 w 311539"/>
                <a:gd name="connsiteY6" fmla="*/ 433389 h 433389"/>
                <a:gd name="connsiteX7" fmla="*/ 78141 w 311539"/>
                <a:gd name="connsiteY7" fmla="*/ 431008 h 433389"/>
                <a:gd name="connsiteX8" fmla="*/ 170 w 311539"/>
                <a:gd name="connsiteY8" fmla="*/ 422533 h 433389"/>
                <a:gd name="connsiteX9" fmla="*/ 1942 w 311539"/>
                <a:gd name="connsiteY9" fmla="*/ 304801 h 433389"/>
                <a:gd name="connsiteX10" fmla="*/ 6703 w 311539"/>
                <a:gd name="connsiteY10" fmla="*/ 92871 h 433389"/>
                <a:gd name="connsiteX11" fmla="*/ 38269 w 311539"/>
                <a:gd name="connsiteY11" fmla="*/ 28833 h 433389"/>
                <a:gd name="connsiteX0" fmla="*/ 36327 w 309597"/>
                <a:gd name="connsiteY0" fmla="*/ 28833 h 433389"/>
                <a:gd name="connsiteX1" fmla="*/ 88105 w 309597"/>
                <a:gd name="connsiteY1" fmla="*/ 0 h 433389"/>
                <a:gd name="connsiteX2" fmla="*/ 300646 w 309597"/>
                <a:gd name="connsiteY2" fmla="*/ 16926 h 433389"/>
                <a:gd name="connsiteX3" fmla="*/ 295274 w 309597"/>
                <a:gd name="connsiteY3" fmla="*/ 211933 h 433389"/>
                <a:gd name="connsiteX4" fmla="*/ 309562 w 309597"/>
                <a:gd name="connsiteY4" fmla="*/ 364333 h 433389"/>
                <a:gd name="connsiteX5" fmla="*/ 288740 w 309597"/>
                <a:gd name="connsiteY5" fmla="*/ 422533 h 433389"/>
                <a:gd name="connsiteX6" fmla="*/ 209549 w 309597"/>
                <a:gd name="connsiteY6" fmla="*/ 433389 h 433389"/>
                <a:gd name="connsiteX7" fmla="*/ 76199 w 309597"/>
                <a:gd name="connsiteY7" fmla="*/ 431008 h 433389"/>
                <a:gd name="connsiteX8" fmla="*/ 5372 w 309597"/>
                <a:gd name="connsiteY8" fmla="*/ 415389 h 433389"/>
                <a:gd name="connsiteX9" fmla="*/ 0 w 309597"/>
                <a:gd name="connsiteY9" fmla="*/ 304801 h 433389"/>
                <a:gd name="connsiteX10" fmla="*/ 4761 w 309597"/>
                <a:gd name="connsiteY10" fmla="*/ 92871 h 433389"/>
                <a:gd name="connsiteX11" fmla="*/ 36327 w 309597"/>
                <a:gd name="connsiteY11" fmla="*/ 28833 h 433389"/>
                <a:gd name="connsiteX0" fmla="*/ 36327 w 309597"/>
                <a:gd name="connsiteY0" fmla="*/ 28833 h 433389"/>
                <a:gd name="connsiteX1" fmla="*/ 88105 w 309597"/>
                <a:gd name="connsiteY1" fmla="*/ 0 h 433389"/>
                <a:gd name="connsiteX2" fmla="*/ 286359 w 309597"/>
                <a:gd name="connsiteY2" fmla="*/ 9782 h 433389"/>
                <a:gd name="connsiteX3" fmla="*/ 295274 w 309597"/>
                <a:gd name="connsiteY3" fmla="*/ 211933 h 433389"/>
                <a:gd name="connsiteX4" fmla="*/ 309562 w 309597"/>
                <a:gd name="connsiteY4" fmla="*/ 364333 h 433389"/>
                <a:gd name="connsiteX5" fmla="*/ 288740 w 309597"/>
                <a:gd name="connsiteY5" fmla="*/ 422533 h 433389"/>
                <a:gd name="connsiteX6" fmla="*/ 209549 w 309597"/>
                <a:gd name="connsiteY6" fmla="*/ 433389 h 433389"/>
                <a:gd name="connsiteX7" fmla="*/ 76199 w 309597"/>
                <a:gd name="connsiteY7" fmla="*/ 431008 h 433389"/>
                <a:gd name="connsiteX8" fmla="*/ 5372 w 309597"/>
                <a:gd name="connsiteY8" fmla="*/ 415389 h 433389"/>
                <a:gd name="connsiteX9" fmla="*/ 0 w 309597"/>
                <a:gd name="connsiteY9" fmla="*/ 304801 h 433389"/>
                <a:gd name="connsiteX10" fmla="*/ 4761 w 309597"/>
                <a:gd name="connsiteY10" fmla="*/ 92871 h 433389"/>
                <a:gd name="connsiteX11" fmla="*/ 36327 w 309597"/>
                <a:gd name="connsiteY11" fmla="*/ 28833 h 433389"/>
                <a:gd name="connsiteX0" fmla="*/ 26802 w 309597"/>
                <a:gd name="connsiteY0" fmla="*/ 19308 h 433389"/>
                <a:gd name="connsiteX1" fmla="*/ 88105 w 309597"/>
                <a:gd name="connsiteY1" fmla="*/ 0 h 433389"/>
                <a:gd name="connsiteX2" fmla="*/ 286359 w 309597"/>
                <a:gd name="connsiteY2" fmla="*/ 9782 h 433389"/>
                <a:gd name="connsiteX3" fmla="*/ 295274 w 309597"/>
                <a:gd name="connsiteY3" fmla="*/ 211933 h 433389"/>
                <a:gd name="connsiteX4" fmla="*/ 309562 w 309597"/>
                <a:gd name="connsiteY4" fmla="*/ 364333 h 433389"/>
                <a:gd name="connsiteX5" fmla="*/ 288740 w 309597"/>
                <a:gd name="connsiteY5" fmla="*/ 422533 h 433389"/>
                <a:gd name="connsiteX6" fmla="*/ 209549 w 309597"/>
                <a:gd name="connsiteY6" fmla="*/ 433389 h 433389"/>
                <a:gd name="connsiteX7" fmla="*/ 76199 w 309597"/>
                <a:gd name="connsiteY7" fmla="*/ 431008 h 433389"/>
                <a:gd name="connsiteX8" fmla="*/ 5372 w 309597"/>
                <a:gd name="connsiteY8" fmla="*/ 415389 h 433389"/>
                <a:gd name="connsiteX9" fmla="*/ 0 w 309597"/>
                <a:gd name="connsiteY9" fmla="*/ 304801 h 433389"/>
                <a:gd name="connsiteX10" fmla="*/ 4761 w 309597"/>
                <a:gd name="connsiteY10" fmla="*/ 92871 h 433389"/>
                <a:gd name="connsiteX11" fmla="*/ 26802 w 309597"/>
                <a:gd name="connsiteY11" fmla="*/ 19308 h 433389"/>
                <a:gd name="connsiteX0" fmla="*/ 26802 w 309597"/>
                <a:gd name="connsiteY0" fmla="*/ 9526 h 423607"/>
                <a:gd name="connsiteX1" fmla="*/ 95249 w 309597"/>
                <a:gd name="connsiteY1" fmla="*/ 4506 h 423607"/>
                <a:gd name="connsiteX2" fmla="*/ 286359 w 309597"/>
                <a:gd name="connsiteY2" fmla="*/ 0 h 423607"/>
                <a:gd name="connsiteX3" fmla="*/ 295274 w 309597"/>
                <a:gd name="connsiteY3" fmla="*/ 202151 h 423607"/>
                <a:gd name="connsiteX4" fmla="*/ 309562 w 309597"/>
                <a:gd name="connsiteY4" fmla="*/ 354551 h 423607"/>
                <a:gd name="connsiteX5" fmla="*/ 288740 w 309597"/>
                <a:gd name="connsiteY5" fmla="*/ 412751 h 423607"/>
                <a:gd name="connsiteX6" fmla="*/ 209549 w 309597"/>
                <a:gd name="connsiteY6" fmla="*/ 423607 h 423607"/>
                <a:gd name="connsiteX7" fmla="*/ 76199 w 309597"/>
                <a:gd name="connsiteY7" fmla="*/ 421226 h 423607"/>
                <a:gd name="connsiteX8" fmla="*/ 5372 w 309597"/>
                <a:gd name="connsiteY8" fmla="*/ 405607 h 423607"/>
                <a:gd name="connsiteX9" fmla="*/ 0 w 309597"/>
                <a:gd name="connsiteY9" fmla="*/ 295019 h 423607"/>
                <a:gd name="connsiteX10" fmla="*/ 4761 w 309597"/>
                <a:gd name="connsiteY10" fmla="*/ 83089 h 423607"/>
                <a:gd name="connsiteX11" fmla="*/ 26802 w 309597"/>
                <a:gd name="connsiteY11" fmla="*/ 9526 h 423607"/>
                <a:gd name="connsiteX0" fmla="*/ 26802 w 309597"/>
                <a:gd name="connsiteY0" fmla="*/ 5020 h 419101"/>
                <a:gd name="connsiteX1" fmla="*/ 95249 w 309597"/>
                <a:gd name="connsiteY1" fmla="*/ 0 h 419101"/>
                <a:gd name="connsiteX2" fmla="*/ 283978 w 309597"/>
                <a:gd name="connsiteY2" fmla="*/ 9782 h 419101"/>
                <a:gd name="connsiteX3" fmla="*/ 295274 w 309597"/>
                <a:gd name="connsiteY3" fmla="*/ 197645 h 419101"/>
                <a:gd name="connsiteX4" fmla="*/ 309562 w 309597"/>
                <a:gd name="connsiteY4" fmla="*/ 350045 h 419101"/>
                <a:gd name="connsiteX5" fmla="*/ 288740 w 309597"/>
                <a:gd name="connsiteY5" fmla="*/ 408245 h 419101"/>
                <a:gd name="connsiteX6" fmla="*/ 209549 w 309597"/>
                <a:gd name="connsiteY6" fmla="*/ 419101 h 419101"/>
                <a:gd name="connsiteX7" fmla="*/ 76199 w 309597"/>
                <a:gd name="connsiteY7" fmla="*/ 416720 h 419101"/>
                <a:gd name="connsiteX8" fmla="*/ 5372 w 309597"/>
                <a:gd name="connsiteY8" fmla="*/ 401101 h 419101"/>
                <a:gd name="connsiteX9" fmla="*/ 0 w 309597"/>
                <a:gd name="connsiteY9" fmla="*/ 290513 h 419101"/>
                <a:gd name="connsiteX10" fmla="*/ 4761 w 309597"/>
                <a:gd name="connsiteY10" fmla="*/ 78583 h 419101"/>
                <a:gd name="connsiteX11" fmla="*/ 26802 w 309597"/>
                <a:gd name="connsiteY11" fmla="*/ 5020 h 419101"/>
                <a:gd name="connsiteX0" fmla="*/ 26802 w 309597"/>
                <a:gd name="connsiteY0" fmla="*/ 5020 h 419101"/>
                <a:gd name="connsiteX1" fmla="*/ 95249 w 309597"/>
                <a:gd name="connsiteY1" fmla="*/ 0 h 419101"/>
                <a:gd name="connsiteX2" fmla="*/ 283978 w 309597"/>
                <a:gd name="connsiteY2" fmla="*/ 9782 h 419101"/>
                <a:gd name="connsiteX3" fmla="*/ 295274 w 309597"/>
                <a:gd name="connsiteY3" fmla="*/ 197645 h 419101"/>
                <a:gd name="connsiteX4" fmla="*/ 309562 w 309597"/>
                <a:gd name="connsiteY4" fmla="*/ 350045 h 419101"/>
                <a:gd name="connsiteX5" fmla="*/ 288740 w 309597"/>
                <a:gd name="connsiteY5" fmla="*/ 408245 h 419101"/>
                <a:gd name="connsiteX6" fmla="*/ 209549 w 309597"/>
                <a:gd name="connsiteY6" fmla="*/ 419101 h 419101"/>
                <a:gd name="connsiteX7" fmla="*/ 76199 w 309597"/>
                <a:gd name="connsiteY7" fmla="*/ 416720 h 419101"/>
                <a:gd name="connsiteX8" fmla="*/ 5372 w 309597"/>
                <a:gd name="connsiteY8" fmla="*/ 401101 h 419101"/>
                <a:gd name="connsiteX9" fmla="*/ 0 w 309597"/>
                <a:gd name="connsiteY9" fmla="*/ 290513 h 419101"/>
                <a:gd name="connsiteX10" fmla="*/ 16667 w 309597"/>
                <a:gd name="connsiteY10" fmla="*/ 76202 h 419101"/>
                <a:gd name="connsiteX11" fmla="*/ 26802 w 309597"/>
                <a:gd name="connsiteY11" fmla="*/ 5020 h 419101"/>
                <a:gd name="connsiteX0" fmla="*/ 21600 w 304395"/>
                <a:gd name="connsiteY0" fmla="*/ 5020 h 419101"/>
                <a:gd name="connsiteX1" fmla="*/ 90047 w 304395"/>
                <a:gd name="connsiteY1" fmla="*/ 0 h 419101"/>
                <a:gd name="connsiteX2" fmla="*/ 278776 w 304395"/>
                <a:gd name="connsiteY2" fmla="*/ 9782 h 419101"/>
                <a:gd name="connsiteX3" fmla="*/ 290072 w 304395"/>
                <a:gd name="connsiteY3" fmla="*/ 197645 h 419101"/>
                <a:gd name="connsiteX4" fmla="*/ 304360 w 304395"/>
                <a:gd name="connsiteY4" fmla="*/ 350045 h 419101"/>
                <a:gd name="connsiteX5" fmla="*/ 283538 w 304395"/>
                <a:gd name="connsiteY5" fmla="*/ 408245 h 419101"/>
                <a:gd name="connsiteX6" fmla="*/ 204347 w 304395"/>
                <a:gd name="connsiteY6" fmla="*/ 419101 h 419101"/>
                <a:gd name="connsiteX7" fmla="*/ 70997 w 304395"/>
                <a:gd name="connsiteY7" fmla="*/ 416720 h 419101"/>
                <a:gd name="connsiteX8" fmla="*/ 170 w 304395"/>
                <a:gd name="connsiteY8" fmla="*/ 401101 h 419101"/>
                <a:gd name="connsiteX9" fmla="*/ 1942 w 304395"/>
                <a:gd name="connsiteY9" fmla="*/ 285751 h 419101"/>
                <a:gd name="connsiteX10" fmla="*/ 11465 w 304395"/>
                <a:gd name="connsiteY10" fmla="*/ 76202 h 419101"/>
                <a:gd name="connsiteX11" fmla="*/ 21600 w 304395"/>
                <a:gd name="connsiteY11" fmla="*/ 5020 h 419101"/>
                <a:gd name="connsiteX0" fmla="*/ 21600 w 304395"/>
                <a:gd name="connsiteY0" fmla="*/ 5020 h 419101"/>
                <a:gd name="connsiteX1" fmla="*/ 90047 w 304395"/>
                <a:gd name="connsiteY1" fmla="*/ 0 h 419101"/>
                <a:gd name="connsiteX2" fmla="*/ 278776 w 304395"/>
                <a:gd name="connsiteY2" fmla="*/ 9782 h 419101"/>
                <a:gd name="connsiteX3" fmla="*/ 290072 w 304395"/>
                <a:gd name="connsiteY3" fmla="*/ 197645 h 419101"/>
                <a:gd name="connsiteX4" fmla="*/ 304360 w 304395"/>
                <a:gd name="connsiteY4" fmla="*/ 350045 h 419101"/>
                <a:gd name="connsiteX5" fmla="*/ 283538 w 304395"/>
                <a:gd name="connsiteY5" fmla="*/ 408245 h 419101"/>
                <a:gd name="connsiteX6" fmla="*/ 204347 w 304395"/>
                <a:gd name="connsiteY6" fmla="*/ 419101 h 419101"/>
                <a:gd name="connsiteX7" fmla="*/ 70997 w 304395"/>
                <a:gd name="connsiteY7" fmla="*/ 409576 h 419101"/>
                <a:gd name="connsiteX8" fmla="*/ 170 w 304395"/>
                <a:gd name="connsiteY8" fmla="*/ 401101 h 419101"/>
                <a:gd name="connsiteX9" fmla="*/ 1942 w 304395"/>
                <a:gd name="connsiteY9" fmla="*/ 285751 h 419101"/>
                <a:gd name="connsiteX10" fmla="*/ 11465 w 304395"/>
                <a:gd name="connsiteY10" fmla="*/ 76202 h 419101"/>
                <a:gd name="connsiteX11" fmla="*/ 21600 w 304395"/>
                <a:gd name="connsiteY11" fmla="*/ 5020 h 419101"/>
                <a:gd name="connsiteX0" fmla="*/ 19658 w 302453"/>
                <a:gd name="connsiteY0" fmla="*/ 5020 h 419101"/>
                <a:gd name="connsiteX1" fmla="*/ 88105 w 302453"/>
                <a:gd name="connsiteY1" fmla="*/ 0 h 419101"/>
                <a:gd name="connsiteX2" fmla="*/ 276834 w 302453"/>
                <a:gd name="connsiteY2" fmla="*/ 9782 h 419101"/>
                <a:gd name="connsiteX3" fmla="*/ 288130 w 302453"/>
                <a:gd name="connsiteY3" fmla="*/ 197645 h 419101"/>
                <a:gd name="connsiteX4" fmla="*/ 302418 w 302453"/>
                <a:gd name="connsiteY4" fmla="*/ 350045 h 419101"/>
                <a:gd name="connsiteX5" fmla="*/ 281596 w 302453"/>
                <a:gd name="connsiteY5" fmla="*/ 408245 h 419101"/>
                <a:gd name="connsiteX6" fmla="*/ 202405 w 302453"/>
                <a:gd name="connsiteY6" fmla="*/ 419101 h 419101"/>
                <a:gd name="connsiteX7" fmla="*/ 69055 w 302453"/>
                <a:gd name="connsiteY7" fmla="*/ 409576 h 419101"/>
                <a:gd name="connsiteX8" fmla="*/ 7753 w 302453"/>
                <a:gd name="connsiteY8" fmla="*/ 389195 h 419101"/>
                <a:gd name="connsiteX9" fmla="*/ 0 w 302453"/>
                <a:gd name="connsiteY9" fmla="*/ 285751 h 419101"/>
                <a:gd name="connsiteX10" fmla="*/ 9523 w 302453"/>
                <a:gd name="connsiteY10" fmla="*/ 76202 h 419101"/>
                <a:gd name="connsiteX11" fmla="*/ 19658 w 302453"/>
                <a:gd name="connsiteY11" fmla="*/ 5020 h 419101"/>
                <a:gd name="connsiteX0" fmla="*/ 19658 w 302430"/>
                <a:gd name="connsiteY0" fmla="*/ 5020 h 419101"/>
                <a:gd name="connsiteX1" fmla="*/ 88105 w 302430"/>
                <a:gd name="connsiteY1" fmla="*/ 0 h 419101"/>
                <a:gd name="connsiteX2" fmla="*/ 276834 w 302430"/>
                <a:gd name="connsiteY2" fmla="*/ 9782 h 419101"/>
                <a:gd name="connsiteX3" fmla="*/ 288130 w 302430"/>
                <a:gd name="connsiteY3" fmla="*/ 197645 h 419101"/>
                <a:gd name="connsiteX4" fmla="*/ 302418 w 302430"/>
                <a:gd name="connsiteY4" fmla="*/ 350045 h 419101"/>
                <a:gd name="connsiteX5" fmla="*/ 272071 w 302430"/>
                <a:gd name="connsiteY5" fmla="*/ 405864 h 419101"/>
                <a:gd name="connsiteX6" fmla="*/ 202405 w 302430"/>
                <a:gd name="connsiteY6" fmla="*/ 419101 h 419101"/>
                <a:gd name="connsiteX7" fmla="*/ 69055 w 302430"/>
                <a:gd name="connsiteY7" fmla="*/ 409576 h 419101"/>
                <a:gd name="connsiteX8" fmla="*/ 7753 w 302430"/>
                <a:gd name="connsiteY8" fmla="*/ 389195 h 419101"/>
                <a:gd name="connsiteX9" fmla="*/ 0 w 302430"/>
                <a:gd name="connsiteY9" fmla="*/ 285751 h 419101"/>
                <a:gd name="connsiteX10" fmla="*/ 9523 w 302430"/>
                <a:gd name="connsiteY10" fmla="*/ 76202 h 419101"/>
                <a:gd name="connsiteX11" fmla="*/ 19658 w 302430"/>
                <a:gd name="connsiteY11" fmla="*/ 5020 h 419101"/>
                <a:gd name="connsiteX0" fmla="*/ 19658 w 302430"/>
                <a:gd name="connsiteY0" fmla="*/ 5020 h 409576"/>
                <a:gd name="connsiteX1" fmla="*/ 88105 w 302430"/>
                <a:gd name="connsiteY1" fmla="*/ 0 h 409576"/>
                <a:gd name="connsiteX2" fmla="*/ 276834 w 302430"/>
                <a:gd name="connsiteY2" fmla="*/ 9782 h 409576"/>
                <a:gd name="connsiteX3" fmla="*/ 288130 w 302430"/>
                <a:gd name="connsiteY3" fmla="*/ 197645 h 409576"/>
                <a:gd name="connsiteX4" fmla="*/ 302418 w 302430"/>
                <a:gd name="connsiteY4" fmla="*/ 350045 h 409576"/>
                <a:gd name="connsiteX5" fmla="*/ 272071 w 302430"/>
                <a:gd name="connsiteY5" fmla="*/ 405864 h 409576"/>
                <a:gd name="connsiteX6" fmla="*/ 200024 w 302430"/>
                <a:gd name="connsiteY6" fmla="*/ 409576 h 409576"/>
                <a:gd name="connsiteX7" fmla="*/ 69055 w 302430"/>
                <a:gd name="connsiteY7" fmla="*/ 409576 h 409576"/>
                <a:gd name="connsiteX8" fmla="*/ 7753 w 302430"/>
                <a:gd name="connsiteY8" fmla="*/ 389195 h 409576"/>
                <a:gd name="connsiteX9" fmla="*/ 0 w 302430"/>
                <a:gd name="connsiteY9" fmla="*/ 285751 h 409576"/>
                <a:gd name="connsiteX10" fmla="*/ 9523 w 302430"/>
                <a:gd name="connsiteY10" fmla="*/ 76202 h 409576"/>
                <a:gd name="connsiteX11" fmla="*/ 19658 w 302430"/>
                <a:gd name="connsiteY11" fmla="*/ 5020 h 409576"/>
                <a:gd name="connsiteX0" fmla="*/ 19658 w 292928"/>
                <a:gd name="connsiteY0" fmla="*/ 5020 h 409576"/>
                <a:gd name="connsiteX1" fmla="*/ 88105 w 292928"/>
                <a:gd name="connsiteY1" fmla="*/ 0 h 409576"/>
                <a:gd name="connsiteX2" fmla="*/ 276834 w 292928"/>
                <a:gd name="connsiteY2" fmla="*/ 9782 h 409576"/>
                <a:gd name="connsiteX3" fmla="*/ 288130 w 292928"/>
                <a:gd name="connsiteY3" fmla="*/ 197645 h 409576"/>
                <a:gd name="connsiteX4" fmla="*/ 292893 w 292928"/>
                <a:gd name="connsiteY4" fmla="*/ 347664 h 409576"/>
                <a:gd name="connsiteX5" fmla="*/ 272071 w 292928"/>
                <a:gd name="connsiteY5" fmla="*/ 405864 h 409576"/>
                <a:gd name="connsiteX6" fmla="*/ 200024 w 292928"/>
                <a:gd name="connsiteY6" fmla="*/ 409576 h 409576"/>
                <a:gd name="connsiteX7" fmla="*/ 69055 w 292928"/>
                <a:gd name="connsiteY7" fmla="*/ 409576 h 409576"/>
                <a:gd name="connsiteX8" fmla="*/ 7753 w 292928"/>
                <a:gd name="connsiteY8" fmla="*/ 389195 h 409576"/>
                <a:gd name="connsiteX9" fmla="*/ 0 w 292928"/>
                <a:gd name="connsiteY9" fmla="*/ 285751 h 409576"/>
                <a:gd name="connsiteX10" fmla="*/ 9523 w 292928"/>
                <a:gd name="connsiteY10" fmla="*/ 76202 h 409576"/>
                <a:gd name="connsiteX11" fmla="*/ 19658 w 292928"/>
                <a:gd name="connsiteY11" fmla="*/ 5020 h 409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92928" h="409576">
                  <a:moveTo>
                    <a:pt x="19658" y="5020"/>
                  </a:moveTo>
                  <a:lnTo>
                    <a:pt x="88105" y="0"/>
                  </a:lnTo>
                  <a:lnTo>
                    <a:pt x="276834" y="9782"/>
                  </a:lnTo>
                  <a:cubicBezTo>
                    <a:pt x="275837" y="79547"/>
                    <a:pt x="289127" y="127880"/>
                    <a:pt x="288130" y="197645"/>
                  </a:cubicBezTo>
                  <a:cubicBezTo>
                    <a:pt x="288029" y="257927"/>
                    <a:pt x="292395" y="310580"/>
                    <a:pt x="292893" y="347664"/>
                  </a:cubicBezTo>
                  <a:cubicBezTo>
                    <a:pt x="293391" y="384748"/>
                    <a:pt x="288740" y="394355"/>
                    <a:pt x="272071" y="405864"/>
                  </a:cubicBezTo>
                  <a:lnTo>
                    <a:pt x="200024" y="409576"/>
                  </a:lnTo>
                  <a:lnTo>
                    <a:pt x="69055" y="409576"/>
                  </a:lnTo>
                  <a:lnTo>
                    <a:pt x="7753" y="389195"/>
                  </a:lnTo>
                  <a:cubicBezTo>
                    <a:pt x="6756" y="345189"/>
                    <a:pt x="997" y="329757"/>
                    <a:pt x="0" y="285751"/>
                  </a:cubicBezTo>
                  <a:cubicBezTo>
                    <a:pt x="0" y="214314"/>
                    <a:pt x="9523" y="147639"/>
                    <a:pt x="9523" y="76202"/>
                  </a:cubicBezTo>
                  <a:lnTo>
                    <a:pt x="19658" y="5020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 upright="1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14" name="Oval 113"/>
            <p:cNvSpPr/>
            <p:nvPr/>
          </p:nvSpPr>
          <p:spPr>
            <a:xfrm>
              <a:off x="4253250" y="1417710"/>
              <a:ext cx="471272" cy="606559"/>
            </a:xfrm>
            <a:prstGeom prst="ellipse">
              <a:avLst/>
            </a:prstGeom>
            <a:solidFill>
              <a:srgbClr val="FF33CC">
                <a:alpha val="4902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15" name="Oval 114"/>
            <p:cNvSpPr/>
            <p:nvPr/>
          </p:nvSpPr>
          <p:spPr>
            <a:xfrm>
              <a:off x="4453183" y="1603489"/>
              <a:ext cx="71405" cy="71453"/>
            </a:xfrm>
            <a:prstGeom prst="ellipse">
              <a:avLst/>
            </a:prstGeom>
            <a:solidFill>
              <a:srgbClr val="FF0000">
                <a:alpha val="4902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00410" name="Text Box 48"/>
            <p:cNvSpPr txBox="1">
              <a:spLocks noChangeArrowheads="1"/>
            </p:cNvSpPr>
            <p:nvPr/>
          </p:nvSpPr>
          <p:spPr bwMode="auto">
            <a:xfrm>
              <a:off x="4864378" y="2093977"/>
              <a:ext cx="288000" cy="237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ark side</a:t>
              </a:r>
              <a:endParaRPr lang="en-US" altLang="en-US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0355" name="Group 65"/>
          <p:cNvGrpSpPr>
            <a:grpSpLocks/>
          </p:cNvGrpSpPr>
          <p:nvPr/>
        </p:nvGrpSpPr>
        <p:grpSpPr bwMode="auto">
          <a:xfrm>
            <a:off x="266700" y="1590675"/>
            <a:ext cx="2570163" cy="2038350"/>
            <a:chOff x="888430" y="755576"/>
            <a:chExt cx="2569714" cy="2038689"/>
          </a:xfrm>
        </p:grpSpPr>
        <p:sp>
          <p:nvSpPr>
            <p:cNvPr id="69" name="Freeform 68"/>
            <p:cNvSpPr/>
            <p:nvPr/>
          </p:nvSpPr>
          <p:spPr>
            <a:xfrm>
              <a:off x="1891555" y="2227434"/>
              <a:ext cx="82536" cy="104792"/>
            </a:xfrm>
            <a:custGeom>
              <a:avLst/>
              <a:gdLst>
                <a:gd name="connsiteX0" fmla="*/ 0 w 92740"/>
                <a:gd name="connsiteY0" fmla="*/ 0 h 53094"/>
                <a:gd name="connsiteX1" fmla="*/ 82590 w 92740"/>
                <a:gd name="connsiteY1" fmla="*/ 41295 h 53094"/>
                <a:gd name="connsiteX2" fmla="*/ 88490 w 92740"/>
                <a:gd name="connsiteY2" fmla="*/ 53094 h 53094"/>
                <a:gd name="connsiteX0" fmla="*/ 0 w 82590"/>
                <a:gd name="connsiteY0" fmla="*/ 0 h 41295"/>
                <a:gd name="connsiteX1" fmla="*/ 82590 w 82590"/>
                <a:gd name="connsiteY1" fmla="*/ 41295 h 41295"/>
                <a:gd name="connsiteX0" fmla="*/ 0 w 82590"/>
                <a:gd name="connsiteY0" fmla="*/ 0 h 106239"/>
                <a:gd name="connsiteX1" fmla="*/ 82590 w 82590"/>
                <a:gd name="connsiteY1" fmla="*/ 106239 h 106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590" h="106239">
                  <a:moveTo>
                    <a:pt x="0" y="0"/>
                  </a:moveTo>
                  <a:cubicBezTo>
                    <a:pt x="33921" y="16223"/>
                    <a:pt x="67842" y="97390"/>
                    <a:pt x="82590" y="106239"/>
                  </a:cubicBezTo>
                </a:path>
              </a:pathLst>
            </a:custGeom>
            <a:solidFill>
              <a:schemeClr val="accent6">
                <a:lumMod val="50000"/>
              </a:schemeClr>
            </a:solidFill>
            <a:ln w="444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00364" name="Text Box 50"/>
            <p:cNvSpPr txBox="1">
              <a:spLocks noChangeArrowheads="1"/>
            </p:cNvSpPr>
            <p:nvPr/>
          </p:nvSpPr>
          <p:spPr bwMode="auto">
            <a:xfrm>
              <a:off x="2940619" y="1619672"/>
              <a:ext cx="401638" cy="322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Epoxy mount</a:t>
              </a:r>
              <a:endParaRPr lang="en-US" altLang="en-US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365" name="Text Box 3084"/>
            <p:cNvSpPr txBox="1">
              <a:spLocks noChangeArrowheads="1"/>
            </p:cNvSpPr>
            <p:nvPr/>
          </p:nvSpPr>
          <p:spPr bwMode="auto">
            <a:xfrm>
              <a:off x="1073150" y="755576"/>
              <a:ext cx="608013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pt-PT" altLang="en-US" sz="900" b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ide view</a:t>
              </a:r>
              <a:endParaRPr lang="pt-PT" altLang="en-US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366" name="Rectangle 71"/>
            <p:cNvSpPr>
              <a:spLocks noChangeArrowheads="1"/>
            </p:cNvSpPr>
            <p:nvPr/>
          </p:nvSpPr>
          <p:spPr bwMode="auto">
            <a:xfrm>
              <a:off x="1441425" y="1440443"/>
              <a:ext cx="1439545" cy="18288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63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GB" altLang="en-US"/>
            </a:p>
          </p:txBody>
        </p:sp>
        <p:cxnSp>
          <p:nvCxnSpPr>
            <p:cNvPr id="100367" name="Straight Connector 72"/>
            <p:cNvCxnSpPr>
              <a:cxnSpLocks noChangeShapeType="1"/>
            </p:cNvCxnSpPr>
            <p:nvPr/>
          </p:nvCxnSpPr>
          <p:spPr bwMode="auto">
            <a:xfrm>
              <a:off x="1901324" y="1985908"/>
              <a:ext cx="0" cy="251460"/>
            </a:xfrm>
            <a:prstGeom prst="line">
              <a:avLst/>
            </a:prstGeom>
            <a:noFill/>
            <a:ln w="47625" algn="ctr">
              <a:solidFill>
                <a:srgbClr val="7F7F7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0368" name="Text Box 47"/>
            <p:cNvSpPr txBox="1">
              <a:spLocks noChangeArrowheads="1"/>
            </p:cNvSpPr>
            <p:nvPr/>
          </p:nvSpPr>
          <p:spPr bwMode="auto">
            <a:xfrm>
              <a:off x="888430" y="1268994"/>
              <a:ext cx="452338" cy="247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/>
              <a:r>
                <a:rPr lang="en-US" altLang="en-US" sz="9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Masking</a:t>
              </a:r>
            </a:p>
            <a:p>
              <a:pPr algn="r" eaLnBrk="1" hangingPunct="1"/>
              <a:r>
                <a:rPr lang="en-US" altLang="en-US" sz="9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wax</a:t>
              </a:r>
              <a:endParaRPr lang="en-US" altLang="en-US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369" name="Text Box 51"/>
            <p:cNvSpPr txBox="1">
              <a:spLocks noChangeArrowheads="1"/>
            </p:cNvSpPr>
            <p:nvPr/>
          </p:nvSpPr>
          <p:spPr bwMode="auto">
            <a:xfrm>
              <a:off x="1441354" y="1000741"/>
              <a:ext cx="569729" cy="288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0.05M Na</a:t>
              </a:r>
              <a:r>
                <a:rPr lang="en-US" altLang="en-US" sz="900" baseline="-250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</a:t>
              </a:r>
              <a:r>
                <a:rPr lang="en-US" altLang="en-US" sz="9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O</a:t>
              </a:r>
              <a:r>
                <a:rPr lang="en-US" altLang="en-US" sz="900" baseline="-250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4</a:t>
              </a:r>
              <a:endParaRPr lang="en-US" altLang="en-US" baseline="-250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0370" name="Straight Arrow Connector 75"/>
            <p:cNvCxnSpPr>
              <a:cxnSpLocks noChangeShapeType="1"/>
            </p:cNvCxnSpPr>
            <p:nvPr/>
          </p:nvCxnSpPr>
          <p:spPr bwMode="auto">
            <a:xfrm>
              <a:off x="1553970" y="1279246"/>
              <a:ext cx="144000" cy="180000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0371" name="Text Box 53"/>
            <p:cNvSpPr txBox="1">
              <a:spLocks noChangeArrowheads="1"/>
            </p:cNvSpPr>
            <p:nvPr/>
          </p:nvSpPr>
          <p:spPr bwMode="auto">
            <a:xfrm>
              <a:off x="2940619" y="1312589"/>
              <a:ext cx="517525" cy="301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/>
              <a:r>
                <a:rPr lang="en-US" altLang="en-US" sz="900">
                  <a:solidFill>
                    <a:srgbClr val="80808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Adhesive </a:t>
              </a:r>
              <a:endParaRPr lang="en-US" altLang="en-US" sz="6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  <a:p>
              <a:r>
                <a:rPr lang="en-US" altLang="en-US" sz="900">
                  <a:solidFill>
                    <a:srgbClr val="80808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ape</a:t>
              </a:r>
              <a:endParaRPr lang="en-US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Freeform 77"/>
            <p:cNvSpPr/>
            <p:nvPr/>
          </p:nvSpPr>
          <p:spPr>
            <a:xfrm>
              <a:off x="1888380" y="1982918"/>
              <a:ext cx="19047" cy="258805"/>
            </a:xfrm>
            <a:custGeom>
              <a:avLst/>
              <a:gdLst>
                <a:gd name="connsiteX0" fmla="*/ 8124 w 137910"/>
                <a:gd name="connsiteY0" fmla="*/ 0 h 395257"/>
                <a:gd name="connsiteX1" fmla="*/ 14023 w 137910"/>
                <a:gd name="connsiteY1" fmla="*/ 253673 h 395257"/>
                <a:gd name="connsiteX2" fmla="*/ 137910 w 137910"/>
                <a:gd name="connsiteY2" fmla="*/ 395257 h 395257"/>
                <a:gd name="connsiteX0" fmla="*/ 5087 w 142997"/>
                <a:gd name="connsiteY0" fmla="*/ 0 h 401160"/>
                <a:gd name="connsiteX1" fmla="*/ 19110 w 142997"/>
                <a:gd name="connsiteY1" fmla="*/ 259576 h 401160"/>
                <a:gd name="connsiteX2" fmla="*/ 142997 w 142997"/>
                <a:gd name="connsiteY2" fmla="*/ 401160 h 401160"/>
                <a:gd name="connsiteX0" fmla="*/ 5087 w 19110"/>
                <a:gd name="connsiteY0" fmla="*/ 0 h 259576"/>
                <a:gd name="connsiteX1" fmla="*/ 19110 w 19110"/>
                <a:gd name="connsiteY1" fmla="*/ 259576 h 259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110" h="259576">
                  <a:moveTo>
                    <a:pt x="5087" y="0"/>
                  </a:moveTo>
                  <a:cubicBezTo>
                    <a:pt x="-2779" y="93898"/>
                    <a:pt x="-3875" y="192716"/>
                    <a:pt x="19110" y="259576"/>
                  </a:cubicBezTo>
                </a:path>
              </a:pathLst>
            </a:custGeom>
            <a:noFill/>
            <a:ln w="635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79" name="Freeform 78"/>
            <p:cNvSpPr/>
            <p:nvPr/>
          </p:nvSpPr>
          <p:spPr>
            <a:xfrm rot="20047766" flipH="1">
              <a:off x="2375658" y="2229021"/>
              <a:ext cx="76187" cy="106381"/>
            </a:xfrm>
            <a:custGeom>
              <a:avLst/>
              <a:gdLst>
                <a:gd name="connsiteX0" fmla="*/ 0 w 92740"/>
                <a:gd name="connsiteY0" fmla="*/ 0 h 53094"/>
                <a:gd name="connsiteX1" fmla="*/ 82590 w 92740"/>
                <a:gd name="connsiteY1" fmla="*/ 41295 h 53094"/>
                <a:gd name="connsiteX2" fmla="*/ 88490 w 92740"/>
                <a:gd name="connsiteY2" fmla="*/ 53094 h 53094"/>
                <a:gd name="connsiteX0" fmla="*/ 0 w 82590"/>
                <a:gd name="connsiteY0" fmla="*/ 0 h 41295"/>
                <a:gd name="connsiteX1" fmla="*/ 82590 w 82590"/>
                <a:gd name="connsiteY1" fmla="*/ 41295 h 41295"/>
                <a:gd name="connsiteX0" fmla="*/ 0 w 82590"/>
                <a:gd name="connsiteY0" fmla="*/ 0 h 106239"/>
                <a:gd name="connsiteX1" fmla="*/ 82590 w 82590"/>
                <a:gd name="connsiteY1" fmla="*/ 106239 h 106239"/>
                <a:gd name="connsiteX0" fmla="*/ 0 w 82590"/>
                <a:gd name="connsiteY0" fmla="*/ 0 h 106239"/>
                <a:gd name="connsiteX1" fmla="*/ 82590 w 82590"/>
                <a:gd name="connsiteY1" fmla="*/ 106239 h 106239"/>
                <a:gd name="connsiteX0" fmla="*/ 0 w 82590"/>
                <a:gd name="connsiteY0" fmla="*/ 0 h 106239"/>
                <a:gd name="connsiteX1" fmla="*/ 82590 w 82590"/>
                <a:gd name="connsiteY1" fmla="*/ 106239 h 106239"/>
                <a:gd name="connsiteX0" fmla="*/ 0 w 124165"/>
                <a:gd name="connsiteY0" fmla="*/ 0 h 106239"/>
                <a:gd name="connsiteX1" fmla="*/ 124165 w 124165"/>
                <a:gd name="connsiteY1" fmla="*/ 106239 h 106239"/>
                <a:gd name="connsiteX0" fmla="*/ 0 w 77157"/>
                <a:gd name="connsiteY0" fmla="*/ 0 h 107804"/>
                <a:gd name="connsiteX1" fmla="*/ 77157 w 77157"/>
                <a:gd name="connsiteY1" fmla="*/ 107804 h 107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7157" h="107804">
                  <a:moveTo>
                    <a:pt x="0" y="0"/>
                  </a:moveTo>
                  <a:cubicBezTo>
                    <a:pt x="33921" y="16223"/>
                    <a:pt x="62409" y="98955"/>
                    <a:pt x="77157" y="107804"/>
                  </a:cubicBezTo>
                </a:path>
              </a:pathLst>
            </a:custGeom>
            <a:solidFill>
              <a:schemeClr val="accent6">
                <a:lumMod val="50000"/>
              </a:schemeClr>
            </a:solidFill>
            <a:ln w="444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80" name="Freeform 79"/>
            <p:cNvSpPr/>
            <p:nvPr/>
          </p:nvSpPr>
          <p:spPr>
            <a:xfrm flipH="1">
              <a:off x="2408989" y="1976567"/>
              <a:ext cx="17460" cy="260393"/>
            </a:xfrm>
            <a:custGeom>
              <a:avLst/>
              <a:gdLst>
                <a:gd name="connsiteX0" fmla="*/ 8124 w 137910"/>
                <a:gd name="connsiteY0" fmla="*/ 0 h 395257"/>
                <a:gd name="connsiteX1" fmla="*/ 14023 w 137910"/>
                <a:gd name="connsiteY1" fmla="*/ 253673 h 395257"/>
                <a:gd name="connsiteX2" fmla="*/ 137910 w 137910"/>
                <a:gd name="connsiteY2" fmla="*/ 395257 h 395257"/>
                <a:gd name="connsiteX0" fmla="*/ 5087 w 142997"/>
                <a:gd name="connsiteY0" fmla="*/ 0 h 401160"/>
                <a:gd name="connsiteX1" fmla="*/ 19110 w 142997"/>
                <a:gd name="connsiteY1" fmla="*/ 259576 h 401160"/>
                <a:gd name="connsiteX2" fmla="*/ 142997 w 142997"/>
                <a:gd name="connsiteY2" fmla="*/ 401160 h 401160"/>
                <a:gd name="connsiteX0" fmla="*/ 2982 w 81848"/>
                <a:gd name="connsiteY0" fmla="*/ 0 h 407066"/>
                <a:gd name="connsiteX1" fmla="*/ 17005 w 81848"/>
                <a:gd name="connsiteY1" fmla="*/ 259576 h 407066"/>
                <a:gd name="connsiteX2" fmla="*/ 81848 w 81848"/>
                <a:gd name="connsiteY2" fmla="*/ 407066 h 407066"/>
                <a:gd name="connsiteX0" fmla="*/ 2982 w 17005"/>
                <a:gd name="connsiteY0" fmla="*/ 0 h 259576"/>
                <a:gd name="connsiteX1" fmla="*/ 17005 w 17005"/>
                <a:gd name="connsiteY1" fmla="*/ 259576 h 259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005" h="259576">
                  <a:moveTo>
                    <a:pt x="2982" y="0"/>
                  </a:moveTo>
                  <a:cubicBezTo>
                    <a:pt x="-4884" y="93898"/>
                    <a:pt x="3861" y="191732"/>
                    <a:pt x="17005" y="259576"/>
                  </a:cubicBezTo>
                </a:path>
              </a:pathLst>
            </a:custGeom>
            <a:noFill/>
            <a:ln w="635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81" name="Lightning Bolt 80"/>
            <p:cNvSpPr/>
            <p:nvPr/>
          </p:nvSpPr>
          <p:spPr>
            <a:xfrm rot="3635744">
              <a:off x="2018466" y="701755"/>
              <a:ext cx="392178" cy="957096"/>
            </a:xfrm>
            <a:prstGeom prst="lightningBolt">
              <a:avLst/>
            </a:prstGeom>
            <a:solidFill>
              <a:srgbClr val="FF99FF"/>
            </a:solidFill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82" name="Freeform 81"/>
            <p:cNvSpPr/>
            <p:nvPr/>
          </p:nvSpPr>
          <p:spPr>
            <a:xfrm>
              <a:off x="1628076" y="1552634"/>
              <a:ext cx="157136" cy="87328"/>
            </a:xfrm>
            <a:custGeom>
              <a:avLst/>
              <a:gdLst>
                <a:gd name="connsiteX0" fmla="*/ 1893 w 158378"/>
                <a:gd name="connsiteY0" fmla="*/ 80381 h 85496"/>
                <a:gd name="connsiteX1" fmla="*/ 49518 w 158378"/>
                <a:gd name="connsiteY1" fmla="*/ 8943 h 85496"/>
                <a:gd name="connsiteX2" fmla="*/ 144768 w 158378"/>
                <a:gd name="connsiteY2" fmla="*/ 4181 h 85496"/>
                <a:gd name="connsiteX3" fmla="*/ 154293 w 158378"/>
                <a:gd name="connsiteY3" fmla="*/ 37518 h 85496"/>
                <a:gd name="connsiteX4" fmla="*/ 111430 w 158378"/>
                <a:gd name="connsiteY4" fmla="*/ 37518 h 85496"/>
                <a:gd name="connsiteX5" fmla="*/ 111430 w 158378"/>
                <a:gd name="connsiteY5" fmla="*/ 75618 h 85496"/>
                <a:gd name="connsiteX6" fmla="*/ 1893 w 158378"/>
                <a:gd name="connsiteY6" fmla="*/ 80381 h 85496"/>
                <a:gd name="connsiteX0" fmla="*/ 1451 w 157936"/>
                <a:gd name="connsiteY0" fmla="*/ 80381 h 87378"/>
                <a:gd name="connsiteX1" fmla="*/ 49076 w 157936"/>
                <a:gd name="connsiteY1" fmla="*/ 8943 h 87378"/>
                <a:gd name="connsiteX2" fmla="*/ 144326 w 157936"/>
                <a:gd name="connsiteY2" fmla="*/ 4181 h 87378"/>
                <a:gd name="connsiteX3" fmla="*/ 153851 w 157936"/>
                <a:gd name="connsiteY3" fmla="*/ 37518 h 87378"/>
                <a:gd name="connsiteX4" fmla="*/ 110988 w 157936"/>
                <a:gd name="connsiteY4" fmla="*/ 37518 h 87378"/>
                <a:gd name="connsiteX5" fmla="*/ 101463 w 157936"/>
                <a:gd name="connsiteY5" fmla="*/ 80381 h 87378"/>
                <a:gd name="connsiteX6" fmla="*/ 1451 w 157936"/>
                <a:gd name="connsiteY6" fmla="*/ 80381 h 87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7936" h="87378">
                  <a:moveTo>
                    <a:pt x="1451" y="80381"/>
                  </a:moveTo>
                  <a:cubicBezTo>
                    <a:pt x="-7280" y="68475"/>
                    <a:pt x="25264" y="21643"/>
                    <a:pt x="49076" y="8943"/>
                  </a:cubicBezTo>
                  <a:cubicBezTo>
                    <a:pt x="72889" y="-3757"/>
                    <a:pt x="126863" y="-582"/>
                    <a:pt x="144326" y="4181"/>
                  </a:cubicBezTo>
                  <a:cubicBezTo>
                    <a:pt x="161789" y="8944"/>
                    <a:pt x="159407" y="31962"/>
                    <a:pt x="153851" y="37518"/>
                  </a:cubicBezTo>
                  <a:cubicBezTo>
                    <a:pt x="148295" y="43074"/>
                    <a:pt x="118132" y="31168"/>
                    <a:pt x="110988" y="37518"/>
                  </a:cubicBezTo>
                  <a:cubicBezTo>
                    <a:pt x="103844" y="43868"/>
                    <a:pt x="118925" y="74031"/>
                    <a:pt x="101463" y="80381"/>
                  </a:cubicBezTo>
                  <a:cubicBezTo>
                    <a:pt x="84001" y="86731"/>
                    <a:pt x="10182" y="92287"/>
                    <a:pt x="1451" y="80381"/>
                  </a:cubicBez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83" name="Freeform 82"/>
            <p:cNvSpPr/>
            <p:nvPr/>
          </p:nvSpPr>
          <p:spPr>
            <a:xfrm flipH="1">
              <a:off x="2540729" y="1547871"/>
              <a:ext cx="158722" cy="87327"/>
            </a:xfrm>
            <a:custGeom>
              <a:avLst/>
              <a:gdLst>
                <a:gd name="connsiteX0" fmla="*/ 1893 w 158378"/>
                <a:gd name="connsiteY0" fmla="*/ 80381 h 85496"/>
                <a:gd name="connsiteX1" fmla="*/ 49518 w 158378"/>
                <a:gd name="connsiteY1" fmla="*/ 8943 h 85496"/>
                <a:gd name="connsiteX2" fmla="*/ 144768 w 158378"/>
                <a:gd name="connsiteY2" fmla="*/ 4181 h 85496"/>
                <a:gd name="connsiteX3" fmla="*/ 154293 w 158378"/>
                <a:gd name="connsiteY3" fmla="*/ 37518 h 85496"/>
                <a:gd name="connsiteX4" fmla="*/ 111430 w 158378"/>
                <a:gd name="connsiteY4" fmla="*/ 37518 h 85496"/>
                <a:gd name="connsiteX5" fmla="*/ 111430 w 158378"/>
                <a:gd name="connsiteY5" fmla="*/ 75618 h 85496"/>
                <a:gd name="connsiteX6" fmla="*/ 1893 w 158378"/>
                <a:gd name="connsiteY6" fmla="*/ 80381 h 85496"/>
                <a:gd name="connsiteX0" fmla="*/ 1451 w 157936"/>
                <a:gd name="connsiteY0" fmla="*/ 80381 h 87378"/>
                <a:gd name="connsiteX1" fmla="*/ 49076 w 157936"/>
                <a:gd name="connsiteY1" fmla="*/ 8943 h 87378"/>
                <a:gd name="connsiteX2" fmla="*/ 144326 w 157936"/>
                <a:gd name="connsiteY2" fmla="*/ 4181 h 87378"/>
                <a:gd name="connsiteX3" fmla="*/ 153851 w 157936"/>
                <a:gd name="connsiteY3" fmla="*/ 37518 h 87378"/>
                <a:gd name="connsiteX4" fmla="*/ 110988 w 157936"/>
                <a:gd name="connsiteY4" fmla="*/ 37518 h 87378"/>
                <a:gd name="connsiteX5" fmla="*/ 101463 w 157936"/>
                <a:gd name="connsiteY5" fmla="*/ 80381 h 87378"/>
                <a:gd name="connsiteX6" fmla="*/ 1451 w 157936"/>
                <a:gd name="connsiteY6" fmla="*/ 80381 h 87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7936" h="87378">
                  <a:moveTo>
                    <a:pt x="1451" y="80381"/>
                  </a:moveTo>
                  <a:cubicBezTo>
                    <a:pt x="-7280" y="68475"/>
                    <a:pt x="25264" y="21643"/>
                    <a:pt x="49076" y="8943"/>
                  </a:cubicBezTo>
                  <a:cubicBezTo>
                    <a:pt x="72889" y="-3757"/>
                    <a:pt x="126863" y="-582"/>
                    <a:pt x="144326" y="4181"/>
                  </a:cubicBezTo>
                  <a:cubicBezTo>
                    <a:pt x="161789" y="8944"/>
                    <a:pt x="159407" y="31962"/>
                    <a:pt x="153851" y="37518"/>
                  </a:cubicBezTo>
                  <a:cubicBezTo>
                    <a:pt x="148295" y="43074"/>
                    <a:pt x="118132" y="31168"/>
                    <a:pt x="110988" y="37518"/>
                  </a:cubicBezTo>
                  <a:cubicBezTo>
                    <a:pt x="103844" y="43868"/>
                    <a:pt x="118925" y="74031"/>
                    <a:pt x="101463" y="80381"/>
                  </a:cubicBezTo>
                  <a:cubicBezTo>
                    <a:pt x="84001" y="86731"/>
                    <a:pt x="10182" y="92287"/>
                    <a:pt x="1451" y="80381"/>
                  </a:cubicBez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84" name="Freeform 83"/>
            <p:cNvSpPr/>
            <p:nvPr/>
          </p:nvSpPr>
          <p:spPr>
            <a:xfrm flipH="1">
              <a:off x="2026469" y="1549458"/>
              <a:ext cx="260305" cy="85739"/>
            </a:xfrm>
            <a:custGeom>
              <a:avLst/>
              <a:gdLst>
                <a:gd name="connsiteX0" fmla="*/ 1893 w 158378"/>
                <a:gd name="connsiteY0" fmla="*/ 80381 h 85496"/>
                <a:gd name="connsiteX1" fmla="*/ 49518 w 158378"/>
                <a:gd name="connsiteY1" fmla="*/ 8943 h 85496"/>
                <a:gd name="connsiteX2" fmla="*/ 144768 w 158378"/>
                <a:gd name="connsiteY2" fmla="*/ 4181 h 85496"/>
                <a:gd name="connsiteX3" fmla="*/ 154293 w 158378"/>
                <a:gd name="connsiteY3" fmla="*/ 37518 h 85496"/>
                <a:gd name="connsiteX4" fmla="*/ 111430 w 158378"/>
                <a:gd name="connsiteY4" fmla="*/ 37518 h 85496"/>
                <a:gd name="connsiteX5" fmla="*/ 111430 w 158378"/>
                <a:gd name="connsiteY5" fmla="*/ 75618 h 85496"/>
                <a:gd name="connsiteX6" fmla="*/ 1893 w 158378"/>
                <a:gd name="connsiteY6" fmla="*/ 80381 h 85496"/>
                <a:gd name="connsiteX0" fmla="*/ 1451 w 157936"/>
                <a:gd name="connsiteY0" fmla="*/ 80381 h 87378"/>
                <a:gd name="connsiteX1" fmla="*/ 49076 w 157936"/>
                <a:gd name="connsiteY1" fmla="*/ 8943 h 87378"/>
                <a:gd name="connsiteX2" fmla="*/ 144326 w 157936"/>
                <a:gd name="connsiteY2" fmla="*/ 4181 h 87378"/>
                <a:gd name="connsiteX3" fmla="*/ 153851 w 157936"/>
                <a:gd name="connsiteY3" fmla="*/ 37518 h 87378"/>
                <a:gd name="connsiteX4" fmla="*/ 110988 w 157936"/>
                <a:gd name="connsiteY4" fmla="*/ 37518 h 87378"/>
                <a:gd name="connsiteX5" fmla="*/ 101463 w 157936"/>
                <a:gd name="connsiteY5" fmla="*/ 80381 h 87378"/>
                <a:gd name="connsiteX6" fmla="*/ 1451 w 157936"/>
                <a:gd name="connsiteY6" fmla="*/ 80381 h 87378"/>
                <a:gd name="connsiteX0" fmla="*/ 8002 w 223936"/>
                <a:gd name="connsiteY0" fmla="*/ 80381 h 91525"/>
                <a:gd name="connsiteX1" fmla="*/ 55627 w 223936"/>
                <a:gd name="connsiteY1" fmla="*/ 8943 h 91525"/>
                <a:gd name="connsiteX2" fmla="*/ 150877 w 223936"/>
                <a:gd name="connsiteY2" fmla="*/ 4181 h 91525"/>
                <a:gd name="connsiteX3" fmla="*/ 160402 w 223936"/>
                <a:gd name="connsiteY3" fmla="*/ 37518 h 91525"/>
                <a:gd name="connsiteX4" fmla="*/ 117539 w 223936"/>
                <a:gd name="connsiteY4" fmla="*/ 37518 h 91525"/>
                <a:gd name="connsiteX5" fmla="*/ 222314 w 223936"/>
                <a:gd name="connsiteY5" fmla="*/ 87525 h 91525"/>
                <a:gd name="connsiteX6" fmla="*/ 8002 w 223936"/>
                <a:gd name="connsiteY6" fmla="*/ 80381 h 91525"/>
                <a:gd name="connsiteX0" fmla="*/ 8002 w 225112"/>
                <a:gd name="connsiteY0" fmla="*/ 80074 h 91218"/>
                <a:gd name="connsiteX1" fmla="*/ 55627 w 225112"/>
                <a:gd name="connsiteY1" fmla="*/ 8636 h 91218"/>
                <a:gd name="connsiteX2" fmla="*/ 150877 w 225112"/>
                <a:gd name="connsiteY2" fmla="*/ 3874 h 91218"/>
                <a:gd name="connsiteX3" fmla="*/ 224695 w 225112"/>
                <a:gd name="connsiteY3" fmla="*/ 32449 h 91218"/>
                <a:gd name="connsiteX4" fmla="*/ 117539 w 225112"/>
                <a:gd name="connsiteY4" fmla="*/ 37211 h 91218"/>
                <a:gd name="connsiteX5" fmla="*/ 222314 w 225112"/>
                <a:gd name="connsiteY5" fmla="*/ 87218 h 91218"/>
                <a:gd name="connsiteX6" fmla="*/ 8002 w 225112"/>
                <a:gd name="connsiteY6" fmla="*/ 80074 h 91218"/>
                <a:gd name="connsiteX0" fmla="*/ 8002 w 242192"/>
                <a:gd name="connsiteY0" fmla="*/ 80074 h 91906"/>
                <a:gd name="connsiteX1" fmla="*/ 55627 w 242192"/>
                <a:gd name="connsiteY1" fmla="*/ 8636 h 91906"/>
                <a:gd name="connsiteX2" fmla="*/ 150877 w 242192"/>
                <a:gd name="connsiteY2" fmla="*/ 3874 h 91906"/>
                <a:gd name="connsiteX3" fmla="*/ 224695 w 242192"/>
                <a:gd name="connsiteY3" fmla="*/ 32449 h 91906"/>
                <a:gd name="connsiteX4" fmla="*/ 222314 w 242192"/>
                <a:gd name="connsiteY4" fmla="*/ 87218 h 91906"/>
                <a:gd name="connsiteX5" fmla="*/ 8002 w 242192"/>
                <a:gd name="connsiteY5" fmla="*/ 80074 h 91906"/>
                <a:gd name="connsiteX0" fmla="*/ 18273 w 252463"/>
                <a:gd name="connsiteY0" fmla="*/ 76402 h 87614"/>
                <a:gd name="connsiteX1" fmla="*/ 27798 w 252463"/>
                <a:gd name="connsiteY1" fmla="*/ 19251 h 87614"/>
                <a:gd name="connsiteX2" fmla="*/ 161148 w 252463"/>
                <a:gd name="connsiteY2" fmla="*/ 202 h 87614"/>
                <a:gd name="connsiteX3" fmla="*/ 234966 w 252463"/>
                <a:gd name="connsiteY3" fmla="*/ 28777 h 87614"/>
                <a:gd name="connsiteX4" fmla="*/ 232585 w 252463"/>
                <a:gd name="connsiteY4" fmla="*/ 83546 h 87614"/>
                <a:gd name="connsiteX5" fmla="*/ 18273 w 252463"/>
                <a:gd name="connsiteY5" fmla="*/ 76402 h 87614"/>
                <a:gd name="connsiteX0" fmla="*/ 17025 w 252688"/>
                <a:gd name="connsiteY0" fmla="*/ 64003 h 75215"/>
                <a:gd name="connsiteX1" fmla="*/ 26550 w 252688"/>
                <a:gd name="connsiteY1" fmla="*/ 6852 h 75215"/>
                <a:gd name="connsiteX2" fmla="*/ 131325 w 252688"/>
                <a:gd name="connsiteY2" fmla="*/ 2090 h 75215"/>
                <a:gd name="connsiteX3" fmla="*/ 233718 w 252688"/>
                <a:gd name="connsiteY3" fmla="*/ 16378 h 75215"/>
                <a:gd name="connsiteX4" fmla="*/ 231337 w 252688"/>
                <a:gd name="connsiteY4" fmla="*/ 71147 h 75215"/>
                <a:gd name="connsiteX5" fmla="*/ 17025 w 252688"/>
                <a:gd name="connsiteY5" fmla="*/ 64003 h 75215"/>
                <a:gd name="connsiteX0" fmla="*/ 17025 w 260588"/>
                <a:gd name="connsiteY0" fmla="*/ 64156 h 75192"/>
                <a:gd name="connsiteX1" fmla="*/ 26550 w 260588"/>
                <a:gd name="connsiteY1" fmla="*/ 7005 h 75192"/>
                <a:gd name="connsiteX2" fmla="*/ 131325 w 260588"/>
                <a:gd name="connsiteY2" fmla="*/ 2243 h 75192"/>
                <a:gd name="connsiteX3" fmla="*/ 248006 w 260588"/>
                <a:gd name="connsiteY3" fmla="*/ 18912 h 75192"/>
                <a:gd name="connsiteX4" fmla="*/ 231337 w 260588"/>
                <a:gd name="connsiteY4" fmla="*/ 71300 h 75192"/>
                <a:gd name="connsiteX5" fmla="*/ 17025 w 260588"/>
                <a:gd name="connsiteY5" fmla="*/ 64156 h 75192"/>
                <a:gd name="connsiteX0" fmla="*/ 18333 w 256873"/>
                <a:gd name="connsiteY0" fmla="*/ 71734 h 79045"/>
                <a:gd name="connsiteX1" fmla="*/ 23096 w 256873"/>
                <a:gd name="connsiteY1" fmla="*/ 7440 h 79045"/>
                <a:gd name="connsiteX2" fmla="*/ 127871 w 256873"/>
                <a:gd name="connsiteY2" fmla="*/ 2678 h 79045"/>
                <a:gd name="connsiteX3" fmla="*/ 244552 w 256873"/>
                <a:gd name="connsiteY3" fmla="*/ 19347 h 79045"/>
                <a:gd name="connsiteX4" fmla="*/ 227883 w 256873"/>
                <a:gd name="connsiteY4" fmla="*/ 71735 h 79045"/>
                <a:gd name="connsiteX5" fmla="*/ 18333 w 256873"/>
                <a:gd name="connsiteY5" fmla="*/ 71734 h 79045"/>
                <a:gd name="connsiteX0" fmla="*/ 18333 w 260059"/>
                <a:gd name="connsiteY0" fmla="*/ 71159 h 79048"/>
                <a:gd name="connsiteX1" fmla="*/ 23096 w 260059"/>
                <a:gd name="connsiteY1" fmla="*/ 6865 h 79048"/>
                <a:gd name="connsiteX2" fmla="*/ 127871 w 260059"/>
                <a:gd name="connsiteY2" fmla="*/ 2103 h 79048"/>
                <a:gd name="connsiteX3" fmla="*/ 249315 w 260059"/>
                <a:gd name="connsiteY3" fmla="*/ 9247 h 79048"/>
                <a:gd name="connsiteX4" fmla="*/ 227883 w 260059"/>
                <a:gd name="connsiteY4" fmla="*/ 71160 h 79048"/>
                <a:gd name="connsiteX5" fmla="*/ 18333 w 260059"/>
                <a:gd name="connsiteY5" fmla="*/ 71159 h 79048"/>
                <a:gd name="connsiteX0" fmla="*/ 18333 w 260059"/>
                <a:gd name="connsiteY0" fmla="*/ 78633 h 86522"/>
                <a:gd name="connsiteX1" fmla="*/ 23096 w 260059"/>
                <a:gd name="connsiteY1" fmla="*/ 14339 h 86522"/>
                <a:gd name="connsiteX2" fmla="*/ 127871 w 260059"/>
                <a:gd name="connsiteY2" fmla="*/ 52 h 86522"/>
                <a:gd name="connsiteX3" fmla="*/ 249315 w 260059"/>
                <a:gd name="connsiteY3" fmla="*/ 16721 h 86522"/>
                <a:gd name="connsiteX4" fmla="*/ 227883 w 260059"/>
                <a:gd name="connsiteY4" fmla="*/ 78634 h 86522"/>
                <a:gd name="connsiteX5" fmla="*/ 18333 w 260059"/>
                <a:gd name="connsiteY5" fmla="*/ 78633 h 865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0059" h="86522">
                  <a:moveTo>
                    <a:pt x="18333" y="78633"/>
                  </a:moveTo>
                  <a:cubicBezTo>
                    <a:pt x="-15798" y="67917"/>
                    <a:pt x="4840" y="27436"/>
                    <a:pt x="23096" y="14339"/>
                  </a:cubicBezTo>
                  <a:cubicBezTo>
                    <a:pt x="41352" y="1242"/>
                    <a:pt x="90168" y="-345"/>
                    <a:pt x="127871" y="52"/>
                  </a:cubicBezTo>
                  <a:cubicBezTo>
                    <a:pt x="165574" y="449"/>
                    <a:pt x="232646" y="3624"/>
                    <a:pt x="249315" y="16721"/>
                  </a:cubicBezTo>
                  <a:cubicBezTo>
                    <a:pt x="265984" y="29818"/>
                    <a:pt x="266380" y="68315"/>
                    <a:pt x="227883" y="78634"/>
                  </a:cubicBezTo>
                  <a:cubicBezTo>
                    <a:pt x="189386" y="88953"/>
                    <a:pt x="52464" y="89349"/>
                    <a:pt x="18333" y="78633"/>
                  </a:cubicBez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00379" name="Rectangle 84"/>
            <p:cNvSpPr>
              <a:spLocks noChangeArrowheads="1"/>
            </p:cNvSpPr>
            <p:nvPr/>
          </p:nvSpPr>
          <p:spPr bwMode="auto">
            <a:xfrm>
              <a:off x="1442219" y="1623958"/>
              <a:ext cx="1439545" cy="359410"/>
            </a:xfrm>
            <a:prstGeom prst="rect">
              <a:avLst/>
            </a:prstGeom>
            <a:solidFill>
              <a:srgbClr val="FFFF99"/>
            </a:solidFill>
            <a:ln w="6350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GB" altLang="en-US"/>
            </a:p>
          </p:txBody>
        </p:sp>
        <p:grpSp>
          <p:nvGrpSpPr>
            <p:cNvPr id="100380" name="Group 85"/>
            <p:cNvGrpSpPr>
              <a:grpSpLocks/>
            </p:cNvGrpSpPr>
            <p:nvPr/>
          </p:nvGrpSpPr>
          <p:grpSpPr bwMode="auto">
            <a:xfrm>
              <a:off x="2392497" y="1619354"/>
              <a:ext cx="70485" cy="359410"/>
              <a:chOff x="0" y="0"/>
              <a:chExt cx="70792" cy="359410"/>
            </a:xfrm>
          </p:grpSpPr>
          <p:cxnSp>
            <p:nvCxnSpPr>
              <p:cNvPr id="106" name="Straight Connector 105"/>
              <p:cNvCxnSpPr/>
              <p:nvPr/>
            </p:nvCxnSpPr>
            <p:spPr>
              <a:xfrm flipH="1">
                <a:off x="623" y="-34"/>
                <a:ext cx="0" cy="358835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 flipH="1">
                <a:off x="70765" y="-34"/>
                <a:ext cx="0" cy="358835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0381" name="Group 86"/>
            <p:cNvGrpSpPr>
              <a:grpSpLocks/>
            </p:cNvGrpSpPr>
            <p:nvPr/>
          </p:nvGrpSpPr>
          <p:grpSpPr bwMode="auto">
            <a:xfrm>
              <a:off x="1863859" y="1625704"/>
              <a:ext cx="64770" cy="359410"/>
              <a:chOff x="0" y="0"/>
              <a:chExt cx="64893" cy="359410"/>
            </a:xfrm>
          </p:grpSpPr>
          <p:cxnSp>
            <p:nvCxnSpPr>
              <p:cNvPr id="104" name="Straight Connector 103"/>
              <p:cNvCxnSpPr/>
              <p:nvPr/>
            </p:nvCxnSpPr>
            <p:spPr>
              <a:xfrm flipH="1">
                <a:off x="715" y="-33"/>
                <a:ext cx="0" cy="358835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 flipH="1">
                <a:off x="64325" y="-33"/>
                <a:ext cx="0" cy="358835"/>
              </a:xfrm>
              <a:prstGeom prst="line">
                <a:avLst/>
              </a:prstGeom>
              <a:ln w="952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0382" name="Straight Connector 87"/>
            <p:cNvCxnSpPr>
              <a:cxnSpLocks noChangeShapeType="1"/>
            </p:cNvCxnSpPr>
            <p:nvPr/>
          </p:nvCxnSpPr>
          <p:spPr bwMode="auto">
            <a:xfrm>
              <a:off x="1734319" y="1599828"/>
              <a:ext cx="323215" cy="0"/>
            </a:xfrm>
            <a:prstGeom prst="line">
              <a:avLst/>
            </a:prstGeom>
            <a:noFill/>
            <a:ln w="47625" algn="ctr">
              <a:solidFill>
                <a:srgbClr val="7F7F7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383" name="Straight Connector 88"/>
            <p:cNvCxnSpPr>
              <a:cxnSpLocks noChangeShapeType="1"/>
            </p:cNvCxnSpPr>
            <p:nvPr/>
          </p:nvCxnSpPr>
          <p:spPr bwMode="auto">
            <a:xfrm>
              <a:off x="2270894" y="1599828"/>
              <a:ext cx="323215" cy="0"/>
            </a:xfrm>
            <a:prstGeom prst="line">
              <a:avLst/>
            </a:prstGeom>
            <a:noFill/>
            <a:ln w="47625" algn="ctr">
              <a:solidFill>
                <a:srgbClr val="7F7F7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384" name="AutoShape 60"/>
            <p:cNvCxnSpPr>
              <a:cxnSpLocks noChangeShapeType="1"/>
            </p:cNvCxnSpPr>
            <p:nvPr/>
          </p:nvCxnSpPr>
          <p:spPr bwMode="auto">
            <a:xfrm flipV="1">
              <a:off x="2322964" y="1421395"/>
              <a:ext cx="107950" cy="107950"/>
            </a:xfrm>
            <a:prstGeom prst="straightConnector1">
              <a:avLst/>
            </a:prstGeom>
            <a:noFill/>
            <a:ln w="6350">
              <a:solidFill>
                <a:srgbClr val="7F7F7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385" name="AutoShape 61"/>
            <p:cNvCxnSpPr>
              <a:cxnSpLocks noChangeAspect="1" noChangeShapeType="1"/>
            </p:cNvCxnSpPr>
            <p:nvPr/>
          </p:nvCxnSpPr>
          <p:spPr bwMode="auto">
            <a:xfrm flipV="1">
              <a:off x="2025784" y="1341385"/>
              <a:ext cx="396240" cy="396240"/>
            </a:xfrm>
            <a:prstGeom prst="straightConnector1">
              <a:avLst/>
            </a:prstGeom>
            <a:noFill/>
            <a:ln w="6350">
              <a:solidFill>
                <a:srgbClr val="7F7F7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386" name="AutoShape 62"/>
            <p:cNvCxnSpPr>
              <a:cxnSpLocks noChangeShapeType="1"/>
            </p:cNvCxnSpPr>
            <p:nvPr/>
          </p:nvCxnSpPr>
          <p:spPr bwMode="auto">
            <a:xfrm flipV="1">
              <a:off x="2661419" y="1421395"/>
              <a:ext cx="107950" cy="107950"/>
            </a:xfrm>
            <a:prstGeom prst="straightConnector1">
              <a:avLst/>
            </a:prstGeom>
            <a:noFill/>
            <a:ln w="6350">
              <a:solidFill>
                <a:srgbClr val="7F7F7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387" name="AutoShape 63"/>
            <p:cNvCxnSpPr>
              <a:cxnSpLocks noChangeAspect="1" noChangeShapeType="1"/>
            </p:cNvCxnSpPr>
            <p:nvPr/>
          </p:nvCxnSpPr>
          <p:spPr bwMode="auto">
            <a:xfrm flipV="1">
              <a:off x="2485524" y="1347735"/>
              <a:ext cx="269875" cy="269875"/>
            </a:xfrm>
            <a:prstGeom prst="straightConnector1">
              <a:avLst/>
            </a:prstGeom>
            <a:noFill/>
            <a:ln w="6350">
              <a:solidFill>
                <a:srgbClr val="7F7F7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388" name="AutoShape 64"/>
            <p:cNvCxnSpPr>
              <a:cxnSpLocks noChangeShapeType="1"/>
            </p:cNvCxnSpPr>
            <p:nvPr/>
          </p:nvCxnSpPr>
          <p:spPr bwMode="auto">
            <a:xfrm flipV="1">
              <a:off x="1774979" y="1422030"/>
              <a:ext cx="107950" cy="107950"/>
            </a:xfrm>
            <a:prstGeom prst="straightConnector1">
              <a:avLst/>
            </a:prstGeom>
            <a:noFill/>
            <a:ln w="6350">
              <a:solidFill>
                <a:srgbClr val="7F7F7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389" name="AutoShape 65"/>
            <p:cNvCxnSpPr>
              <a:cxnSpLocks noChangeAspect="1" noChangeShapeType="1"/>
            </p:cNvCxnSpPr>
            <p:nvPr/>
          </p:nvCxnSpPr>
          <p:spPr bwMode="auto">
            <a:xfrm flipV="1">
              <a:off x="1484784" y="1342020"/>
              <a:ext cx="396240" cy="396240"/>
            </a:xfrm>
            <a:prstGeom prst="straightConnector1">
              <a:avLst/>
            </a:prstGeom>
            <a:noFill/>
            <a:ln w="6350">
              <a:solidFill>
                <a:srgbClr val="7F7F7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0390" name="Rectangle 95"/>
            <p:cNvSpPr>
              <a:spLocks noChangeArrowheads="1"/>
            </p:cNvSpPr>
            <p:nvPr/>
          </p:nvSpPr>
          <p:spPr bwMode="auto">
            <a:xfrm>
              <a:off x="1440949" y="1308998"/>
              <a:ext cx="1443355" cy="481330"/>
            </a:xfrm>
            <a:prstGeom prst="rect">
              <a:avLst/>
            </a:prstGeom>
            <a:noFill/>
            <a:ln w="6350" algn="ctr">
              <a:solidFill>
                <a:srgbClr val="7F7F7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GB" altLang="en-US"/>
            </a:p>
          </p:txBody>
        </p:sp>
        <p:sp>
          <p:nvSpPr>
            <p:cNvPr id="100391" name="Text Box 3084"/>
            <p:cNvSpPr txBox="1">
              <a:spLocks noChangeArrowheads="1"/>
            </p:cNvSpPr>
            <p:nvPr/>
          </p:nvSpPr>
          <p:spPr bwMode="auto">
            <a:xfrm>
              <a:off x="2363169" y="872158"/>
              <a:ext cx="180000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r>
                <a:rPr lang="pt-PT" altLang="en-US" sz="900" b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UV</a:t>
              </a:r>
              <a:endParaRPr lang="pt-PT" altLang="en-US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0392" name="Straight Arrow Connector 97"/>
            <p:cNvCxnSpPr>
              <a:cxnSpLocks noChangeShapeType="1"/>
            </p:cNvCxnSpPr>
            <p:nvPr/>
          </p:nvCxnSpPr>
          <p:spPr bwMode="auto">
            <a:xfrm>
              <a:off x="1368425" y="1422030"/>
              <a:ext cx="332367" cy="189616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" name="Freeform 98"/>
            <p:cNvSpPr/>
            <p:nvPr/>
          </p:nvSpPr>
          <p:spPr>
            <a:xfrm>
              <a:off x="2016946" y="2359218"/>
              <a:ext cx="333317" cy="158776"/>
            </a:xfrm>
            <a:custGeom>
              <a:avLst/>
              <a:gdLst>
                <a:gd name="connsiteX0" fmla="*/ 0 w 138113"/>
                <a:gd name="connsiteY0" fmla="*/ 19050 h 66944"/>
                <a:gd name="connsiteX1" fmla="*/ 80963 w 138113"/>
                <a:gd name="connsiteY1" fmla="*/ 66675 h 66944"/>
                <a:gd name="connsiteX2" fmla="*/ 138113 w 138113"/>
                <a:gd name="connsiteY2" fmla="*/ 0 h 66944"/>
                <a:gd name="connsiteX0" fmla="*/ 0 w 228600"/>
                <a:gd name="connsiteY0" fmla="*/ 0 h 66675"/>
                <a:gd name="connsiteX1" fmla="*/ 171450 w 228600"/>
                <a:gd name="connsiteY1" fmla="*/ 66675 h 66675"/>
                <a:gd name="connsiteX2" fmla="*/ 228600 w 228600"/>
                <a:gd name="connsiteY2" fmla="*/ 0 h 66675"/>
                <a:gd name="connsiteX0" fmla="*/ 0 w 228600"/>
                <a:gd name="connsiteY0" fmla="*/ 0 h 123825"/>
                <a:gd name="connsiteX1" fmla="*/ 123825 w 228600"/>
                <a:gd name="connsiteY1" fmla="*/ 123825 h 123825"/>
                <a:gd name="connsiteX2" fmla="*/ 228600 w 228600"/>
                <a:gd name="connsiteY2" fmla="*/ 0 h 123825"/>
                <a:gd name="connsiteX0" fmla="*/ 0 w 280987"/>
                <a:gd name="connsiteY0" fmla="*/ 33337 h 157376"/>
                <a:gd name="connsiteX1" fmla="*/ 123825 w 280987"/>
                <a:gd name="connsiteY1" fmla="*/ 157162 h 157376"/>
                <a:gd name="connsiteX2" fmla="*/ 280987 w 280987"/>
                <a:gd name="connsiteY2" fmla="*/ 0 h 157376"/>
                <a:gd name="connsiteX0" fmla="*/ 0 w 280987"/>
                <a:gd name="connsiteY0" fmla="*/ 33337 h 166884"/>
                <a:gd name="connsiteX1" fmla="*/ 152400 w 280987"/>
                <a:gd name="connsiteY1" fmla="*/ 166687 h 166884"/>
                <a:gd name="connsiteX2" fmla="*/ 280987 w 280987"/>
                <a:gd name="connsiteY2" fmla="*/ 0 h 166884"/>
                <a:gd name="connsiteX0" fmla="*/ 0 w 404812"/>
                <a:gd name="connsiteY0" fmla="*/ 0 h 133435"/>
                <a:gd name="connsiteX1" fmla="*/ 152400 w 404812"/>
                <a:gd name="connsiteY1" fmla="*/ 133350 h 133435"/>
                <a:gd name="connsiteX2" fmla="*/ 404812 w 404812"/>
                <a:gd name="connsiteY2" fmla="*/ 19051 h 133435"/>
                <a:gd name="connsiteX0" fmla="*/ 0 w 404812"/>
                <a:gd name="connsiteY0" fmla="*/ 0 h 142952"/>
                <a:gd name="connsiteX1" fmla="*/ 195262 w 404812"/>
                <a:gd name="connsiteY1" fmla="*/ 142875 h 142952"/>
                <a:gd name="connsiteX2" fmla="*/ 404812 w 404812"/>
                <a:gd name="connsiteY2" fmla="*/ 19051 h 142952"/>
                <a:gd name="connsiteX0" fmla="*/ 0 w 395287"/>
                <a:gd name="connsiteY0" fmla="*/ 9524 h 123844"/>
                <a:gd name="connsiteX1" fmla="*/ 185737 w 395287"/>
                <a:gd name="connsiteY1" fmla="*/ 123824 h 123844"/>
                <a:gd name="connsiteX2" fmla="*/ 395287 w 395287"/>
                <a:gd name="connsiteY2" fmla="*/ 0 h 123844"/>
                <a:gd name="connsiteX0" fmla="*/ 0 w 395287"/>
                <a:gd name="connsiteY0" fmla="*/ 9524 h 138129"/>
                <a:gd name="connsiteX1" fmla="*/ 209549 w 395287"/>
                <a:gd name="connsiteY1" fmla="*/ 138112 h 138129"/>
                <a:gd name="connsiteX2" fmla="*/ 395287 w 395287"/>
                <a:gd name="connsiteY2" fmla="*/ 0 h 138129"/>
                <a:gd name="connsiteX0" fmla="*/ 0 w 395287"/>
                <a:gd name="connsiteY0" fmla="*/ 9524 h 147653"/>
                <a:gd name="connsiteX1" fmla="*/ 238124 w 395287"/>
                <a:gd name="connsiteY1" fmla="*/ 147637 h 147653"/>
                <a:gd name="connsiteX2" fmla="*/ 395287 w 395287"/>
                <a:gd name="connsiteY2" fmla="*/ 0 h 147653"/>
                <a:gd name="connsiteX0" fmla="*/ 0 w 395287"/>
                <a:gd name="connsiteY0" fmla="*/ 9524 h 150339"/>
                <a:gd name="connsiteX1" fmla="*/ 62730 w 395287"/>
                <a:gd name="connsiteY1" fmla="*/ 89214 h 150339"/>
                <a:gd name="connsiteX2" fmla="*/ 238124 w 395287"/>
                <a:gd name="connsiteY2" fmla="*/ 147637 h 150339"/>
                <a:gd name="connsiteX3" fmla="*/ 395287 w 395287"/>
                <a:gd name="connsiteY3" fmla="*/ 0 h 150339"/>
                <a:gd name="connsiteX0" fmla="*/ 0 w 395287"/>
                <a:gd name="connsiteY0" fmla="*/ 9524 h 157204"/>
                <a:gd name="connsiteX1" fmla="*/ 62730 w 395287"/>
                <a:gd name="connsiteY1" fmla="*/ 89214 h 157204"/>
                <a:gd name="connsiteX2" fmla="*/ 134168 w 395287"/>
                <a:gd name="connsiteY2" fmla="*/ 136839 h 157204"/>
                <a:gd name="connsiteX3" fmla="*/ 238124 w 395287"/>
                <a:gd name="connsiteY3" fmla="*/ 147637 h 157204"/>
                <a:gd name="connsiteX4" fmla="*/ 395287 w 395287"/>
                <a:gd name="connsiteY4" fmla="*/ 0 h 157204"/>
                <a:gd name="connsiteX0" fmla="*/ 0 w 395287"/>
                <a:gd name="connsiteY0" fmla="*/ 9524 h 150322"/>
                <a:gd name="connsiteX1" fmla="*/ 62730 w 395287"/>
                <a:gd name="connsiteY1" fmla="*/ 89214 h 150322"/>
                <a:gd name="connsiteX2" fmla="*/ 134168 w 395287"/>
                <a:gd name="connsiteY2" fmla="*/ 136839 h 150322"/>
                <a:gd name="connsiteX3" fmla="*/ 276224 w 395287"/>
                <a:gd name="connsiteY3" fmla="*/ 138112 h 150322"/>
                <a:gd name="connsiteX4" fmla="*/ 395287 w 395287"/>
                <a:gd name="connsiteY4" fmla="*/ 0 h 150322"/>
                <a:gd name="connsiteX0" fmla="*/ 0 w 395287"/>
                <a:gd name="connsiteY0" fmla="*/ 9524 h 158026"/>
                <a:gd name="connsiteX1" fmla="*/ 62730 w 395287"/>
                <a:gd name="connsiteY1" fmla="*/ 89214 h 158026"/>
                <a:gd name="connsiteX2" fmla="*/ 153218 w 395287"/>
                <a:gd name="connsiteY2" fmla="*/ 151127 h 158026"/>
                <a:gd name="connsiteX3" fmla="*/ 276224 w 395287"/>
                <a:gd name="connsiteY3" fmla="*/ 138112 h 158026"/>
                <a:gd name="connsiteX4" fmla="*/ 395287 w 395287"/>
                <a:gd name="connsiteY4" fmla="*/ 0 h 1580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5287" h="158026">
                  <a:moveTo>
                    <a:pt x="0" y="9524"/>
                  </a:moveTo>
                  <a:cubicBezTo>
                    <a:pt x="10455" y="18043"/>
                    <a:pt x="23043" y="66195"/>
                    <a:pt x="62730" y="89214"/>
                  </a:cubicBezTo>
                  <a:cubicBezTo>
                    <a:pt x="83504" y="108845"/>
                    <a:pt x="123986" y="141390"/>
                    <a:pt x="153218" y="151127"/>
                  </a:cubicBezTo>
                  <a:cubicBezTo>
                    <a:pt x="182450" y="160864"/>
                    <a:pt x="235879" y="163300"/>
                    <a:pt x="276224" y="138112"/>
                  </a:cubicBezTo>
                  <a:cubicBezTo>
                    <a:pt x="316569" y="112924"/>
                    <a:pt x="378221" y="31750"/>
                    <a:pt x="395287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00" name="Freeform 99"/>
            <p:cNvSpPr/>
            <p:nvPr/>
          </p:nvSpPr>
          <p:spPr>
            <a:xfrm flipH="1" flipV="1">
              <a:off x="1967741" y="2411614"/>
              <a:ext cx="0" cy="220699"/>
            </a:xfrm>
            <a:custGeom>
              <a:avLst/>
              <a:gdLst>
                <a:gd name="connsiteX0" fmla="*/ 0 w 138113"/>
                <a:gd name="connsiteY0" fmla="*/ 19050 h 66944"/>
                <a:gd name="connsiteX1" fmla="*/ 80963 w 138113"/>
                <a:gd name="connsiteY1" fmla="*/ 66675 h 66944"/>
                <a:gd name="connsiteX2" fmla="*/ 138113 w 138113"/>
                <a:gd name="connsiteY2" fmla="*/ 0 h 66944"/>
                <a:gd name="connsiteX0" fmla="*/ 0 w 228600"/>
                <a:gd name="connsiteY0" fmla="*/ 0 h 66675"/>
                <a:gd name="connsiteX1" fmla="*/ 171450 w 228600"/>
                <a:gd name="connsiteY1" fmla="*/ 66675 h 66675"/>
                <a:gd name="connsiteX2" fmla="*/ 228600 w 228600"/>
                <a:gd name="connsiteY2" fmla="*/ 0 h 66675"/>
                <a:gd name="connsiteX0" fmla="*/ 0 w 228600"/>
                <a:gd name="connsiteY0" fmla="*/ 0 h 123825"/>
                <a:gd name="connsiteX1" fmla="*/ 123825 w 228600"/>
                <a:gd name="connsiteY1" fmla="*/ 123825 h 123825"/>
                <a:gd name="connsiteX2" fmla="*/ 228600 w 228600"/>
                <a:gd name="connsiteY2" fmla="*/ 0 h 123825"/>
                <a:gd name="connsiteX0" fmla="*/ 0 w 280987"/>
                <a:gd name="connsiteY0" fmla="*/ 33337 h 157376"/>
                <a:gd name="connsiteX1" fmla="*/ 123825 w 280987"/>
                <a:gd name="connsiteY1" fmla="*/ 157162 h 157376"/>
                <a:gd name="connsiteX2" fmla="*/ 280987 w 280987"/>
                <a:gd name="connsiteY2" fmla="*/ 0 h 157376"/>
                <a:gd name="connsiteX0" fmla="*/ 0 w 280987"/>
                <a:gd name="connsiteY0" fmla="*/ 33337 h 166884"/>
                <a:gd name="connsiteX1" fmla="*/ 152400 w 280987"/>
                <a:gd name="connsiteY1" fmla="*/ 166687 h 166884"/>
                <a:gd name="connsiteX2" fmla="*/ 280987 w 280987"/>
                <a:gd name="connsiteY2" fmla="*/ 0 h 166884"/>
                <a:gd name="connsiteX0" fmla="*/ 0 w 404812"/>
                <a:gd name="connsiteY0" fmla="*/ 0 h 133435"/>
                <a:gd name="connsiteX1" fmla="*/ 152400 w 404812"/>
                <a:gd name="connsiteY1" fmla="*/ 133350 h 133435"/>
                <a:gd name="connsiteX2" fmla="*/ 404812 w 404812"/>
                <a:gd name="connsiteY2" fmla="*/ 19051 h 133435"/>
                <a:gd name="connsiteX0" fmla="*/ 0 w 404812"/>
                <a:gd name="connsiteY0" fmla="*/ 0 h 142952"/>
                <a:gd name="connsiteX1" fmla="*/ 195262 w 404812"/>
                <a:gd name="connsiteY1" fmla="*/ 142875 h 142952"/>
                <a:gd name="connsiteX2" fmla="*/ 404812 w 404812"/>
                <a:gd name="connsiteY2" fmla="*/ 19051 h 142952"/>
                <a:gd name="connsiteX0" fmla="*/ 0 w 395287"/>
                <a:gd name="connsiteY0" fmla="*/ 9524 h 123844"/>
                <a:gd name="connsiteX1" fmla="*/ 185737 w 395287"/>
                <a:gd name="connsiteY1" fmla="*/ 123824 h 123844"/>
                <a:gd name="connsiteX2" fmla="*/ 395287 w 395287"/>
                <a:gd name="connsiteY2" fmla="*/ 0 h 123844"/>
                <a:gd name="connsiteX0" fmla="*/ 0 w 209550"/>
                <a:gd name="connsiteY0" fmla="*/ 123824 h 123824"/>
                <a:gd name="connsiteX1" fmla="*/ 209550 w 209550"/>
                <a:gd name="connsiteY1" fmla="*/ 0 h 123824"/>
                <a:gd name="connsiteX0" fmla="*/ 0 w 209550"/>
                <a:gd name="connsiteY0" fmla="*/ 123824 h 123824"/>
                <a:gd name="connsiteX1" fmla="*/ 209550 w 209550"/>
                <a:gd name="connsiteY1" fmla="*/ 0 h 1238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9550" h="123824">
                  <a:moveTo>
                    <a:pt x="0" y="123824"/>
                  </a:moveTo>
                  <a:lnTo>
                    <a:pt x="20955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sysDash"/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00395" name="Text Box 50"/>
            <p:cNvSpPr txBox="1">
              <a:spLocks noChangeArrowheads="1"/>
            </p:cNvSpPr>
            <p:nvPr/>
          </p:nvSpPr>
          <p:spPr bwMode="auto">
            <a:xfrm>
              <a:off x="1982099" y="2085061"/>
              <a:ext cx="401638" cy="322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r>
                <a:rPr lang="en-US" altLang="en-US" sz="9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hort-circuit</a:t>
              </a:r>
              <a:endParaRPr lang="en-US" altLang="en-US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396" name="Text Box 50"/>
            <p:cNvSpPr txBox="1">
              <a:spLocks noChangeArrowheads="1"/>
            </p:cNvSpPr>
            <p:nvPr/>
          </p:nvSpPr>
          <p:spPr bwMode="auto">
            <a:xfrm>
              <a:off x="1828954" y="2650265"/>
              <a:ext cx="675161" cy="1440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r>
                <a:rPr lang="en-US" altLang="en-US" sz="9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Potentiostat</a:t>
              </a:r>
              <a:endParaRPr lang="en-US" altLang="en-US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" name="Freeform 102"/>
            <p:cNvSpPr/>
            <p:nvPr/>
          </p:nvSpPr>
          <p:spPr>
            <a:xfrm flipH="1" flipV="1">
              <a:off x="2405815" y="2405263"/>
              <a:ext cx="0" cy="220699"/>
            </a:xfrm>
            <a:custGeom>
              <a:avLst/>
              <a:gdLst>
                <a:gd name="connsiteX0" fmla="*/ 0 w 138113"/>
                <a:gd name="connsiteY0" fmla="*/ 19050 h 66944"/>
                <a:gd name="connsiteX1" fmla="*/ 80963 w 138113"/>
                <a:gd name="connsiteY1" fmla="*/ 66675 h 66944"/>
                <a:gd name="connsiteX2" fmla="*/ 138113 w 138113"/>
                <a:gd name="connsiteY2" fmla="*/ 0 h 66944"/>
                <a:gd name="connsiteX0" fmla="*/ 0 w 228600"/>
                <a:gd name="connsiteY0" fmla="*/ 0 h 66675"/>
                <a:gd name="connsiteX1" fmla="*/ 171450 w 228600"/>
                <a:gd name="connsiteY1" fmla="*/ 66675 h 66675"/>
                <a:gd name="connsiteX2" fmla="*/ 228600 w 228600"/>
                <a:gd name="connsiteY2" fmla="*/ 0 h 66675"/>
                <a:gd name="connsiteX0" fmla="*/ 0 w 228600"/>
                <a:gd name="connsiteY0" fmla="*/ 0 h 123825"/>
                <a:gd name="connsiteX1" fmla="*/ 123825 w 228600"/>
                <a:gd name="connsiteY1" fmla="*/ 123825 h 123825"/>
                <a:gd name="connsiteX2" fmla="*/ 228600 w 228600"/>
                <a:gd name="connsiteY2" fmla="*/ 0 h 123825"/>
                <a:gd name="connsiteX0" fmla="*/ 0 w 280987"/>
                <a:gd name="connsiteY0" fmla="*/ 33337 h 157376"/>
                <a:gd name="connsiteX1" fmla="*/ 123825 w 280987"/>
                <a:gd name="connsiteY1" fmla="*/ 157162 h 157376"/>
                <a:gd name="connsiteX2" fmla="*/ 280987 w 280987"/>
                <a:gd name="connsiteY2" fmla="*/ 0 h 157376"/>
                <a:gd name="connsiteX0" fmla="*/ 0 w 280987"/>
                <a:gd name="connsiteY0" fmla="*/ 33337 h 166884"/>
                <a:gd name="connsiteX1" fmla="*/ 152400 w 280987"/>
                <a:gd name="connsiteY1" fmla="*/ 166687 h 166884"/>
                <a:gd name="connsiteX2" fmla="*/ 280987 w 280987"/>
                <a:gd name="connsiteY2" fmla="*/ 0 h 166884"/>
                <a:gd name="connsiteX0" fmla="*/ 0 w 404812"/>
                <a:gd name="connsiteY0" fmla="*/ 0 h 133435"/>
                <a:gd name="connsiteX1" fmla="*/ 152400 w 404812"/>
                <a:gd name="connsiteY1" fmla="*/ 133350 h 133435"/>
                <a:gd name="connsiteX2" fmla="*/ 404812 w 404812"/>
                <a:gd name="connsiteY2" fmla="*/ 19051 h 133435"/>
                <a:gd name="connsiteX0" fmla="*/ 0 w 404812"/>
                <a:gd name="connsiteY0" fmla="*/ 0 h 142952"/>
                <a:gd name="connsiteX1" fmla="*/ 195262 w 404812"/>
                <a:gd name="connsiteY1" fmla="*/ 142875 h 142952"/>
                <a:gd name="connsiteX2" fmla="*/ 404812 w 404812"/>
                <a:gd name="connsiteY2" fmla="*/ 19051 h 142952"/>
                <a:gd name="connsiteX0" fmla="*/ 0 w 395287"/>
                <a:gd name="connsiteY0" fmla="*/ 9524 h 123844"/>
                <a:gd name="connsiteX1" fmla="*/ 185737 w 395287"/>
                <a:gd name="connsiteY1" fmla="*/ 123824 h 123844"/>
                <a:gd name="connsiteX2" fmla="*/ 395287 w 395287"/>
                <a:gd name="connsiteY2" fmla="*/ 0 h 123844"/>
                <a:gd name="connsiteX0" fmla="*/ 0 w 209550"/>
                <a:gd name="connsiteY0" fmla="*/ 123824 h 123824"/>
                <a:gd name="connsiteX1" fmla="*/ 209550 w 209550"/>
                <a:gd name="connsiteY1" fmla="*/ 0 h 123824"/>
                <a:gd name="connsiteX0" fmla="*/ 0 w 209550"/>
                <a:gd name="connsiteY0" fmla="*/ 123824 h 123824"/>
                <a:gd name="connsiteX1" fmla="*/ 209550 w 209550"/>
                <a:gd name="connsiteY1" fmla="*/ 0 h 1238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9550" h="123824">
                  <a:moveTo>
                    <a:pt x="0" y="123824"/>
                  </a:moveTo>
                  <a:lnTo>
                    <a:pt x="209550" y="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prstDash val="sysDash"/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pic>
        <p:nvPicPr>
          <p:cNvPr id="100356" name="Picture 5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3719513"/>
            <a:ext cx="3719513" cy="287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7" name="TextBox 55"/>
          <p:cNvSpPr txBox="1">
            <a:spLocks noChangeArrowheads="1"/>
          </p:cNvSpPr>
          <p:nvPr/>
        </p:nvSpPr>
        <p:spPr bwMode="auto">
          <a:xfrm>
            <a:off x="417658" y="185738"/>
            <a:ext cx="8308686" cy="1015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3000" b="1" dirty="0">
                <a:solidFill>
                  <a:srgbClr val="00B0F0"/>
                </a:solidFill>
                <a:latin typeface="Roboto Slab"/>
              </a:rPr>
              <a:t>Water splitting in TiO</a:t>
            </a:r>
            <a:r>
              <a:rPr lang="en-US" altLang="en-US" sz="3000" b="1" baseline="-25000" dirty="0">
                <a:solidFill>
                  <a:srgbClr val="00B0F0"/>
                </a:solidFill>
                <a:latin typeface="Roboto Slab"/>
              </a:rPr>
              <a:t>2</a:t>
            </a:r>
            <a:r>
              <a:rPr lang="en-US" altLang="en-US" sz="3000" b="1" dirty="0">
                <a:solidFill>
                  <a:srgbClr val="00B0F0"/>
                </a:solidFill>
                <a:latin typeface="Roboto Slab"/>
              </a:rPr>
              <a:t> nanotubes</a:t>
            </a:r>
          </a:p>
          <a:p>
            <a:pPr algn="ctr"/>
            <a:r>
              <a:rPr lang="en-US" altLang="en-US" sz="3000" b="1" dirty="0">
                <a:solidFill>
                  <a:srgbClr val="00B0F0"/>
                </a:solidFill>
                <a:latin typeface="Roboto Slab"/>
              </a:rPr>
              <a:t>investigated with microelectrode techniques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864100" y="1868488"/>
            <a:ext cx="4003675" cy="4443412"/>
            <a:chOff x="4864791" y="1869108"/>
            <a:chExt cx="4003230" cy="4442527"/>
          </a:xfrm>
        </p:grpSpPr>
        <p:pic>
          <p:nvPicPr>
            <p:cNvPr id="100359" name="Picture 6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66391" y="1869108"/>
              <a:ext cx="3901630" cy="208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0360" name="Picture 6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4791" y="3986035"/>
              <a:ext cx="3715768" cy="232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361" name="TextBox 1"/>
            <p:cNvSpPr txBox="1">
              <a:spLocks noChangeArrowheads="1"/>
            </p:cNvSpPr>
            <p:nvPr/>
          </p:nvSpPr>
          <p:spPr bwMode="auto">
            <a:xfrm>
              <a:off x="6146158" y="1927209"/>
              <a:ext cx="65594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pt-PT" altLang="en-US" b="1"/>
                <a:t>SVET</a:t>
              </a:r>
            </a:p>
          </p:txBody>
        </p:sp>
        <p:sp>
          <p:nvSpPr>
            <p:cNvPr id="100362" name="TextBox 56"/>
            <p:cNvSpPr txBox="1">
              <a:spLocks noChangeArrowheads="1"/>
            </p:cNvSpPr>
            <p:nvPr/>
          </p:nvSpPr>
          <p:spPr bwMode="auto">
            <a:xfrm>
              <a:off x="6148083" y="4093606"/>
              <a:ext cx="58060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pt-PT" altLang="en-US" b="1"/>
                <a:t>SIE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9672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61"/>
          <p:cNvSpPr txBox="1">
            <a:spLocks/>
          </p:cNvSpPr>
          <p:nvPr/>
        </p:nvSpPr>
        <p:spPr>
          <a:xfrm>
            <a:off x="444845" y="408876"/>
            <a:ext cx="8007177" cy="177826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91EA"/>
              </a:buClr>
              <a:buSzPct val="100000"/>
              <a:buFont typeface="Roboto Slab"/>
              <a:buNone/>
              <a:defRPr sz="2000" b="0" i="0" u="none" strike="noStrike" cap="none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r>
              <a:rPr lang="en-US" sz="3600" dirty="0" smtClean="0"/>
              <a:t>Conclusions</a:t>
            </a:r>
            <a:endParaRPr lang="en" sz="3600" dirty="0"/>
          </a:p>
        </p:txBody>
      </p:sp>
    </p:spTree>
    <p:extLst>
      <p:ext uri="{BB962C8B-B14F-4D97-AF65-F5344CB8AC3E}">
        <p14:creationId xmlns:p14="http://schemas.microsoft.com/office/powerpoint/2010/main" val="325168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52"/>
          <p:cNvSpPr txBox="1">
            <a:spLocks/>
          </p:cNvSpPr>
          <p:nvPr/>
        </p:nvSpPr>
        <p:spPr>
          <a:xfrm>
            <a:off x="786150" y="3176563"/>
            <a:ext cx="7571700" cy="50487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txBody>
          <a:bodyPr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CFD8DC"/>
              </a:buClr>
              <a:buSzPct val="100000"/>
              <a:buFont typeface="Source Sans Pro"/>
              <a:buChar char="◎"/>
              <a:defRPr sz="3000" b="0" i="0" u="none" strike="noStrike" cap="none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R="0" lvl="1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CFD8DC"/>
              </a:buClr>
              <a:buSzPct val="100000"/>
              <a:buFont typeface="Source Sans Pro"/>
              <a:buChar char="○"/>
              <a:defRPr sz="2400" b="0" i="0" u="none" strike="noStrike" cap="none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R="0" lvl="2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CFD8DC"/>
              </a:buClr>
              <a:buSzPct val="100000"/>
              <a:buFont typeface="Source Sans Pro"/>
              <a:buChar char="◉"/>
              <a:defRPr sz="2400" b="0" i="0" u="none" strike="noStrike" cap="none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R="0" lvl="3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CFD8DC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R="0" lvl="4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CFD8DC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R="0" lvl="5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CFD8DC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R="0" lvl="6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CFD8DC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R="0" lvl="7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CFD8DC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R="0" lvl="8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CFD8DC"/>
              </a:buClr>
              <a:buSzPct val="100000"/>
              <a:buFont typeface="Source Sans Pro"/>
              <a:buNone/>
              <a:defRPr sz="1800" b="0" i="0" u="none" strike="noStrike" cap="none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 marL="457200" indent="-381000">
              <a:lnSpc>
                <a:spcPct val="115000"/>
              </a:lnSpc>
            </a:pPr>
            <a:r>
              <a:rPr lang="en" sz="1800" dirty="0" smtClean="0"/>
              <a:t>Presentation template by </a:t>
            </a:r>
            <a:r>
              <a:rPr lang="en" sz="1800" u="sng" dirty="0" smtClean="0"/>
              <a:t>SlidesCarnival (</a:t>
            </a:r>
            <a:r>
              <a:rPr lang="en" sz="1800" u="sng" dirty="0" smtClean="0">
                <a:solidFill>
                  <a:srgbClr val="0070C0"/>
                </a:solidFill>
              </a:rPr>
              <a:t>www.slidescarnival.com</a:t>
            </a:r>
            <a:r>
              <a:rPr lang="en" sz="1800" u="sng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4648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676185" y="1116832"/>
            <a:ext cx="2367773" cy="1386177"/>
            <a:chOff x="242941" y="1921085"/>
            <a:chExt cx="2367773" cy="1386177"/>
          </a:xfrm>
        </p:grpSpPr>
        <p:sp>
          <p:nvSpPr>
            <p:cNvPr id="11268" name="TextBox 3"/>
            <p:cNvSpPr txBox="1">
              <a:spLocks noChangeArrowheads="1"/>
            </p:cNvSpPr>
            <p:nvPr/>
          </p:nvSpPr>
          <p:spPr bwMode="auto">
            <a:xfrm>
              <a:off x="248514" y="2230044"/>
              <a:ext cx="2362200" cy="1077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 dirty="0" smtClean="0">
                  <a:solidFill>
                    <a:srgbClr val="FF0000"/>
                  </a:solidFill>
                  <a:latin typeface="Roboto Slab"/>
                </a:rPr>
                <a:t>- </a:t>
              </a:r>
              <a:r>
                <a:rPr lang="en-GB" altLang="en-US" sz="1600" dirty="0">
                  <a:solidFill>
                    <a:srgbClr val="FF0000"/>
                  </a:solidFill>
                  <a:latin typeface="Roboto Slab"/>
                </a:rPr>
                <a:t>R</a:t>
              </a:r>
              <a:r>
                <a:rPr lang="en-GB" altLang="en-US" sz="1600" dirty="0" smtClean="0">
                  <a:solidFill>
                    <a:srgbClr val="FF0000"/>
                  </a:solidFill>
                  <a:latin typeface="Roboto Slab"/>
                </a:rPr>
                <a:t>efining of metals </a:t>
              </a:r>
              <a:endParaRPr lang="en-GB" altLang="en-US" sz="1600" dirty="0">
                <a:solidFill>
                  <a:srgbClr val="FF0000"/>
                </a:solidFill>
                <a:latin typeface="Roboto Slab"/>
              </a:endParaRPr>
            </a:p>
            <a:p>
              <a:r>
                <a:rPr lang="en-GB" altLang="en-US" sz="1600" dirty="0" smtClean="0">
                  <a:solidFill>
                    <a:srgbClr val="FF0000"/>
                  </a:solidFill>
                  <a:latin typeface="Roboto Slab"/>
                </a:rPr>
                <a:t>- </a:t>
              </a:r>
              <a:r>
                <a:rPr lang="en-GB" altLang="en-US" sz="1600" dirty="0" err="1" smtClean="0">
                  <a:solidFill>
                    <a:srgbClr val="FF0000"/>
                  </a:solidFill>
                  <a:latin typeface="Roboto Slab"/>
                </a:rPr>
                <a:t>Electrosynthesis</a:t>
              </a:r>
              <a:endParaRPr lang="en-GB" altLang="en-US" sz="1600" dirty="0">
                <a:solidFill>
                  <a:srgbClr val="FF0000"/>
                </a:solidFill>
                <a:latin typeface="Roboto Slab"/>
              </a:endParaRPr>
            </a:p>
            <a:p>
              <a:r>
                <a:rPr lang="en-GB" altLang="en-US" sz="1600" dirty="0" smtClean="0">
                  <a:solidFill>
                    <a:srgbClr val="FF0000"/>
                  </a:solidFill>
                  <a:latin typeface="Roboto Slab"/>
                </a:rPr>
                <a:t>- </a:t>
              </a:r>
              <a:r>
                <a:rPr lang="en-GB" altLang="en-US" sz="1600" dirty="0">
                  <a:solidFill>
                    <a:srgbClr val="FF0000"/>
                  </a:solidFill>
                  <a:latin typeface="Roboto Slab"/>
                </a:rPr>
                <a:t>S</a:t>
              </a:r>
              <a:r>
                <a:rPr lang="en-GB" altLang="en-US" sz="1600" dirty="0" smtClean="0">
                  <a:solidFill>
                    <a:srgbClr val="FF0000"/>
                  </a:solidFill>
                  <a:latin typeface="Roboto Slab"/>
                </a:rPr>
                <a:t>urface treatments</a:t>
              </a:r>
              <a:endParaRPr lang="en-GB" altLang="en-US" sz="1600" dirty="0">
                <a:solidFill>
                  <a:srgbClr val="FF0000"/>
                </a:solidFill>
                <a:latin typeface="Roboto Slab"/>
              </a:endParaRPr>
            </a:p>
            <a:p>
              <a:r>
                <a:rPr lang="en-GB" altLang="en-US" sz="1600" dirty="0" smtClean="0">
                  <a:solidFill>
                    <a:srgbClr val="FF0000"/>
                  </a:solidFill>
                  <a:latin typeface="Roboto Slab"/>
                </a:rPr>
                <a:t>- Corrosion protection</a:t>
              </a:r>
              <a:endParaRPr lang="en-GB" altLang="en-US" sz="1600" dirty="0">
                <a:solidFill>
                  <a:srgbClr val="FF0000"/>
                </a:solidFill>
                <a:latin typeface="Roboto Slab"/>
              </a:endParaRPr>
            </a:p>
          </p:txBody>
        </p:sp>
        <p:sp>
          <p:nvSpPr>
            <p:cNvPr id="11273" name="TextBox 8"/>
            <p:cNvSpPr txBox="1">
              <a:spLocks noChangeArrowheads="1"/>
            </p:cNvSpPr>
            <p:nvPr/>
          </p:nvSpPr>
          <p:spPr bwMode="auto">
            <a:xfrm>
              <a:off x="242941" y="1921085"/>
              <a:ext cx="163755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000" b="1" dirty="0" smtClean="0">
                  <a:solidFill>
                    <a:srgbClr val="FF0000"/>
                  </a:solidFill>
                  <a:latin typeface="Roboto Slab"/>
                </a:rPr>
                <a:t>Industry</a:t>
              </a:r>
              <a:endParaRPr lang="en-GB" altLang="en-US" sz="2000" b="1" dirty="0">
                <a:solidFill>
                  <a:srgbClr val="FF0000"/>
                </a:solidFill>
                <a:latin typeface="Roboto Slab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037398" y="609913"/>
            <a:ext cx="1473803" cy="2002043"/>
            <a:chOff x="5037398" y="609913"/>
            <a:chExt cx="1473803" cy="2002043"/>
          </a:xfrm>
        </p:grpSpPr>
        <p:sp>
          <p:nvSpPr>
            <p:cNvPr id="11270" name="TextBox 5"/>
            <p:cNvSpPr txBox="1">
              <a:spLocks noChangeArrowheads="1"/>
            </p:cNvSpPr>
            <p:nvPr/>
          </p:nvSpPr>
          <p:spPr bwMode="auto">
            <a:xfrm>
              <a:off x="5037398" y="609913"/>
              <a:ext cx="147380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GB" altLang="en-US" sz="2000" b="1" dirty="0" smtClean="0">
                  <a:solidFill>
                    <a:srgbClr val="FF9933"/>
                  </a:solidFill>
                  <a:latin typeface="Roboto Slab"/>
                </a:rPr>
                <a:t>Analytical</a:t>
              </a:r>
            </a:p>
            <a:p>
              <a:pPr algn="ctr"/>
              <a:r>
                <a:rPr lang="en-GB" altLang="en-US" sz="2000" b="1" dirty="0" smtClean="0">
                  <a:solidFill>
                    <a:srgbClr val="FF9933"/>
                  </a:solidFill>
                  <a:latin typeface="Roboto Slab"/>
                </a:rPr>
                <a:t>Chemistry</a:t>
              </a:r>
              <a:endParaRPr lang="en-GB" altLang="en-US" sz="2000" b="1" dirty="0">
                <a:solidFill>
                  <a:srgbClr val="FF9933"/>
                </a:solidFill>
                <a:latin typeface="Roboto Slab"/>
              </a:endParaRPr>
            </a:p>
          </p:txBody>
        </p:sp>
        <p:pic>
          <p:nvPicPr>
            <p:cNvPr id="11275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2582" y="1318143"/>
              <a:ext cx="1230313" cy="1293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Shape 76"/>
          <p:cNvSpPr txBox="1">
            <a:spLocks/>
          </p:cNvSpPr>
          <p:nvPr/>
        </p:nvSpPr>
        <p:spPr>
          <a:xfrm>
            <a:off x="4491" y="3341"/>
            <a:ext cx="5404162" cy="67956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91EA"/>
              </a:buClr>
              <a:buSzPct val="100000"/>
              <a:buFont typeface="Roboto Slab"/>
              <a:buNone/>
              <a:defRPr sz="2000" b="0" i="0" u="none" strike="noStrike" cap="none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r>
              <a:rPr lang="en-GB" sz="3600" b="1" dirty="0" smtClean="0"/>
              <a:t>Electrochemistry today</a:t>
            </a:r>
            <a:endParaRPr lang="en" sz="3600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6638526" y="1425791"/>
            <a:ext cx="2495589" cy="5350697"/>
            <a:chOff x="6638526" y="1425791"/>
            <a:chExt cx="2495589" cy="5350697"/>
          </a:xfrm>
        </p:grpSpPr>
        <p:sp>
          <p:nvSpPr>
            <p:cNvPr id="11274" name="TextBox 9"/>
            <p:cNvSpPr txBox="1">
              <a:spLocks noChangeArrowheads="1"/>
            </p:cNvSpPr>
            <p:nvPr/>
          </p:nvSpPr>
          <p:spPr bwMode="auto">
            <a:xfrm>
              <a:off x="6910049" y="1425791"/>
              <a:ext cx="2016000" cy="4001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GB" altLang="en-US" sz="2000" b="1" dirty="0" smtClean="0">
                  <a:solidFill>
                    <a:srgbClr val="FF00FF"/>
                  </a:solidFill>
                  <a:latin typeface="Roboto Slab"/>
                </a:rPr>
                <a:t>Life sciences</a:t>
              </a:r>
              <a:endParaRPr lang="en-GB" altLang="en-US" sz="2000" b="1" dirty="0">
                <a:solidFill>
                  <a:srgbClr val="FF00FF"/>
                </a:solidFill>
                <a:latin typeface="Roboto Slab"/>
              </a:endParaRPr>
            </a:p>
          </p:txBody>
        </p:sp>
        <p:pic>
          <p:nvPicPr>
            <p:cNvPr id="16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7420"/>
            <a:stretch>
              <a:fillRect/>
            </a:stretch>
          </p:blipFill>
          <p:spPr bwMode="auto">
            <a:xfrm>
              <a:off x="6638526" y="3414619"/>
              <a:ext cx="2468542" cy="3361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7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8927"/>
            <a:stretch/>
          </p:blipFill>
          <p:spPr bwMode="auto">
            <a:xfrm>
              <a:off x="6891740" y="1912016"/>
              <a:ext cx="2242375" cy="1319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827997" y="3380326"/>
            <a:ext cx="4667280" cy="3395612"/>
            <a:chOff x="827997" y="3426626"/>
            <a:chExt cx="4667280" cy="3395612"/>
          </a:xfrm>
        </p:grpSpPr>
        <p:sp>
          <p:nvSpPr>
            <p:cNvPr id="11267" name="TextBox 2"/>
            <p:cNvSpPr txBox="1">
              <a:spLocks noChangeArrowheads="1"/>
            </p:cNvSpPr>
            <p:nvPr/>
          </p:nvSpPr>
          <p:spPr bwMode="auto">
            <a:xfrm>
              <a:off x="827997" y="4495963"/>
              <a:ext cx="1878575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1600" dirty="0">
                  <a:solidFill>
                    <a:schemeClr val="accent2">
                      <a:lumMod val="75000"/>
                    </a:schemeClr>
                  </a:solidFill>
                  <a:latin typeface="Roboto Slab"/>
                </a:rPr>
                <a:t>- </a:t>
              </a:r>
              <a:r>
                <a:rPr lang="en-GB" altLang="en-US" sz="1600" dirty="0" smtClean="0">
                  <a:solidFill>
                    <a:schemeClr val="accent2">
                      <a:lumMod val="75000"/>
                    </a:schemeClr>
                  </a:solidFill>
                  <a:latin typeface="Roboto Slab"/>
                </a:rPr>
                <a:t>Batteries</a:t>
              </a:r>
            </a:p>
            <a:p>
              <a:r>
                <a:rPr lang="en-GB" altLang="en-US" sz="1600" dirty="0" smtClean="0">
                  <a:solidFill>
                    <a:schemeClr val="accent2">
                      <a:lumMod val="75000"/>
                    </a:schemeClr>
                  </a:solidFill>
                  <a:latin typeface="Roboto Slab"/>
                </a:rPr>
                <a:t>- Accumulators</a:t>
              </a:r>
              <a:endParaRPr lang="en-GB" altLang="en-US" sz="1600" dirty="0">
                <a:solidFill>
                  <a:schemeClr val="accent2">
                    <a:lumMod val="75000"/>
                  </a:schemeClr>
                </a:solidFill>
                <a:latin typeface="Roboto Slab"/>
              </a:endParaRPr>
            </a:p>
            <a:p>
              <a:r>
                <a:rPr lang="en-GB" altLang="en-US" sz="1600" dirty="0">
                  <a:solidFill>
                    <a:schemeClr val="accent2">
                      <a:lumMod val="75000"/>
                    </a:schemeClr>
                  </a:solidFill>
                  <a:latin typeface="Roboto Slab"/>
                </a:rPr>
                <a:t>- </a:t>
              </a:r>
              <a:r>
                <a:rPr lang="en-GB" altLang="en-US" sz="1600" dirty="0" smtClean="0">
                  <a:solidFill>
                    <a:schemeClr val="accent2">
                      <a:lumMod val="75000"/>
                    </a:schemeClr>
                  </a:solidFill>
                  <a:latin typeface="Roboto Slab"/>
                </a:rPr>
                <a:t>Fuel cells</a:t>
              </a:r>
              <a:endParaRPr lang="en-GB" altLang="en-US" sz="1600" dirty="0">
                <a:solidFill>
                  <a:schemeClr val="accent2">
                    <a:lumMod val="75000"/>
                  </a:schemeClr>
                </a:solidFill>
                <a:latin typeface="Roboto Slab"/>
              </a:endParaRPr>
            </a:p>
            <a:p>
              <a:r>
                <a:rPr lang="en-GB" altLang="en-US" sz="1600" dirty="0">
                  <a:solidFill>
                    <a:schemeClr val="accent2">
                      <a:lumMod val="75000"/>
                    </a:schemeClr>
                  </a:solidFill>
                  <a:latin typeface="Roboto Slab"/>
                </a:rPr>
                <a:t>- </a:t>
              </a:r>
              <a:r>
                <a:rPr lang="en-GB" altLang="en-US" sz="1600" dirty="0" smtClean="0">
                  <a:solidFill>
                    <a:schemeClr val="accent2">
                      <a:lumMod val="75000"/>
                    </a:schemeClr>
                  </a:solidFill>
                  <a:latin typeface="Roboto Slab"/>
                </a:rPr>
                <a:t>Solar cells</a:t>
              </a:r>
              <a:endParaRPr lang="en-GB" altLang="en-US" sz="1600" dirty="0">
                <a:solidFill>
                  <a:schemeClr val="accent2">
                    <a:lumMod val="75000"/>
                  </a:schemeClr>
                </a:solidFill>
                <a:latin typeface="Roboto Slab"/>
              </a:endParaRPr>
            </a:p>
            <a:p>
              <a:r>
                <a:rPr lang="en-GB" altLang="en-US" sz="1600" dirty="0">
                  <a:solidFill>
                    <a:schemeClr val="accent2">
                      <a:lumMod val="75000"/>
                    </a:schemeClr>
                  </a:solidFill>
                  <a:latin typeface="Roboto Slab"/>
                </a:rPr>
                <a:t>- </a:t>
              </a:r>
              <a:r>
                <a:rPr lang="en-GB" altLang="en-US" sz="1600" dirty="0" smtClean="0">
                  <a:solidFill>
                    <a:schemeClr val="accent2">
                      <a:lumMod val="75000"/>
                    </a:schemeClr>
                  </a:solidFill>
                  <a:latin typeface="Roboto Slab"/>
                </a:rPr>
                <a:t>Supercapacitors</a:t>
              </a:r>
              <a:endParaRPr lang="en-GB" altLang="en-US" sz="1600" dirty="0">
                <a:solidFill>
                  <a:schemeClr val="accent2">
                    <a:lumMod val="75000"/>
                  </a:schemeClr>
                </a:solidFill>
                <a:latin typeface="Roboto Slab"/>
              </a:endParaRPr>
            </a:p>
          </p:txBody>
        </p:sp>
        <p:sp>
          <p:nvSpPr>
            <p:cNvPr id="11272" name="TextBox 7"/>
            <p:cNvSpPr txBox="1">
              <a:spLocks noChangeArrowheads="1"/>
            </p:cNvSpPr>
            <p:nvPr/>
          </p:nvSpPr>
          <p:spPr bwMode="auto">
            <a:xfrm>
              <a:off x="869887" y="4119003"/>
              <a:ext cx="116974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000" b="1" dirty="0" smtClean="0">
                  <a:solidFill>
                    <a:schemeClr val="accent2">
                      <a:lumMod val="75000"/>
                    </a:schemeClr>
                  </a:solidFill>
                  <a:latin typeface="Roboto Slab"/>
                </a:rPr>
                <a:t>Energy</a:t>
              </a:r>
              <a:endParaRPr lang="en-GB" altLang="en-US" sz="2000" b="1" dirty="0">
                <a:solidFill>
                  <a:schemeClr val="accent2">
                    <a:lumMod val="75000"/>
                  </a:schemeClr>
                </a:solidFill>
                <a:latin typeface="Roboto Slab"/>
              </a:endParaRPr>
            </a:p>
          </p:txBody>
        </p:sp>
        <p:pic>
          <p:nvPicPr>
            <p:cNvPr id="21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2847" y="3426626"/>
              <a:ext cx="2279660" cy="1531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1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5277" y="5164984"/>
              <a:ext cx="2880000" cy="1657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TextBox 5"/>
          <p:cNvSpPr txBox="1">
            <a:spLocks noChangeArrowheads="1"/>
          </p:cNvSpPr>
          <p:nvPr/>
        </p:nvSpPr>
        <p:spPr bwMode="auto">
          <a:xfrm>
            <a:off x="256447" y="2010654"/>
            <a:ext cx="2566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000" b="1" dirty="0" smtClean="0">
                <a:solidFill>
                  <a:srgbClr val="00B050"/>
                </a:solidFill>
                <a:latin typeface="Roboto Slab"/>
              </a:rPr>
              <a:t>Environment</a:t>
            </a:r>
          </a:p>
          <a:p>
            <a:r>
              <a:rPr lang="en-GB" altLang="en-US" sz="1600" dirty="0" smtClean="0">
                <a:solidFill>
                  <a:srgbClr val="00B050"/>
                </a:solidFill>
                <a:latin typeface="Roboto Slab"/>
              </a:rPr>
              <a:t>- Soil decontamination</a:t>
            </a:r>
          </a:p>
          <a:p>
            <a:r>
              <a:rPr lang="en-GB" altLang="en-US" sz="1600" dirty="0" smtClean="0">
                <a:solidFill>
                  <a:srgbClr val="00B050"/>
                </a:solidFill>
                <a:latin typeface="Roboto Slab"/>
              </a:rPr>
              <a:t>- CO</a:t>
            </a:r>
            <a:r>
              <a:rPr lang="en-GB" altLang="en-US" sz="1600" baseline="-25000" dirty="0" smtClean="0">
                <a:solidFill>
                  <a:srgbClr val="00B050"/>
                </a:solidFill>
                <a:latin typeface="Roboto Slab"/>
              </a:rPr>
              <a:t>2</a:t>
            </a:r>
            <a:r>
              <a:rPr lang="en-GB" altLang="en-US" sz="1600" dirty="0" smtClean="0">
                <a:solidFill>
                  <a:srgbClr val="00B050"/>
                </a:solidFill>
                <a:latin typeface="Roboto Slab"/>
              </a:rPr>
              <a:t> valorisation</a:t>
            </a:r>
          </a:p>
          <a:p>
            <a:r>
              <a:rPr lang="en-GB" altLang="en-US" sz="1600" dirty="0" smtClean="0">
                <a:solidFill>
                  <a:srgbClr val="00B050"/>
                </a:solidFill>
                <a:latin typeface="Roboto Slab"/>
              </a:rPr>
              <a:t>- Water treatment</a:t>
            </a:r>
          </a:p>
          <a:p>
            <a:r>
              <a:rPr lang="en-GB" altLang="en-US" sz="1600" dirty="0" smtClean="0">
                <a:solidFill>
                  <a:srgbClr val="00B050"/>
                </a:solidFill>
                <a:latin typeface="Roboto Slab"/>
              </a:rPr>
              <a:t>- Elimination of pollutants</a:t>
            </a:r>
          </a:p>
        </p:txBody>
      </p:sp>
    </p:spTree>
    <p:extLst>
      <p:ext uri="{BB962C8B-B14F-4D97-AF65-F5344CB8AC3E}">
        <p14:creationId xmlns:p14="http://schemas.microsoft.com/office/powerpoint/2010/main" val="182035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5192045" y="3341"/>
            <a:ext cx="3951957" cy="29879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pt-PT"/>
          </a:p>
        </p:txBody>
      </p:sp>
      <p:sp>
        <p:nvSpPr>
          <p:cNvPr id="3" name="TextBox 2"/>
          <p:cNvSpPr txBox="1"/>
          <p:nvPr/>
        </p:nvSpPr>
        <p:spPr>
          <a:xfrm>
            <a:off x="219920" y="755714"/>
            <a:ext cx="848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600" dirty="0" smtClean="0">
                <a:latin typeface="Roboto Slab"/>
              </a:rPr>
              <a:t>Reduction-oxidation reactions (redox reactions) are chemical reactions where one species looses electrons (oxidizes) and another species gains electrons ( </a:t>
            </a:r>
            <a:r>
              <a:rPr lang="en-GB" sz="1600" dirty="0" err="1" smtClean="0">
                <a:latin typeface="Roboto Slab"/>
              </a:rPr>
              <a:t>iis</a:t>
            </a:r>
            <a:r>
              <a:rPr lang="en-GB" sz="1600" dirty="0" smtClean="0">
                <a:latin typeface="Roboto Slab"/>
              </a:rPr>
              <a:t> reduced). The half-</a:t>
            </a:r>
            <a:br>
              <a:rPr lang="en-GB" sz="1600" dirty="0" smtClean="0">
                <a:latin typeface="Roboto Slab"/>
              </a:rPr>
            </a:br>
            <a:r>
              <a:rPr lang="en-GB" sz="1600" dirty="0" smtClean="0">
                <a:latin typeface="Roboto Slab"/>
              </a:rPr>
              <a:t>-reactions (oxidation and reduction) can occur separated in space. </a:t>
            </a:r>
          </a:p>
        </p:txBody>
      </p:sp>
      <p:sp>
        <p:nvSpPr>
          <p:cNvPr id="12" name="Shape 76"/>
          <p:cNvSpPr txBox="1">
            <a:spLocks/>
          </p:cNvSpPr>
          <p:nvPr/>
        </p:nvSpPr>
        <p:spPr>
          <a:xfrm>
            <a:off x="4491" y="3341"/>
            <a:ext cx="5404162" cy="74785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91EA"/>
              </a:buClr>
              <a:buSzPct val="100000"/>
              <a:buFont typeface="Roboto Slab"/>
              <a:buNone/>
              <a:defRPr sz="2000" b="0" i="0" u="none" strike="noStrike" cap="none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r>
              <a:rPr lang="en-GB" sz="4400" b="1" dirty="0" smtClean="0"/>
              <a:t>Electrochemistry</a:t>
            </a:r>
            <a:endParaRPr lang="en" sz="4400" b="1" dirty="0"/>
          </a:p>
        </p:txBody>
      </p:sp>
      <p:sp>
        <p:nvSpPr>
          <p:cNvPr id="6" name="Rectangle 5"/>
          <p:cNvSpPr/>
          <p:nvPr/>
        </p:nvSpPr>
        <p:spPr>
          <a:xfrm>
            <a:off x="204879" y="1623004"/>
            <a:ext cx="41136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err="1" smtClean="0">
                <a:latin typeface="Roboto Slab"/>
              </a:rPr>
              <a:t>Overall</a:t>
            </a:r>
            <a:r>
              <a:rPr lang="es-ES" sz="1600" dirty="0" smtClean="0">
                <a:latin typeface="Roboto Slab"/>
              </a:rPr>
              <a:t> </a:t>
            </a:r>
            <a:r>
              <a:rPr lang="es-ES" sz="1600" dirty="0" err="1" smtClean="0">
                <a:latin typeface="Roboto Slab"/>
              </a:rPr>
              <a:t>reaction</a:t>
            </a:r>
            <a:r>
              <a:rPr lang="es-ES" sz="1600" dirty="0" smtClean="0">
                <a:latin typeface="Roboto Slab"/>
              </a:rPr>
              <a:t>: Ox</a:t>
            </a:r>
            <a:r>
              <a:rPr lang="es-ES" sz="1600" baseline="-25000" dirty="0" smtClean="0">
                <a:latin typeface="Roboto Slab"/>
              </a:rPr>
              <a:t>1</a:t>
            </a:r>
            <a:r>
              <a:rPr lang="es-ES" sz="1600" dirty="0" smtClean="0">
                <a:latin typeface="Roboto Slab"/>
              </a:rPr>
              <a:t> </a:t>
            </a:r>
            <a:r>
              <a:rPr lang="es-ES" sz="1600" dirty="0">
                <a:latin typeface="Roboto Slab"/>
              </a:rPr>
              <a:t>+ </a:t>
            </a:r>
            <a:r>
              <a:rPr lang="es-ES" sz="1600" dirty="0" smtClean="0">
                <a:latin typeface="Roboto Slab"/>
              </a:rPr>
              <a:t>Red</a:t>
            </a:r>
            <a:r>
              <a:rPr lang="es-ES" sz="1600" baseline="-25000" dirty="0" smtClean="0">
                <a:latin typeface="Roboto Slab"/>
              </a:rPr>
              <a:t>2</a:t>
            </a:r>
            <a:r>
              <a:rPr lang="es-ES" sz="1600" dirty="0" smtClean="0">
                <a:latin typeface="Roboto Slab"/>
              </a:rPr>
              <a:t> </a:t>
            </a:r>
            <a:r>
              <a:rPr lang="es-ES" sz="1600" dirty="0" smtClean="0">
                <a:latin typeface="Roboto Slab"/>
                <a:sym typeface="Symbol" panose="05050102010706020507" pitchFamily="18" charset="2"/>
              </a:rPr>
              <a:t></a:t>
            </a:r>
            <a:r>
              <a:rPr lang="es-ES" sz="1600" dirty="0" smtClean="0">
                <a:latin typeface="Roboto Slab"/>
              </a:rPr>
              <a:t> </a:t>
            </a:r>
            <a:r>
              <a:rPr lang="es-ES" sz="1600" dirty="0">
                <a:latin typeface="Roboto Slab"/>
              </a:rPr>
              <a:t>Red</a:t>
            </a:r>
            <a:r>
              <a:rPr lang="es-ES" sz="1600" baseline="-25000" dirty="0">
                <a:latin typeface="Roboto Slab"/>
              </a:rPr>
              <a:t>1</a:t>
            </a:r>
            <a:r>
              <a:rPr lang="es-ES" sz="1600" dirty="0">
                <a:latin typeface="Roboto Slab"/>
              </a:rPr>
              <a:t> + </a:t>
            </a:r>
            <a:r>
              <a:rPr lang="es-ES" sz="1600" dirty="0" smtClean="0">
                <a:latin typeface="Roboto Slab"/>
              </a:rPr>
              <a:t>Ox</a:t>
            </a:r>
            <a:r>
              <a:rPr lang="es-ES" sz="1600" baseline="-25000" dirty="0" smtClean="0">
                <a:latin typeface="Roboto Slab"/>
              </a:rPr>
              <a:t>2</a:t>
            </a:r>
            <a:endParaRPr lang="en-GB" sz="1600" baseline="-25000" dirty="0">
              <a:latin typeface="Roboto Slab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4879" y="1942270"/>
            <a:ext cx="37721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err="1" smtClean="0">
                <a:latin typeface="Roboto Slab"/>
              </a:rPr>
              <a:t>Reduction</a:t>
            </a:r>
            <a:r>
              <a:rPr lang="es-ES" sz="1600" dirty="0" smtClean="0">
                <a:latin typeface="Roboto Slab"/>
              </a:rPr>
              <a:t> (</a:t>
            </a:r>
            <a:r>
              <a:rPr lang="es-ES" sz="1600" dirty="0" err="1" smtClean="0">
                <a:latin typeface="Roboto Slab"/>
              </a:rPr>
              <a:t>cathode</a:t>
            </a:r>
            <a:r>
              <a:rPr lang="es-ES" sz="1600" dirty="0" smtClean="0">
                <a:latin typeface="Roboto Slab"/>
              </a:rPr>
              <a:t>): Ox</a:t>
            </a:r>
            <a:r>
              <a:rPr lang="es-ES" sz="1600" baseline="-25000" dirty="0" smtClean="0">
                <a:latin typeface="Roboto Slab"/>
              </a:rPr>
              <a:t>1</a:t>
            </a:r>
            <a:r>
              <a:rPr lang="es-ES" sz="1600" dirty="0" smtClean="0">
                <a:latin typeface="Roboto Slab"/>
              </a:rPr>
              <a:t> </a:t>
            </a:r>
            <a:r>
              <a:rPr lang="es-ES" sz="1600" dirty="0">
                <a:latin typeface="Roboto Slab"/>
              </a:rPr>
              <a:t>+ </a:t>
            </a:r>
            <a:r>
              <a:rPr lang="es-ES" sz="1600" dirty="0" err="1" smtClean="0">
                <a:latin typeface="Roboto Slab"/>
              </a:rPr>
              <a:t>ne</a:t>
            </a:r>
            <a:r>
              <a:rPr lang="es-ES" sz="1600" baseline="30000" dirty="0" smtClean="0">
                <a:latin typeface="Roboto Slab"/>
              </a:rPr>
              <a:t>-</a:t>
            </a:r>
            <a:r>
              <a:rPr lang="es-ES" sz="1600" dirty="0" smtClean="0">
                <a:latin typeface="Roboto Slab"/>
              </a:rPr>
              <a:t> </a:t>
            </a:r>
            <a:r>
              <a:rPr lang="es-ES" sz="1600" dirty="0" smtClean="0">
                <a:latin typeface="Roboto Slab"/>
                <a:sym typeface="Symbol" panose="05050102010706020507" pitchFamily="18" charset="2"/>
              </a:rPr>
              <a:t></a:t>
            </a:r>
            <a:r>
              <a:rPr lang="es-ES" sz="1600" dirty="0" smtClean="0">
                <a:latin typeface="Roboto Slab"/>
              </a:rPr>
              <a:t> Red</a:t>
            </a:r>
            <a:r>
              <a:rPr lang="es-ES" sz="1600" baseline="-25000" dirty="0" smtClean="0">
                <a:latin typeface="Roboto Slab"/>
              </a:rPr>
              <a:t>1</a:t>
            </a:r>
            <a:endParaRPr lang="en-GB" sz="1600" baseline="-25000" dirty="0">
              <a:latin typeface="Roboto Slab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4879" y="2261537"/>
            <a:ext cx="34980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dirty="0" err="1" smtClean="0">
                <a:latin typeface="Roboto Slab"/>
              </a:rPr>
              <a:t>Oxidation</a:t>
            </a:r>
            <a:r>
              <a:rPr lang="es-ES" sz="1600" dirty="0" smtClean="0">
                <a:latin typeface="Roboto Slab"/>
              </a:rPr>
              <a:t> (</a:t>
            </a:r>
            <a:r>
              <a:rPr lang="es-ES" sz="1600" dirty="0" err="1" smtClean="0">
                <a:latin typeface="Roboto Slab"/>
              </a:rPr>
              <a:t>anode</a:t>
            </a:r>
            <a:r>
              <a:rPr lang="es-ES" sz="1600" dirty="0" smtClean="0">
                <a:latin typeface="Roboto Slab"/>
              </a:rPr>
              <a:t>): Red</a:t>
            </a:r>
            <a:r>
              <a:rPr lang="es-ES" sz="1600" baseline="-25000" dirty="0" smtClean="0">
                <a:latin typeface="Roboto Slab"/>
              </a:rPr>
              <a:t>2</a:t>
            </a:r>
            <a:r>
              <a:rPr lang="es-ES" sz="1600" dirty="0" smtClean="0">
                <a:latin typeface="Roboto Slab"/>
              </a:rPr>
              <a:t> </a:t>
            </a:r>
            <a:r>
              <a:rPr lang="es-ES" sz="1600" dirty="0" smtClean="0">
                <a:latin typeface="Roboto Slab"/>
                <a:sym typeface="Symbol" panose="05050102010706020507" pitchFamily="18" charset="2"/>
              </a:rPr>
              <a:t></a:t>
            </a:r>
            <a:r>
              <a:rPr lang="es-ES" sz="1600" dirty="0" smtClean="0">
                <a:latin typeface="Roboto Slab"/>
              </a:rPr>
              <a:t> Ox</a:t>
            </a:r>
            <a:r>
              <a:rPr lang="es-ES" sz="1600" baseline="-25000" dirty="0" smtClean="0">
                <a:latin typeface="Roboto Slab"/>
              </a:rPr>
              <a:t>2</a:t>
            </a:r>
            <a:r>
              <a:rPr lang="es-ES" sz="1600" dirty="0">
                <a:latin typeface="Roboto Slab"/>
              </a:rPr>
              <a:t>+ </a:t>
            </a:r>
            <a:r>
              <a:rPr lang="es-ES" sz="1600" dirty="0" err="1" smtClean="0">
                <a:latin typeface="Roboto Slab"/>
              </a:rPr>
              <a:t>ne</a:t>
            </a:r>
            <a:r>
              <a:rPr lang="es-ES" sz="1600" baseline="30000" dirty="0" smtClean="0">
                <a:latin typeface="Roboto Slab"/>
              </a:rPr>
              <a:t>-</a:t>
            </a:r>
            <a:endParaRPr lang="en-GB" sz="1600" baseline="-25000" dirty="0">
              <a:latin typeface="Roboto Slab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511290" y="1623004"/>
            <a:ext cx="7128599" cy="4181887"/>
            <a:chOff x="511290" y="1623004"/>
            <a:chExt cx="7128599" cy="4181887"/>
          </a:xfrm>
        </p:grpSpPr>
        <p:sp>
          <p:nvSpPr>
            <p:cNvPr id="21" name="Rectangle 20"/>
            <p:cNvSpPr/>
            <p:nvPr/>
          </p:nvSpPr>
          <p:spPr>
            <a:xfrm>
              <a:off x="4431960" y="1623004"/>
              <a:ext cx="320792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dirty="0" err="1" smtClean="0">
                  <a:solidFill>
                    <a:srgbClr val="0091EA"/>
                  </a:solidFill>
                  <a:latin typeface="Roboto Slab"/>
                </a:rPr>
                <a:t>Example</a:t>
              </a:r>
              <a:r>
                <a:rPr lang="es-ES" sz="1600" dirty="0" smtClean="0">
                  <a:solidFill>
                    <a:srgbClr val="0091EA"/>
                  </a:solidFill>
                  <a:latin typeface="Roboto Slab"/>
                </a:rPr>
                <a:t>: Cu</a:t>
              </a:r>
              <a:r>
                <a:rPr lang="es-ES" sz="1600" baseline="30000" dirty="0" smtClean="0">
                  <a:solidFill>
                    <a:srgbClr val="0091EA"/>
                  </a:solidFill>
                  <a:latin typeface="Roboto Slab"/>
                </a:rPr>
                <a:t>2+</a:t>
              </a:r>
              <a:r>
                <a:rPr lang="es-ES" sz="1600" dirty="0" smtClean="0">
                  <a:solidFill>
                    <a:srgbClr val="0091EA"/>
                  </a:solidFill>
                  <a:latin typeface="Roboto Slab"/>
                </a:rPr>
                <a:t> </a:t>
              </a:r>
              <a:r>
                <a:rPr lang="es-ES" sz="1600" dirty="0">
                  <a:solidFill>
                    <a:srgbClr val="0091EA"/>
                  </a:solidFill>
                  <a:latin typeface="Roboto Slab"/>
                </a:rPr>
                <a:t>+ </a:t>
              </a:r>
              <a:r>
                <a:rPr lang="es-ES" sz="1600" dirty="0" smtClean="0">
                  <a:solidFill>
                    <a:srgbClr val="0091EA"/>
                  </a:solidFill>
                  <a:latin typeface="Roboto Slab"/>
                </a:rPr>
                <a:t>Fe </a:t>
              </a:r>
              <a:r>
                <a:rPr lang="es-ES" sz="1600" dirty="0" smtClean="0">
                  <a:solidFill>
                    <a:srgbClr val="0091EA"/>
                  </a:solidFill>
                  <a:latin typeface="Roboto Slab"/>
                  <a:sym typeface="Symbol" panose="05050102010706020507" pitchFamily="18" charset="2"/>
                </a:rPr>
                <a:t></a:t>
              </a:r>
              <a:r>
                <a:rPr lang="es-ES" sz="1600" dirty="0" smtClean="0">
                  <a:solidFill>
                    <a:srgbClr val="0091EA"/>
                  </a:solidFill>
                  <a:latin typeface="Roboto Slab"/>
                </a:rPr>
                <a:t> Fe</a:t>
              </a:r>
              <a:r>
                <a:rPr lang="es-ES" sz="1600" baseline="30000" dirty="0" smtClean="0">
                  <a:solidFill>
                    <a:srgbClr val="0091EA"/>
                  </a:solidFill>
                  <a:latin typeface="Roboto Slab"/>
                </a:rPr>
                <a:t>2+</a:t>
              </a:r>
              <a:r>
                <a:rPr lang="es-ES" sz="1600" dirty="0" smtClean="0">
                  <a:solidFill>
                    <a:srgbClr val="0091EA"/>
                  </a:solidFill>
                  <a:latin typeface="Roboto Slab"/>
                </a:rPr>
                <a:t> </a:t>
              </a:r>
              <a:r>
                <a:rPr lang="es-ES" sz="1600" dirty="0">
                  <a:solidFill>
                    <a:srgbClr val="0091EA"/>
                  </a:solidFill>
                  <a:latin typeface="Roboto Slab"/>
                </a:rPr>
                <a:t>+ </a:t>
              </a:r>
              <a:r>
                <a:rPr lang="es-ES" sz="1600" dirty="0" smtClean="0">
                  <a:solidFill>
                    <a:srgbClr val="0091EA"/>
                  </a:solidFill>
                  <a:latin typeface="Roboto Slab"/>
                </a:rPr>
                <a:t>Cu</a:t>
              </a:r>
              <a:endParaRPr lang="en-GB" sz="1600" baseline="-25000" dirty="0">
                <a:solidFill>
                  <a:srgbClr val="0091EA"/>
                </a:solidFill>
                <a:latin typeface="Roboto Slab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431960" y="1936826"/>
              <a:ext cx="226857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dirty="0" smtClean="0">
                  <a:solidFill>
                    <a:srgbClr val="0091EA"/>
                  </a:solidFill>
                  <a:latin typeface="Roboto Slab"/>
                </a:rPr>
                <a:t>Red: Cu</a:t>
              </a:r>
              <a:r>
                <a:rPr lang="es-ES" sz="1600" baseline="30000" dirty="0" smtClean="0">
                  <a:solidFill>
                    <a:srgbClr val="0091EA"/>
                  </a:solidFill>
                  <a:latin typeface="Roboto Slab"/>
                </a:rPr>
                <a:t>2+</a:t>
              </a:r>
              <a:r>
                <a:rPr lang="es-ES" sz="1600" dirty="0" smtClean="0">
                  <a:solidFill>
                    <a:srgbClr val="0091EA"/>
                  </a:solidFill>
                  <a:latin typeface="Roboto Slab"/>
                </a:rPr>
                <a:t> </a:t>
              </a:r>
              <a:r>
                <a:rPr lang="es-ES" sz="1600" dirty="0">
                  <a:solidFill>
                    <a:srgbClr val="0091EA"/>
                  </a:solidFill>
                  <a:latin typeface="Roboto Slab"/>
                </a:rPr>
                <a:t>+ </a:t>
              </a:r>
              <a:r>
                <a:rPr lang="es-ES" sz="1600" dirty="0" smtClean="0">
                  <a:solidFill>
                    <a:srgbClr val="0091EA"/>
                  </a:solidFill>
                  <a:latin typeface="Roboto Slab"/>
                </a:rPr>
                <a:t>2e</a:t>
              </a:r>
              <a:r>
                <a:rPr lang="es-ES" sz="1600" baseline="30000" dirty="0" smtClean="0">
                  <a:solidFill>
                    <a:srgbClr val="0091EA"/>
                  </a:solidFill>
                  <a:latin typeface="Roboto Slab"/>
                </a:rPr>
                <a:t>-</a:t>
              </a:r>
              <a:r>
                <a:rPr lang="es-ES" sz="1600" dirty="0" smtClean="0">
                  <a:solidFill>
                    <a:srgbClr val="0091EA"/>
                  </a:solidFill>
                  <a:latin typeface="Roboto Slab"/>
                </a:rPr>
                <a:t> </a:t>
              </a:r>
              <a:r>
                <a:rPr lang="es-ES" sz="1600" dirty="0" smtClean="0">
                  <a:solidFill>
                    <a:srgbClr val="0091EA"/>
                  </a:solidFill>
                  <a:latin typeface="Roboto Slab"/>
                  <a:sym typeface="Symbol" panose="05050102010706020507" pitchFamily="18" charset="2"/>
                </a:rPr>
                <a:t></a:t>
              </a:r>
              <a:r>
                <a:rPr lang="es-ES" sz="1600" dirty="0" smtClean="0">
                  <a:solidFill>
                    <a:srgbClr val="0091EA"/>
                  </a:solidFill>
                  <a:latin typeface="Roboto Slab"/>
                </a:rPr>
                <a:t> Cu</a:t>
              </a:r>
              <a:endParaRPr lang="en-GB" sz="1600" baseline="-25000" dirty="0">
                <a:solidFill>
                  <a:srgbClr val="0091EA"/>
                </a:solidFill>
                <a:latin typeface="Roboto Slab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431960" y="2250649"/>
              <a:ext cx="211147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1600" dirty="0" err="1" smtClean="0">
                  <a:solidFill>
                    <a:srgbClr val="0091EA"/>
                  </a:solidFill>
                  <a:latin typeface="Roboto Slab"/>
                </a:rPr>
                <a:t>Ox</a:t>
              </a:r>
              <a:r>
                <a:rPr lang="es-ES" sz="1600" dirty="0" smtClean="0">
                  <a:solidFill>
                    <a:srgbClr val="0091EA"/>
                  </a:solidFill>
                  <a:latin typeface="Roboto Slab"/>
                </a:rPr>
                <a:t>: Fe </a:t>
              </a:r>
              <a:r>
                <a:rPr lang="es-ES" sz="1600" dirty="0" smtClean="0">
                  <a:solidFill>
                    <a:srgbClr val="0091EA"/>
                  </a:solidFill>
                  <a:latin typeface="Roboto Slab"/>
                  <a:sym typeface="Symbol" panose="05050102010706020507" pitchFamily="18" charset="2"/>
                </a:rPr>
                <a:t></a:t>
              </a:r>
              <a:r>
                <a:rPr lang="es-ES" sz="1600" dirty="0" smtClean="0">
                  <a:solidFill>
                    <a:srgbClr val="0091EA"/>
                  </a:solidFill>
                  <a:latin typeface="Roboto Slab"/>
                </a:rPr>
                <a:t> Fe</a:t>
              </a:r>
              <a:r>
                <a:rPr lang="es-ES" sz="1600" baseline="30000" dirty="0" smtClean="0">
                  <a:solidFill>
                    <a:srgbClr val="0091EA"/>
                  </a:solidFill>
                  <a:latin typeface="Roboto Slab"/>
                </a:rPr>
                <a:t>2+</a:t>
              </a:r>
              <a:r>
                <a:rPr lang="es-ES" sz="1600" dirty="0" smtClean="0">
                  <a:solidFill>
                    <a:srgbClr val="0091EA"/>
                  </a:solidFill>
                  <a:latin typeface="Roboto Slab"/>
                </a:rPr>
                <a:t> + 2e</a:t>
              </a:r>
              <a:r>
                <a:rPr lang="es-ES" sz="1600" baseline="30000" dirty="0" smtClean="0">
                  <a:solidFill>
                    <a:srgbClr val="0091EA"/>
                  </a:solidFill>
                  <a:latin typeface="Roboto Slab"/>
                </a:rPr>
                <a:t>-</a:t>
              </a:r>
              <a:endParaRPr lang="en-GB" sz="1600" baseline="-25000" dirty="0">
                <a:solidFill>
                  <a:srgbClr val="0091EA"/>
                </a:solidFill>
                <a:latin typeface="Roboto Slab"/>
              </a:endParaRPr>
            </a:p>
          </p:txBody>
        </p:sp>
        <p:grpSp>
          <p:nvGrpSpPr>
            <p:cNvPr id="26" name="Group 111"/>
            <p:cNvGrpSpPr>
              <a:grpSpLocks/>
            </p:cNvGrpSpPr>
            <p:nvPr/>
          </p:nvGrpSpPr>
          <p:grpSpPr bwMode="auto">
            <a:xfrm>
              <a:off x="511290" y="3556039"/>
              <a:ext cx="3920710" cy="1851277"/>
              <a:chOff x="510" y="582"/>
              <a:chExt cx="1923" cy="908"/>
            </a:xfrm>
          </p:grpSpPr>
          <p:pic>
            <p:nvPicPr>
              <p:cNvPr id="27" name="Picture 102" descr="100_6939_re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2469"/>
              <a:stretch>
                <a:fillRect/>
              </a:stretch>
            </p:blipFill>
            <p:spPr bwMode="auto">
              <a:xfrm>
                <a:off x="1374" y="582"/>
                <a:ext cx="1059" cy="9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" name="Picture 103" descr="100_6952_red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0" y="582"/>
                <a:ext cx="714" cy="9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755876" y="5466337"/>
              <a:ext cx="33409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b="1" dirty="0" smtClean="0"/>
                <a:t>Spontaneous (galvanic) process</a:t>
              </a:r>
              <a:endParaRPr lang="en-GB" sz="1600" b="1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919239" y="3254732"/>
            <a:ext cx="3669177" cy="2821798"/>
            <a:chOff x="4919239" y="3254732"/>
            <a:chExt cx="3669177" cy="2821798"/>
          </a:xfrm>
        </p:grpSpPr>
        <p:grpSp>
          <p:nvGrpSpPr>
            <p:cNvPr id="37" name="Group 36"/>
            <p:cNvGrpSpPr/>
            <p:nvPr/>
          </p:nvGrpSpPr>
          <p:grpSpPr>
            <a:xfrm>
              <a:off x="4919239" y="3254732"/>
              <a:ext cx="3669177" cy="2152585"/>
              <a:chOff x="277791" y="2037143"/>
              <a:chExt cx="2604305" cy="1527860"/>
            </a:xfrm>
          </p:grpSpPr>
          <p:pic>
            <p:nvPicPr>
              <p:cNvPr id="38" name="Picture 12" descr="F:\under work\0 aulas\electrolysis-device.jpeg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98" t="4633" r="21499" b="3977"/>
              <a:stretch/>
            </p:blipFill>
            <p:spPr bwMode="auto">
              <a:xfrm>
                <a:off x="277791" y="2037143"/>
                <a:ext cx="2604305" cy="15278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" name="Rectangle 38"/>
              <p:cNvSpPr/>
              <p:nvPr/>
            </p:nvSpPr>
            <p:spPr>
              <a:xfrm>
                <a:off x="2209800" y="2976563"/>
                <a:ext cx="672296" cy="4159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5628359" y="5491755"/>
              <a:ext cx="225093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600" b="1" dirty="0" smtClean="0"/>
                <a:t>With a power source </a:t>
              </a:r>
            </a:p>
            <a:p>
              <a:pPr algn="ctr"/>
              <a:r>
                <a:rPr lang="en-GB" sz="1600" b="1" dirty="0" smtClean="0"/>
                <a:t>(electrolytic process)</a:t>
              </a:r>
              <a:endParaRPr lang="en-GB" sz="1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256564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81" r="11081" b="23784"/>
          <a:stretch>
            <a:fillRect/>
          </a:stretch>
        </p:blipFill>
        <p:spPr bwMode="auto">
          <a:xfrm>
            <a:off x="347238" y="376716"/>
            <a:ext cx="3960000" cy="3877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948993" y="193292"/>
            <a:ext cx="3780600" cy="3383371"/>
            <a:chOff x="5058600" y="89117"/>
            <a:chExt cx="3780600" cy="3383371"/>
          </a:xfrm>
        </p:grpSpPr>
        <p:pic>
          <p:nvPicPr>
            <p:cNvPr id="6" name="Picture 4" descr="F:\A\TRABALHO\AULAS CORROSAO\8 2013-2014\imagens\digitalizacoes\Bard Faulkner006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9832"/>
            <a:stretch>
              <a:fillRect/>
            </a:stretch>
          </p:blipFill>
          <p:spPr bwMode="auto">
            <a:xfrm>
              <a:off x="5058600" y="486066"/>
              <a:ext cx="3780600" cy="2986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5517258" y="89117"/>
              <a:ext cx="28632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b="1" dirty="0" smtClean="0">
                  <a:solidFill>
                    <a:srgbClr val="FF0000"/>
                  </a:solidFill>
                </a:rPr>
                <a:t>Charge transfer</a:t>
              </a:r>
              <a:endParaRPr lang="en-GB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052661" y="3133934"/>
              <a:ext cx="17924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b="1" dirty="0" smtClean="0">
                  <a:solidFill>
                    <a:srgbClr val="00B0F0"/>
                  </a:solidFill>
                </a:rPr>
                <a:t>Faradaic current</a:t>
              </a:r>
              <a:endParaRPr lang="en-GB" sz="1600" b="1" dirty="0">
                <a:solidFill>
                  <a:srgbClr val="00B0F0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839387" y="3654126"/>
            <a:ext cx="3999813" cy="2972689"/>
            <a:chOff x="4839387" y="3654126"/>
            <a:chExt cx="3999813" cy="2972689"/>
          </a:xfrm>
        </p:grpSpPr>
        <p:pic>
          <p:nvPicPr>
            <p:cNvPr id="7" name="Picture 6" descr="double layer 1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343" t="3329" b="78564"/>
            <a:stretch/>
          </p:blipFill>
          <p:spPr bwMode="auto">
            <a:xfrm>
              <a:off x="5610209" y="4127500"/>
              <a:ext cx="2458169" cy="233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4839387" y="3654126"/>
              <a:ext cx="399981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800" b="1" dirty="0" smtClean="0">
                  <a:solidFill>
                    <a:srgbClr val="FF0000"/>
                  </a:solidFill>
                </a:rPr>
                <a:t>Electrical double layer</a:t>
              </a:r>
              <a:endParaRPr lang="en-GB" sz="2800" b="1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851683" y="6288261"/>
              <a:ext cx="197522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b="1" dirty="0" smtClean="0">
                  <a:solidFill>
                    <a:srgbClr val="00B0F0"/>
                  </a:solidFill>
                </a:rPr>
                <a:t>Capacitive current</a:t>
              </a:r>
              <a:endParaRPr lang="en-GB" sz="1600" b="1" dirty="0">
                <a:solidFill>
                  <a:srgbClr val="00B0F0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990173" y="4634827"/>
            <a:ext cx="2674130" cy="1876238"/>
            <a:chOff x="990173" y="4634827"/>
            <a:chExt cx="2674130" cy="1876238"/>
          </a:xfrm>
        </p:grpSpPr>
        <p:grpSp>
          <p:nvGrpSpPr>
            <p:cNvPr id="8" name="Group 2"/>
            <p:cNvGrpSpPr>
              <a:grpSpLocks/>
            </p:cNvGrpSpPr>
            <p:nvPr/>
          </p:nvGrpSpPr>
          <p:grpSpPr bwMode="auto">
            <a:xfrm>
              <a:off x="1274726" y="5093428"/>
              <a:ext cx="2105025" cy="1417637"/>
              <a:chOff x="323496" y="832953"/>
              <a:chExt cx="2105045" cy="1417484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972789" y="832953"/>
                <a:ext cx="1444639" cy="1406373"/>
              </a:xfrm>
              <a:prstGeom prst="rect">
                <a:avLst/>
              </a:prstGeom>
              <a:pattFill prst="wave">
                <a:fgClr>
                  <a:srgbClr val="66FFFF"/>
                </a:fgClr>
                <a:bgClr>
                  <a:srgbClr val="66FFFF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323496" y="832953"/>
                <a:ext cx="649293" cy="1406373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bg1">
                      <a:lumMod val="7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/>
              </a:p>
            </p:txBody>
          </p:sp>
          <p:pic>
            <p:nvPicPr>
              <p:cNvPr id="11" name="Picture 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5071" y="844528"/>
                <a:ext cx="2093470" cy="14059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6" name="TextBox 15"/>
            <p:cNvSpPr txBox="1"/>
            <p:nvPr/>
          </p:nvSpPr>
          <p:spPr>
            <a:xfrm>
              <a:off x="990173" y="4634827"/>
              <a:ext cx="26741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b="1" dirty="0" smtClean="0"/>
                <a:t>Equivalent electric circuit</a:t>
              </a:r>
              <a:endParaRPr lang="en-GB" sz="1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21850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21273" y="1023434"/>
            <a:ext cx="3204000" cy="1569660"/>
          </a:xfrm>
          <a:prstGeom prst="rect">
            <a:avLst/>
          </a:prstGeom>
          <a:noFill/>
          <a:ln>
            <a:solidFill>
              <a:srgbClr val="0091EA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0091EA"/>
                </a:solidFill>
                <a:latin typeface="Roboto Slab"/>
              </a:rPr>
              <a:t>Key quantities</a:t>
            </a:r>
            <a:endParaRPr lang="en-GB" sz="1600" dirty="0" smtClean="0">
              <a:latin typeface="Roboto Slab"/>
            </a:endParaRPr>
          </a:p>
          <a:p>
            <a:r>
              <a:rPr lang="en-GB" sz="1600" dirty="0" smtClean="0">
                <a:latin typeface="Roboto Slab"/>
              </a:rPr>
              <a:t>Electrode potential, E (</a:t>
            </a:r>
            <a:r>
              <a:rPr lang="en-GB" sz="1600" dirty="0" err="1" smtClean="0">
                <a:latin typeface="Roboto Slab"/>
              </a:rPr>
              <a:t>V</a:t>
            </a:r>
            <a:r>
              <a:rPr lang="en-GB" sz="1600" baseline="-25000" dirty="0" err="1" smtClean="0">
                <a:latin typeface="Roboto Slab"/>
              </a:rPr>
              <a:t>vs</a:t>
            </a:r>
            <a:r>
              <a:rPr lang="en-GB" sz="1600" baseline="-25000" dirty="0" smtClean="0">
                <a:latin typeface="Roboto Slab"/>
              </a:rPr>
              <a:t> reference</a:t>
            </a:r>
            <a:r>
              <a:rPr lang="en-GB" sz="1600" dirty="0" smtClean="0">
                <a:latin typeface="Roboto Slab"/>
              </a:rPr>
              <a:t>)</a:t>
            </a:r>
            <a:endParaRPr lang="en-GB" sz="1600" dirty="0">
              <a:latin typeface="Roboto Slab"/>
            </a:endParaRPr>
          </a:p>
          <a:p>
            <a:r>
              <a:rPr lang="en-GB" sz="1600" dirty="0" smtClean="0">
                <a:latin typeface="Roboto Slab"/>
              </a:rPr>
              <a:t>Electrical current, I (A)</a:t>
            </a:r>
            <a:endParaRPr lang="en-GB" sz="1600" dirty="0">
              <a:latin typeface="Roboto Slab"/>
            </a:endParaRPr>
          </a:p>
          <a:p>
            <a:r>
              <a:rPr lang="en-GB" sz="1600" dirty="0" smtClean="0">
                <a:latin typeface="Roboto Slab"/>
              </a:rPr>
              <a:t>Current density, </a:t>
            </a:r>
            <a:r>
              <a:rPr lang="en-GB" sz="1600" dirty="0" err="1" smtClean="0">
                <a:latin typeface="Roboto Slab"/>
              </a:rPr>
              <a:t>i</a:t>
            </a:r>
            <a:r>
              <a:rPr lang="en-GB" sz="1600" dirty="0" smtClean="0">
                <a:latin typeface="Roboto Slab"/>
              </a:rPr>
              <a:t> (A m</a:t>
            </a:r>
            <a:r>
              <a:rPr lang="en-GB" sz="1600" baseline="30000" dirty="0" smtClean="0">
                <a:latin typeface="Roboto Slab"/>
              </a:rPr>
              <a:t>-2</a:t>
            </a:r>
            <a:r>
              <a:rPr lang="en-GB" sz="1600" dirty="0" smtClean="0">
                <a:latin typeface="Roboto Slab"/>
              </a:rPr>
              <a:t>)</a:t>
            </a:r>
            <a:endParaRPr lang="en-GB" sz="1600" dirty="0">
              <a:latin typeface="Roboto Slab"/>
            </a:endParaRPr>
          </a:p>
          <a:p>
            <a:r>
              <a:rPr lang="en-GB" sz="1600" dirty="0" smtClean="0">
                <a:latin typeface="Roboto Slab"/>
              </a:rPr>
              <a:t>Charge, Q (C)</a:t>
            </a:r>
            <a:endParaRPr lang="en-GB" sz="1600" dirty="0">
              <a:latin typeface="Roboto Slab"/>
            </a:endParaRPr>
          </a:p>
          <a:p>
            <a:r>
              <a:rPr lang="en-GB" sz="1600" dirty="0" smtClean="0">
                <a:latin typeface="Roboto Slab"/>
              </a:rPr>
              <a:t>Time, t (s)</a:t>
            </a:r>
            <a:endParaRPr lang="en-GB" sz="1600" dirty="0">
              <a:latin typeface="Roboto Slab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85878" y="1641447"/>
            <a:ext cx="3278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i="1" dirty="0" smtClean="0">
                <a:solidFill>
                  <a:srgbClr val="0000FF"/>
                </a:solidFill>
                <a:latin typeface="Roboto Slab"/>
              </a:rPr>
              <a:t>Current density is more important:</a:t>
            </a:r>
            <a:endParaRPr lang="en-GB" sz="1600" i="1" dirty="0">
              <a:solidFill>
                <a:srgbClr val="0000FF"/>
              </a:solidFill>
              <a:latin typeface="Roboto Slab"/>
            </a:endParaRPr>
          </a:p>
        </p:txBody>
      </p:sp>
      <p:sp>
        <p:nvSpPr>
          <p:cNvPr id="12" name="Shape 76"/>
          <p:cNvSpPr txBox="1">
            <a:spLocks/>
          </p:cNvSpPr>
          <p:nvPr/>
        </p:nvSpPr>
        <p:spPr>
          <a:xfrm>
            <a:off x="0" y="0"/>
            <a:ext cx="5404162" cy="74785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91EA"/>
              </a:buClr>
              <a:buSzPct val="100000"/>
              <a:buFont typeface="Roboto Slab"/>
              <a:buNone/>
              <a:defRPr sz="2000" b="0" i="0" u="none" strike="noStrike" cap="none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r>
              <a:rPr lang="en-GB" sz="4400" b="1" dirty="0" smtClean="0"/>
              <a:t>Electrochemistry</a:t>
            </a:r>
            <a:endParaRPr lang="en" sz="4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585878" y="1024708"/>
            <a:ext cx="2050993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 i="1" dirty="0" smtClean="0">
                <a:solidFill>
                  <a:srgbClr val="0000FF"/>
                </a:solidFill>
                <a:latin typeface="Roboto Slab"/>
              </a:rPr>
              <a:t>Current is a RATE: </a:t>
            </a:r>
            <a:endParaRPr lang="en-GB" sz="1600" i="1" dirty="0">
              <a:solidFill>
                <a:srgbClr val="0000FF"/>
              </a:solidFill>
              <a:latin typeface="Roboto Slab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585878" y="2258186"/>
            <a:ext cx="24000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 i="1" dirty="0" smtClean="0">
                <a:solidFill>
                  <a:srgbClr val="0000FF"/>
                </a:solidFill>
                <a:latin typeface="Roboto Slab"/>
              </a:rPr>
              <a:t>Charge is an AMOUNT:</a:t>
            </a:r>
            <a:endParaRPr lang="en-GB" dirty="0">
              <a:latin typeface="Roboto Slab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1531" y="2807460"/>
            <a:ext cx="7312710" cy="379010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51531" y="5544273"/>
            <a:ext cx="1074039" cy="2430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222"/>
              </p:ext>
            </p:extLst>
          </p:nvPr>
        </p:nvGraphicFramePr>
        <p:xfrm>
          <a:off x="6815063" y="1565593"/>
          <a:ext cx="5207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368280" imgH="393480" progId="Equation.DSMT4">
                  <p:embed/>
                </p:oleObj>
              </mc:Choice>
              <mc:Fallback>
                <p:oleObj name="Equation" r:id="rId5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063" y="1565593"/>
                        <a:ext cx="5207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03252"/>
              </p:ext>
            </p:extLst>
          </p:nvPr>
        </p:nvGraphicFramePr>
        <p:xfrm>
          <a:off x="5484992" y="858228"/>
          <a:ext cx="26257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1688760" imgH="431640" progId="Equation.DSMT4">
                  <p:embed/>
                </p:oleObj>
              </mc:Choice>
              <mc:Fallback>
                <p:oleObj name="Equation" r:id="rId7" imgW="1688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992" y="858228"/>
                        <a:ext cx="26257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50602"/>
              </p:ext>
            </p:extLst>
          </p:nvPr>
        </p:nvGraphicFramePr>
        <p:xfrm>
          <a:off x="5885584" y="2159847"/>
          <a:ext cx="17954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1155600" imgH="330120" progId="Equation.DSMT4">
                  <p:embed/>
                </p:oleObj>
              </mc:Choice>
              <mc:Fallback>
                <p:oleObj name="Equation" r:id="rId9" imgW="115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584" y="2159847"/>
                        <a:ext cx="1795462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247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" y="4880921"/>
            <a:ext cx="3373395" cy="19770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pt-PT"/>
          </a:p>
        </p:txBody>
      </p:sp>
      <p:sp>
        <p:nvSpPr>
          <p:cNvPr id="11" name="TextBox 10"/>
          <p:cNvSpPr txBox="1"/>
          <p:nvPr/>
        </p:nvSpPr>
        <p:spPr>
          <a:xfrm>
            <a:off x="763206" y="682043"/>
            <a:ext cx="20591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b="1" dirty="0" smtClean="0">
                <a:solidFill>
                  <a:srgbClr val="FF0000"/>
                </a:solidFill>
                <a:latin typeface="Roboto Slab"/>
              </a:rPr>
              <a:t>Electrode Potential scales</a:t>
            </a:r>
          </a:p>
        </p:txBody>
      </p:sp>
      <p:sp>
        <p:nvSpPr>
          <p:cNvPr id="7" name="Shape 76"/>
          <p:cNvSpPr txBox="1">
            <a:spLocks/>
          </p:cNvSpPr>
          <p:nvPr/>
        </p:nvSpPr>
        <p:spPr>
          <a:xfrm>
            <a:off x="2" y="0"/>
            <a:ext cx="5404162" cy="74785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91EA"/>
              </a:buClr>
              <a:buSzPct val="100000"/>
              <a:buFont typeface="Roboto Slab"/>
              <a:buNone/>
              <a:defRPr sz="2000" b="0" i="0" u="none" strike="noStrike" cap="none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>
              <a:spcBef>
                <a:spcPts val="0"/>
              </a:spcBef>
              <a:buClr>
                <a:srgbClr val="0091EA"/>
              </a:buClr>
              <a:buSzPct val="100000"/>
              <a:buFont typeface="Roboto Slab"/>
              <a:buNone/>
              <a:defRPr sz="2000">
                <a:solidFill>
                  <a:srgbClr val="0091EA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r>
              <a:rPr lang="en-GB" sz="4400" b="1" dirty="0" smtClean="0"/>
              <a:t>Electrochemistry</a:t>
            </a:r>
            <a:endParaRPr lang="en" sz="44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964" y="1371239"/>
            <a:ext cx="3771900" cy="49720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4164" y="3553136"/>
            <a:ext cx="2604834" cy="24231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76992" y="2782669"/>
            <a:ext cx="20591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b="1" dirty="0" smtClean="0">
                <a:solidFill>
                  <a:srgbClr val="FF0000"/>
                </a:solidFill>
                <a:latin typeface="Roboto Slab"/>
              </a:rPr>
              <a:t>3 electrode cell</a:t>
            </a:r>
          </a:p>
        </p:txBody>
      </p:sp>
    </p:spTree>
    <p:extLst>
      <p:ext uri="{BB962C8B-B14F-4D97-AF65-F5344CB8AC3E}">
        <p14:creationId xmlns:p14="http://schemas.microsoft.com/office/powerpoint/2010/main" val="3518125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280137" y="2794214"/>
            <a:ext cx="1469985" cy="1469985"/>
            <a:chOff x="3912243" y="3055717"/>
            <a:chExt cx="1469985" cy="1469985"/>
          </a:xfrm>
        </p:grpSpPr>
        <p:sp>
          <p:nvSpPr>
            <p:cNvPr id="5" name="Oval 4"/>
            <p:cNvSpPr/>
            <p:nvPr/>
          </p:nvSpPr>
          <p:spPr>
            <a:xfrm>
              <a:off x="3912243" y="3055717"/>
              <a:ext cx="1469985" cy="1469985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020033" y="3402041"/>
              <a:ext cx="125440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b="1" dirty="0" smtClean="0">
                  <a:solidFill>
                    <a:schemeClr val="bg1"/>
                  </a:solidFill>
                </a:rPr>
                <a:t>New</a:t>
              </a:r>
            </a:p>
            <a:p>
              <a:pPr algn="ctr"/>
              <a:r>
                <a:rPr lang="en-GB" sz="2000" b="1" dirty="0" smtClean="0">
                  <a:solidFill>
                    <a:schemeClr val="bg1"/>
                  </a:solidFill>
                </a:rPr>
                <a:t>material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992048" y="2797738"/>
            <a:ext cx="2658800" cy="2126115"/>
            <a:chOff x="1992048" y="2797738"/>
            <a:chExt cx="2658800" cy="2126115"/>
          </a:xfrm>
        </p:grpSpPr>
        <p:grpSp>
          <p:nvGrpSpPr>
            <p:cNvPr id="33" name="Group 32"/>
            <p:cNvGrpSpPr/>
            <p:nvPr/>
          </p:nvGrpSpPr>
          <p:grpSpPr>
            <a:xfrm>
              <a:off x="3063954" y="2797738"/>
              <a:ext cx="1476000" cy="1469985"/>
              <a:chOff x="3049902" y="2989210"/>
              <a:chExt cx="1476000" cy="1469985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3052910" y="2989210"/>
                <a:ext cx="1469985" cy="1469985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049902" y="3431815"/>
                <a:ext cx="14760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600" b="1" dirty="0" err="1" smtClean="0"/>
                  <a:t>Electrochem</a:t>
                </a:r>
                <a:r>
                  <a:rPr lang="en-GB" sz="1600" b="1" dirty="0" smtClean="0"/>
                  <a:t>. properties</a:t>
                </a:r>
              </a:p>
            </p:txBody>
          </p:sp>
        </p:grpSp>
        <p:sp>
          <p:nvSpPr>
            <p:cNvPr id="27" name="Right Arrow 26"/>
            <p:cNvSpPr/>
            <p:nvPr/>
          </p:nvSpPr>
          <p:spPr>
            <a:xfrm>
              <a:off x="1992048" y="3355759"/>
              <a:ext cx="833378" cy="353943"/>
            </a:xfrm>
            <a:prstGeom prst="rightArrow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42015" y="4185189"/>
              <a:ext cx="170883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/>
                <a:t>C</a:t>
              </a:r>
              <a:r>
                <a:rPr lang="en-GB" dirty="0" smtClean="0"/>
                <a:t>onductive?</a:t>
              </a:r>
            </a:p>
            <a:p>
              <a:pPr algn="ctr"/>
              <a:r>
                <a:rPr lang="en-GB" dirty="0"/>
                <a:t>R</a:t>
              </a:r>
              <a:r>
                <a:rPr lang="en-GB" dirty="0" smtClean="0"/>
                <a:t>eversible?</a:t>
              </a:r>
            </a:p>
            <a:p>
              <a:pPr algn="ctr"/>
              <a:r>
                <a:rPr lang="en-GB" dirty="0"/>
                <a:t>P</a:t>
              </a:r>
              <a:r>
                <a:rPr lang="en-GB" dirty="0" smtClean="0"/>
                <a:t>otential window?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3769753" y="303765"/>
            <a:ext cx="5307872" cy="6500561"/>
            <a:chOff x="3769753" y="303765"/>
            <a:chExt cx="5307872" cy="6500561"/>
          </a:xfrm>
        </p:grpSpPr>
        <p:grpSp>
          <p:nvGrpSpPr>
            <p:cNvPr id="41" name="Group 40"/>
            <p:cNvGrpSpPr/>
            <p:nvPr/>
          </p:nvGrpSpPr>
          <p:grpSpPr>
            <a:xfrm>
              <a:off x="4513224" y="303765"/>
              <a:ext cx="4564401" cy="6500561"/>
              <a:chOff x="4513224" y="303765"/>
              <a:chExt cx="4564401" cy="6500561"/>
            </a:xfrm>
          </p:grpSpPr>
          <p:grpSp>
            <p:nvGrpSpPr>
              <p:cNvPr id="31" name="Group 30"/>
              <p:cNvGrpSpPr/>
              <p:nvPr/>
            </p:nvGrpSpPr>
            <p:grpSpPr>
              <a:xfrm>
                <a:off x="6791256" y="2794214"/>
                <a:ext cx="1469985" cy="1469985"/>
                <a:chOff x="7212953" y="2797222"/>
                <a:chExt cx="1469985" cy="1469985"/>
              </a:xfrm>
            </p:grpSpPr>
            <p:sp>
              <p:nvSpPr>
                <p:cNvPr id="7" name="Oval 6"/>
                <p:cNvSpPr/>
                <p:nvPr/>
              </p:nvSpPr>
              <p:spPr>
                <a:xfrm>
                  <a:off x="7212953" y="2797222"/>
                  <a:ext cx="1469985" cy="1469985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7346062" y="3178271"/>
                  <a:ext cx="1203767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sz="2000" b="1" dirty="0" smtClean="0"/>
                    <a:t>ORR</a:t>
                  </a:r>
                </a:p>
                <a:p>
                  <a:pPr algn="ctr"/>
                  <a:r>
                    <a:rPr lang="en-GB" sz="2000" b="1" dirty="0" smtClean="0"/>
                    <a:t>OER</a:t>
                  </a:r>
                  <a:endParaRPr lang="en-GB" sz="2000" b="1" dirty="0"/>
                </a:p>
              </p:txBody>
            </p:sp>
          </p:grpSp>
          <p:sp>
            <p:nvSpPr>
              <p:cNvPr id="16" name="TextBox 15"/>
              <p:cNvSpPr txBox="1"/>
              <p:nvPr/>
            </p:nvSpPr>
            <p:spPr>
              <a:xfrm>
                <a:off x="6413625" y="6156326"/>
                <a:ext cx="2664000" cy="648000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r>
                  <a:rPr lang="en-GB" dirty="0" smtClean="0"/>
                  <a:t>ORR -  oxygen reduction reaction</a:t>
                </a:r>
              </a:p>
              <a:p>
                <a:r>
                  <a:rPr lang="en-GB" dirty="0" smtClean="0"/>
                  <a:t>OER - oxygen evolution reaction</a:t>
                </a:r>
              </a:p>
              <a:p>
                <a:r>
                  <a:rPr lang="en-GB" dirty="0" err="1" smtClean="0"/>
                  <a:t>Supercaps</a:t>
                </a:r>
                <a:r>
                  <a:rPr lang="en-GB" dirty="0" smtClean="0"/>
                  <a:t> - supercapacitors</a:t>
                </a:r>
                <a:endParaRPr lang="en-GB" dirty="0"/>
              </a:p>
            </p:txBody>
          </p:sp>
          <p:grpSp>
            <p:nvGrpSpPr>
              <p:cNvPr id="35" name="Group 34"/>
              <p:cNvGrpSpPr/>
              <p:nvPr/>
            </p:nvGrpSpPr>
            <p:grpSpPr>
              <a:xfrm>
                <a:off x="6098157" y="1257807"/>
                <a:ext cx="1616600" cy="4542798"/>
                <a:chOff x="6655912" y="1351634"/>
                <a:chExt cx="1616600" cy="4542798"/>
              </a:xfrm>
            </p:grpSpPr>
            <p:grpSp>
              <p:nvGrpSpPr>
                <p:cNvPr id="13" name="Group 12"/>
                <p:cNvGrpSpPr/>
                <p:nvPr/>
              </p:nvGrpSpPr>
              <p:grpSpPr>
                <a:xfrm>
                  <a:off x="6658808" y="4424447"/>
                  <a:ext cx="1610809" cy="1469985"/>
                  <a:chOff x="6337134" y="4337162"/>
                  <a:chExt cx="1610809" cy="1469985"/>
                </a:xfrm>
              </p:grpSpPr>
              <p:sp>
                <p:nvSpPr>
                  <p:cNvPr id="9" name="Oval 8"/>
                  <p:cNvSpPr/>
                  <p:nvPr/>
                </p:nvSpPr>
                <p:spPr>
                  <a:xfrm>
                    <a:off x="6407546" y="4337162"/>
                    <a:ext cx="1469985" cy="1469985"/>
                  </a:xfrm>
                  <a:prstGeom prst="ellipse">
                    <a:avLst/>
                  </a:prstGeom>
                  <a:solidFill>
                    <a:schemeClr val="accent2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6337134" y="4872099"/>
                    <a:ext cx="1610809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GB" sz="2000" b="1" dirty="0" err="1" smtClean="0"/>
                      <a:t>Supercaps</a:t>
                    </a:r>
                    <a:endParaRPr lang="en-GB" sz="2000" b="1" dirty="0" smtClean="0"/>
                  </a:p>
                </p:txBody>
              </p:sp>
            </p:grpSp>
            <p:grpSp>
              <p:nvGrpSpPr>
                <p:cNvPr id="3" name="Group 2"/>
                <p:cNvGrpSpPr/>
                <p:nvPr/>
              </p:nvGrpSpPr>
              <p:grpSpPr>
                <a:xfrm>
                  <a:off x="6655912" y="1351634"/>
                  <a:ext cx="1616600" cy="1469985"/>
                  <a:chOff x="5164113" y="21528"/>
                  <a:chExt cx="1616600" cy="1469985"/>
                </a:xfrm>
              </p:grpSpPr>
              <p:sp>
                <p:nvSpPr>
                  <p:cNvPr id="8" name="Oval 7"/>
                  <p:cNvSpPr/>
                  <p:nvPr/>
                </p:nvSpPr>
                <p:spPr>
                  <a:xfrm>
                    <a:off x="5237421" y="21528"/>
                    <a:ext cx="1469985" cy="1469985"/>
                  </a:xfrm>
                  <a:prstGeom prst="ellipse">
                    <a:avLst/>
                  </a:prstGeom>
                  <a:solidFill>
                    <a:srgbClr val="92D05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5164113" y="248689"/>
                    <a:ext cx="1616600" cy="101566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GB" sz="2000" b="1" dirty="0" smtClean="0"/>
                      <a:t>Removal </a:t>
                    </a:r>
                  </a:p>
                  <a:p>
                    <a:pPr algn="ctr"/>
                    <a:r>
                      <a:rPr lang="en-GB" sz="2000" b="1" dirty="0" smtClean="0"/>
                      <a:t>of pollutants</a:t>
                    </a:r>
                  </a:p>
                </p:txBody>
              </p:sp>
            </p:grpSp>
          </p:grpSp>
          <p:sp>
            <p:nvSpPr>
              <p:cNvPr id="23" name="TextBox 22"/>
              <p:cNvSpPr txBox="1"/>
              <p:nvPr/>
            </p:nvSpPr>
            <p:spPr>
              <a:xfrm>
                <a:off x="8270684" y="3174521"/>
                <a:ext cx="7563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000" b="1" dirty="0" smtClean="0">
                    <a:solidFill>
                      <a:srgbClr val="FFFF00"/>
                    </a:solidFill>
                  </a:rPr>
                  <a:t>Fuel cells</a:t>
                </a:r>
                <a:endParaRPr lang="en-GB" sz="2000" b="1" dirty="0">
                  <a:solidFill>
                    <a:srgbClr val="FFFF00"/>
                  </a:solidFill>
                </a:endParaRPr>
              </a:p>
            </p:txBody>
          </p:sp>
          <p:grpSp>
            <p:nvGrpSpPr>
              <p:cNvPr id="34" name="Group 33"/>
              <p:cNvGrpSpPr/>
              <p:nvPr/>
            </p:nvGrpSpPr>
            <p:grpSpPr>
              <a:xfrm>
                <a:off x="4726676" y="367148"/>
                <a:ext cx="1626472" cy="6324116"/>
                <a:chOff x="5307581" y="367148"/>
                <a:chExt cx="1626472" cy="6324116"/>
              </a:xfrm>
            </p:grpSpPr>
            <p:grpSp>
              <p:nvGrpSpPr>
                <p:cNvPr id="21" name="Group 20"/>
                <p:cNvGrpSpPr/>
                <p:nvPr/>
              </p:nvGrpSpPr>
              <p:grpSpPr>
                <a:xfrm>
                  <a:off x="5385825" y="5221279"/>
                  <a:ext cx="1469985" cy="1469985"/>
                  <a:chOff x="5065609" y="5277603"/>
                  <a:chExt cx="1469985" cy="1469985"/>
                </a:xfrm>
              </p:grpSpPr>
              <p:sp>
                <p:nvSpPr>
                  <p:cNvPr id="11" name="Oval 10"/>
                  <p:cNvSpPr/>
                  <p:nvPr/>
                </p:nvSpPr>
                <p:spPr>
                  <a:xfrm>
                    <a:off x="5065609" y="5277603"/>
                    <a:ext cx="1469985" cy="1469985"/>
                  </a:xfrm>
                  <a:prstGeom prst="ellipse">
                    <a:avLst/>
                  </a:prstGeom>
                  <a:solidFill>
                    <a:srgbClr val="FF9933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>
                      <a:solidFill>
                        <a:schemeClr val="bg1">
                          <a:lumMod val="65000"/>
                        </a:schemeClr>
                      </a:solidFill>
                    </a:endParaRPr>
                  </a:p>
                </p:txBody>
              </p:sp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5167852" y="5812540"/>
                    <a:ext cx="1265499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GB" sz="2000" b="1" dirty="0" smtClean="0"/>
                      <a:t>Sensors</a:t>
                    </a:r>
                  </a:p>
                </p:txBody>
              </p:sp>
            </p:grpSp>
            <p:grpSp>
              <p:nvGrpSpPr>
                <p:cNvPr id="4" name="Group 3"/>
                <p:cNvGrpSpPr/>
                <p:nvPr/>
              </p:nvGrpSpPr>
              <p:grpSpPr>
                <a:xfrm>
                  <a:off x="5307581" y="367148"/>
                  <a:ext cx="1626472" cy="1469985"/>
                  <a:chOff x="6617697" y="1282441"/>
                  <a:chExt cx="1626472" cy="1469985"/>
                </a:xfrm>
              </p:grpSpPr>
              <p:sp>
                <p:nvSpPr>
                  <p:cNvPr id="6" name="Oval 5"/>
                  <p:cNvSpPr/>
                  <p:nvPr/>
                </p:nvSpPr>
                <p:spPr>
                  <a:xfrm>
                    <a:off x="6695941" y="1282441"/>
                    <a:ext cx="1469985" cy="1469985"/>
                  </a:xfrm>
                  <a:prstGeom prst="ellipse">
                    <a:avLst/>
                  </a:prstGeom>
                  <a:solidFill>
                    <a:srgbClr val="FF00F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6617697" y="1614538"/>
                    <a:ext cx="1626472" cy="7078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GB" sz="2000" b="1" dirty="0" smtClean="0"/>
                      <a:t>Electro-</a:t>
                    </a:r>
                    <a:br>
                      <a:rPr lang="en-GB" sz="2000" b="1" dirty="0" smtClean="0"/>
                    </a:br>
                    <a:r>
                      <a:rPr lang="en-GB" sz="2000" b="1" dirty="0" smtClean="0"/>
                      <a:t>-synthesis</a:t>
                    </a:r>
                  </a:p>
                </p:txBody>
              </p:sp>
            </p:grpSp>
          </p:grpSp>
          <p:sp>
            <p:nvSpPr>
              <p:cNvPr id="25" name="TextBox 24"/>
              <p:cNvSpPr txBox="1"/>
              <p:nvPr/>
            </p:nvSpPr>
            <p:spPr>
              <a:xfrm rot="17525474">
                <a:off x="7389641" y="4361971"/>
                <a:ext cx="1743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000" b="1" dirty="0"/>
                  <a:t>E</a:t>
                </a:r>
                <a:r>
                  <a:rPr lang="en-GB" sz="2000" b="1" dirty="0" smtClean="0"/>
                  <a:t>nergy</a:t>
                </a:r>
                <a:endParaRPr lang="en-GB" sz="2000" b="1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 rot="3185883">
                <a:off x="6754196" y="1162855"/>
                <a:ext cx="211829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000" b="1" dirty="0" smtClean="0">
                    <a:solidFill>
                      <a:srgbClr val="92D050"/>
                    </a:solidFill>
                  </a:rPr>
                  <a:t>Environment</a:t>
                </a:r>
              </a:p>
            </p:txBody>
          </p:sp>
          <p:sp>
            <p:nvSpPr>
              <p:cNvPr id="28" name="Right Arrow 27"/>
              <p:cNvSpPr/>
              <p:nvPr/>
            </p:nvSpPr>
            <p:spPr>
              <a:xfrm rot="3233789">
                <a:off x="4273507" y="4507329"/>
                <a:ext cx="833378" cy="353943"/>
              </a:xfrm>
              <a:prstGeom prst="rightArrow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9" name="Right Arrow 28"/>
              <p:cNvSpPr/>
              <p:nvPr/>
            </p:nvSpPr>
            <p:spPr>
              <a:xfrm rot="19898414">
                <a:off x="4802788" y="2620575"/>
                <a:ext cx="833378" cy="353943"/>
              </a:xfrm>
              <a:prstGeom prst="rightArrow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2" name="Right Arrow 31"/>
              <p:cNvSpPr/>
              <p:nvPr/>
            </p:nvSpPr>
            <p:spPr>
              <a:xfrm>
                <a:off x="4977654" y="3352235"/>
                <a:ext cx="833378" cy="353943"/>
              </a:xfrm>
              <a:prstGeom prst="rightArrow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6" name="Right Arrow 35"/>
              <p:cNvSpPr/>
              <p:nvPr/>
            </p:nvSpPr>
            <p:spPr>
              <a:xfrm rot="18366211" flipV="1">
                <a:off x="4273507" y="2194327"/>
                <a:ext cx="833378" cy="353943"/>
              </a:xfrm>
              <a:prstGeom prst="rightArrow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7" name="Right Arrow 36"/>
              <p:cNvSpPr/>
              <p:nvPr/>
            </p:nvSpPr>
            <p:spPr>
              <a:xfrm rot="1701586" flipV="1">
                <a:off x="4802788" y="3988323"/>
                <a:ext cx="833378" cy="353943"/>
              </a:xfrm>
              <a:prstGeom prst="rightArrow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38" name="Rectangle 37"/>
            <p:cNvSpPr/>
            <p:nvPr/>
          </p:nvSpPr>
          <p:spPr>
            <a:xfrm rot="3464357">
              <a:off x="3301914" y="2119327"/>
              <a:ext cx="3345304" cy="240962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prstTxWarp prst="textArchUp">
                <a:avLst>
                  <a:gd name="adj" fmla="val 12901138"/>
                </a:avLst>
              </a:prstTxWarp>
              <a:spAutoFit/>
            </a:bodyPr>
            <a:lstStyle/>
            <a:p>
              <a:pPr algn="ctr"/>
              <a:r>
                <a:rPr lang="en-US" sz="2000" b="0" cap="none" spc="0" dirty="0" smtClean="0">
                  <a:ln w="0">
                    <a:solidFill>
                      <a:srgbClr val="00FFFF"/>
                    </a:solidFill>
                  </a:ln>
                  <a:noFill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Roboto Slab"/>
                </a:rPr>
                <a:t>C  a  t  a  l  y  s  t</a:t>
              </a:r>
              <a:endParaRPr lang="en-US" sz="2000" b="0" cap="none" spc="0" dirty="0">
                <a:ln w="0">
                  <a:solidFill>
                    <a:srgbClr val="00FFFF"/>
                  </a:solidFill>
                </a:ln>
                <a:noFill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Roboto Slab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70705" y="283746"/>
            <a:ext cx="431881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 smtClean="0">
                <a:solidFill>
                  <a:srgbClr val="00B0F0"/>
                </a:solidFill>
                <a:latin typeface="Roboto Slab"/>
              </a:rPr>
              <a:t>We have a new material.</a:t>
            </a:r>
          </a:p>
          <a:p>
            <a:r>
              <a:rPr lang="en-GB" sz="2800" b="1" dirty="0" smtClean="0">
                <a:solidFill>
                  <a:srgbClr val="00B0F0"/>
                </a:solidFill>
                <a:latin typeface="Roboto Slab"/>
              </a:rPr>
              <a:t>Now what?</a:t>
            </a:r>
            <a:endParaRPr lang="en-GB" sz="2800" b="1" dirty="0">
              <a:solidFill>
                <a:srgbClr val="00B0F0"/>
              </a:solidFill>
              <a:latin typeface="Roboto Slab"/>
            </a:endParaRPr>
          </a:p>
        </p:txBody>
      </p:sp>
    </p:spTree>
    <p:extLst>
      <p:ext uri="{BB962C8B-B14F-4D97-AF65-F5344CB8AC3E}">
        <p14:creationId xmlns:p14="http://schemas.microsoft.com/office/powerpoint/2010/main" val="1386436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ordelia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34</TotalTime>
  <Words>1244</Words>
  <Application>Microsoft Office PowerPoint</Application>
  <PresentationFormat>On-screen Show (4:3)</PresentationFormat>
  <Paragraphs>306</Paragraphs>
  <Slides>35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5" baseType="lpstr">
      <vt:lpstr>Arial</vt:lpstr>
      <vt:lpstr>Calibri</vt:lpstr>
      <vt:lpstr>Roboto Slab</vt:lpstr>
      <vt:lpstr>Source Sans Pro</vt:lpstr>
      <vt:lpstr>Symbol</vt:lpstr>
      <vt:lpstr>Times New Roman</vt:lpstr>
      <vt:lpstr>Trebuchet MS</vt:lpstr>
      <vt:lpstr>Cordelia template</vt:lpstr>
      <vt:lpstr>Equation</vt:lpstr>
      <vt:lpstr>Equation.DSMT4</vt:lpstr>
      <vt:lpstr>Electrochemical Techniques in Materials Science and Enginee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yclic voltammetry with O2 in solution (saturation)</vt:lpstr>
      <vt:lpstr>Cyclic voltammetry without O2 in solution (Ar bubbling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n the forming limits of coil coatings be dictated by the paint mechanical properties?</dc:title>
  <dc:creator>acbastos</dc:creator>
  <cp:lastModifiedBy>a</cp:lastModifiedBy>
  <cp:revision>304</cp:revision>
  <dcterms:modified xsi:type="dcterms:W3CDTF">2017-07-24T11:37:33Z</dcterms:modified>
</cp:coreProperties>
</file>